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</p:sldMasterIdLst>
  <p:notesMasterIdLst>
    <p:notesMasterId r:id="rId16"/>
  </p:notesMasterIdLst>
  <p:sldIdLst>
    <p:sldId id="394" r:id="rId3"/>
    <p:sldId id="410" r:id="rId4"/>
    <p:sldId id="428" r:id="rId5"/>
    <p:sldId id="427" r:id="rId6"/>
    <p:sldId id="411" r:id="rId7"/>
    <p:sldId id="412" r:id="rId8"/>
    <p:sldId id="415" r:id="rId9"/>
    <p:sldId id="408" r:id="rId10"/>
    <p:sldId id="395" r:id="rId11"/>
    <p:sldId id="396" r:id="rId12"/>
    <p:sldId id="397" r:id="rId13"/>
    <p:sldId id="398" r:id="rId14"/>
    <p:sldId id="399" r:id="rId15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172">
          <p15:clr>
            <a:srgbClr val="A4A3A4"/>
          </p15:clr>
        </p15:guide>
        <p15:guide id="2" pos="57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66FFFF"/>
    <a:srgbClr val="0033CC"/>
    <a:srgbClr val="00CC66"/>
    <a:srgbClr val="0080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9"/>
    <p:restoredTop sz="94692"/>
  </p:normalViewPr>
  <p:slideViewPr>
    <p:cSldViewPr showGuides="1">
      <p:cViewPr varScale="1">
        <p:scale>
          <a:sx n="80" d="100"/>
          <a:sy n="80" d="100"/>
        </p:scale>
        <p:origin x="1522" y="67"/>
      </p:cViewPr>
      <p:guideLst>
        <p:guide orient="horz" pos="1172"/>
        <p:guide pos="5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25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2-09-07T00:08:07.35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442 7027 12 0,'0'0'151'0,"0"0"-27"16,0 0 5-16,0 0-18 15,0 0-58-15,0 0 50 16,3-20-11-16,-3 17-43 15,0 1 25-15,0 0-40 16,0 1-22-16,0 1-11 16,0 0 0-16,0 0-1 0,0 0 0 15,0 0-7 1,0 0 5-16,0 0-8 0,0 0 1 16,0 0 2-16,-1 0 7 15,-7 4 24-15,-1 4-12 16,-3 2 7-16,-3 4 4 15,-7 4 20-15,-5 4-31 16,-3 5-1-16,-4 2-10 16,-2 4 0-16,5-2 0 15,-1 0 12-15,4-3-13 16,4-4 2-16,5-4-2 16,5-4-6-16,5-5 6 15,2-3 0-15,4-3-1 16,2-3-7-16,1 1 6 15,0-3 2-15,0 2-1 0,0 0 1 16,0 1 0-16,8 0 1 16,3 1 0-16,1-1 0 15,6 1 0-15,-2-3 9 16,4 2-9-16,0-1 0 16,-3-1 0-16,5 1 0 15,0-1 6-15,1-1-6 16,1 1-1-16,1 1 0 15,-1-1 1-15,0 1-1 16,-3-2 1-16,0 0 1 16,-2 0-1-16,-1 0 6 15,0 0-7-15,-5 0 1 16,-1 0 0-16,-4 0 5 16,-4 0 1-16,-1 0-6 0,-1 0 0 15,-1 0 0-15,1 0 1 16,-1 0-1-16,-1 0 9 15,0 0 5-15,2 0 25 16,-2 0 15-16,0-2-4 16,0-2 0-16,0-5-18 15,0-2-27-15,0-3-5 16,0-5 0-16,-3-4 0 16,-5-4 1-16,-1-2-1 15,-4-3 6-15,1 1-7 16,-3 2 0-16,0 1 0 15,-1 3 2-15,4 6-1 16,3 5-1-16,-3 3 0 0,9 3 1 16,0 3-1-16,0 2 0 15,3 1 0-15,0 2-2 16,0 0 1-16,-2 0 0 16,2 0-6-16,0 0 1 15,-1 0 0-15,1 0-7 16,-3-1-32-16,-9-2-62 15,0-1-119-15,-3-2-645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2-09-07T01:19:34.6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367 4064 179 0,'0'0'290'0,"0"0"-118"16,0 0-68-16,0 0 23 15,0 0-12-15,0 0-48 16,-9 0-14-16,5 0-5 15,1-2-7-15,-3 1-8 16,3 0-11-16,0-1-9 16,3 1-5-16,-2-1-6 15,-1 1 5-15,2-2-7 16,-4 2 2-16,1-4-1 16,-2 2-1-16,-3-2 1 0,0 0-1 15,-3 0 0 1,-3 1 0-16,2-1 0 0,-4 4-1 15,4 0-6-15,-2 1 6 16,3 0-5-16,0 0 6 16,3 0-1-16,2 0 1 15,1 0-2-15,1 0 1 16,1 1-7-16,1 5 0 16,0-1 6-16,1 2-5 15,2 3-3-15,0 0 9 16,0 2-6-16,0 0 6 15,8 2 1-15,2 2 0 0,2-2-1 16,-1 0-9 0,2-1 3-16,-2 0 5 0,0-2-6 15,-2-1 2-15,0-1 4 16,-4 0 1-16,4-2-6 16,-6 0 5-16,-2-1 1 15,1 1 0-15,-2-2 0 16,0 3 1-16,-3-1 0 15,-9 1 0-15,0 1-1 16,-4-2 1-16,-1 0-7 16,2-2-8-16,0-1 15 15,3 0 9-15,-1-2-8 0,2 1-1 16,5-2 1 0,-1-1 0-16,6 0 1 0,-1 0-2 15,2 0 0-15,0 0 0 16,0 0-6-16,0 0-60 15,3 0-53-15,12 0 66 16,0 0 44-16,9-1 9 16,1-5 2-16,2-2 5 15,0-1-6-15,1 0 1 16,-2-1-1-16,-1-3 6 16,2 0-6-16,1-1-1 15,0-3-7-15,-1 0-33 16,0-1-30-16,-6-2-29 15,-2 2-14-15,-5-2 71 16,-2 3-8-16,-8 2 50 0,-1 1 6 16,-3 2 57-16,0 5 2 15,0 1 10-15,0 3-34 16,0 2 19-16,0 1-6 16,0 0-15-16,0 0-22 15,0 0-17-15,-3 0-10 16,-1 7 10-16,-2 5 6 15,-3 2 1-15,1 1-7 16,1 2 10-16,-1-1-9 16,3-2-1-16,2-2 0 15,1-2 0-15,2-1 0 16,0-2 0-16,0-1-3 16,0-2-6-16,0-1 8 0,9-2 0 15,-3-1-1 1,3 0 2-16,0 0-13 0,7 0-2 15,-2-8 8-15,2-1-5 16,2-1-24-16,-3-1 17 16,1-2 9-16,-1 0-27 15,-1 1 22-15,-1 1 2 16,-4 2 12-16,-4 2 1 16,-1 3 1-16,-4 3 11 15,2 1-3-15,-2 0 1 16,0 0-10-16,0 0 0 15,0 8 0-15,0 7 19 16,-5 6 16-16,-4 3 8 16,3 1-14-16,0 0-13 15,2-4-10-15,4-1-6 0,0-5 0 16,0-2 1 0,5-4-1-16,6-4 1 0,4-5 7 15,4 0-1-15,5-7-7 16,3-11-8-16,3-8 6 15,-2-3-18-15,-2-5-9 16,-1 0-13-16,-1-1 9 16,-3-1-10-16,-3 2 25 15,-2 4 18-15,-2 1 7 16,-4 8 24-16,-4 6-15 16,-3 5 32-16,-3 6 28 15,0 1 17-15,0 3-31 0,0 0-24 16,0 0-17-1,0 0-21-15,0 0-6 0,0 10 5 16,-5 4 0-16,1 7 0 16,-5 3-6-16,3 1 7 15,0 2 0-15,-2-2 0 16,1 2 2-16,0-1 0 16,-1 2-2-16,1 3 2 15,-2 1-2-15,3 5 1 16,0 4-1-16,0 3 0 15,0 1 1-15,0 3-1 16,2-2-1-16,-1 1 1 16,2-5 2-16,0-4 5 0,0-5-6 15,3-5-1-15,0-5 0 16,0-5 0-16,0-4-1 16,0-3 1-16,0-4 0 15,0-2 0-15,0-5-23 16,0 0 4-16,0 0 17 15,0-16-93-15,0-19-53 16,0 2-77-16,0-2-137 0</inkml:trace>
  <inkml:trace contextRef="#ctx0" brushRef="#br0" timeOffset="347.44">4927 4075 342 0,'0'0'126'0,"0"0"-43"16,0 0-37-16,0 0-15 16,0 0-18-16,0 0-12 15,0 0 11-15,73-55-1 16,-63 53-1-16,1 2 6 16,2 0-7-16,1 0-8 15,-1 5 5-15,-4 2-6 16,0 3 1-16,-6 0 2 15,0 2 6-15,-3 1 1 16,0 1 3-16,0 2 37 0,0 0-18 16,-8 0-3-1,-2 0-9-15,-4-1 38 16,-2 1-26-16,0-4 5 16,2 1-24-16,4-5-4 0,-2-2-9 15,6-2 0-15,1-4-70 16,2 0-20-16,3 0-134 0</inkml:trace>
  <inkml:trace contextRef="#ctx0" brushRef="#br0" timeOffset="954.03">5327 4233 348 0,'0'0'110'16,"0"0"-22"-16,0 0-4 15,0 0 2-15,46-80-22 16,-34 60-12-16,-1 0 4 16,0 0 11-16,1 1-27 15,0-1-17-15,0-2-7 0,-3 2-7 16,4 1-9 0,-5 4 0-16,-1 2 1 0,-2 3 9 15,-1 4 3 1,-3 0-7-16,1 4-4 0,-2 2 11 15,1-2-2-15,-1 2 1 16,0 0-11-16,0 0-1 16,0 0 0-16,0 0-11 15,2 6 2-15,-2 5 2 16,6 5 6-16,-3 4 1 16,2 1 0-16,-2 3 0 15,1 0 0-15,0 2 0 0,-2 1 2 16,1 2 5-1,-3 1-6-15,0 0 0 16,0 1 4-16,0 1-5 0,0-5 0 16,0-1 1-16,0-3 1 15,1-5-1-15,2-3 0 16,0-3 0-16,2-5-1 16,-2-2-37-16,0-5-51 15,0 0-23-15,1 0-99 0</inkml:trace>
  <inkml:trace contextRef="#ctx0" brushRef="#br0" timeOffset="1239.86">5367 4166 363 0,'0'0'377'0,"0"0"-155"16,0 0-125-16,0 0-56 16,0 0-28-16,0 0-13 15,0 0 0-15,13 0-1 16,-1 0 0-16,0 0 1 16,8 0 0-16,2 0 0 15,0 0 0-15,3 0-10 16,1 1-76-16,7-1-32 15,-6 0-103-15,-6 0-435 0</inkml:trace>
  <inkml:trace contextRef="#ctx0" brushRef="#br0" timeOffset="1519.05">5844 4136 540 0,'0'0'146'16,"0"0"-93"-16,0 0-14 15,0 0-14-15,0 0-18 0,0 0 6 16,85 2-1-1,-71 0-4-15,2-1-7 0,-2 2 0 16,-1 1 0-16,-3 4-1 16,-2-1-31-16,-2-2-285 0</inkml:trace>
  <inkml:trace contextRef="#ctx0" brushRef="#br0" timeOffset="1779.6">5759 4308 584 0,'0'0'205'0,"0"0"-109"16,0 0-57-16,0 0-12 15,0 0 6-15,103 1-9 16,-76 1-3-16,0 0 2 15,0 0-10-15,-2 1-5 16,-1 1-8-16,-6 0 0 16,0 6 0-16,-9-1-142 15,-5-2-418-15</inkml:trace>
  <inkml:trace contextRef="#ctx0" brushRef="#br0" timeOffset="16665.25">6386 4074 494 0,'0'0'193'0,"0"0"-83"16,0 0-32-16,0 0 12 15,0 0-21 1,0 0-43-16,-10-2-7 0,8 0 7 16,2-1 3-16,0 1-3 15,0 1-17-15,0-1-9 16,-3 2 1-16,3 0 7 16,0 0-7-16,0 0-2 15,0 0 1-15,0 0-2 16,0 0-6-16,0 0 7 15,0 0-11-15,0 2 3 16,-2 6 9-16,2 7-7 16,0 3 7-16,-1 3 2 15,-1 3-1-15,-1 1 2 16,0 3-2-16,0 2 0 16,-1 1-1-16,-2 1 0 0,2 3 1 15,-1-2 0-15,1 1 0 16,-1-1 0-16,0-4 0 15,2-2-1-15,-1-3 0 16,3-3 0-16,-1-1 0 16,1-6 1-16,-1-1-1 15,2-5 1-15,0-1 0 16,0-2-1-16,0-1 0 16,0-1 0-16,0 0 1 15,0-1-1-15,0 1 0 16,0-1 0-16,0 0 0 15,0 0 2-15,0-1-1 0,0 1-1 16,0-2 0-16,0 0 0 16,0 0 0-16,0 0-65 15,12-9-127-15,-1-5-2 0</inkml:trace>
  <inkml:trace contextRef="#ctx0" brushRef="#br0" timeOffset="17368.9">7867 4034 58 0,'0'0'823'0,"0"0"-710"16,0 0-88-16,0 0-25 15,0 0-1-15,0 0-5 16,0 0 6-16,2 6-1 16,-1-2 0-16,2 0-1 15,0 2 2-15,2 1 0 16,1 2 0-16,1 2 2 15,-1 7-2-15,-1-3-72 16,-4-1-155-16</inkml:trace>
  <inkml:trace contextRef="#ctx0" brushRef="#br0" timeOffset="17657.85">7811 4281 720 0,'0'0'162'0,"0"0"-138"16,0 0-23-16,0 0 5 15,0 0-5-15,0 72 9 0,0-52-3 16,-5-4-5-16,3-1 4 15,2-2-6-15,0-5 0 16,0-2 0-16,0-3 0 16,0-2 0-16,13-1-57 15,1-8-48-15,1-7-47 0</inkml:trace>
  <inkml:trace contextRef="#ctx0" brushRef="#br0" timeOffset="19115.82">8015 4226 317 0,'0'0'82'0,"0"0"-53"15,0 0-3-15,0 0 16 0,0 0 1 16,0 0 15-16,10 72 14 16,-7-57-33-16,-1 3-13 15,1-4-13-15,0-2-6 16,-3-1-5-16,5-4-2 15,-1-1 2-15,-3-3-1 16,2-2 6-16,2-1-6 16,-1 0 25-16,2-3-3 15,2-8-10-15,2-3-4 16,-1-1-7-16,0-2-1 16,1 1 12-16,-1 2-12 15,-1 1 0-15,4 4 0 0,-5 2 0 16,1 2 0-1,-4 3 0-15,-1-1 0 0,-2 3-1 16,3 0-1-16,-2 0 1 16,1 0 0-16,2 0 0 15,1 1 1-15,0 6 0 16,-1 3 1-16,3 1 13 16,-2 3-4-16,0 2 0 15,-1 1 8-15,-2-1-5 16,2-3-2-16,-1-1 2 15,0-4-2-15,-1-1-6 16,2-4 2-16,-2 0-7 16,3-2 11-16,0-1-5 0,4 0 3 15,5 0 2-15,4-10 2 16,4-2-8-16,-2-2-6 16,3 1 0-1,-4 0-2-15,-3 3 1 0,2 0 0 16,-2 0-41-16,-1-1-26 15,2 0 3-15,-2-2-45 16,1-1 9-16,-2-1 10 16,1-1-14-16,-4 0 67 15,0 4 38-15,-2-1 23 16,-1 2 15-16,-3 1 33 16,1 2-11-16,0-1 20 15,-4 1-31-15,0 2-13 16,0 0 6-16,-2 2 7 15,1 1 14-15,-1 0 8 0,-1 2-12 16,0 1-5-16,0-1-9 16,0 1-12-16,0-2-13 15,0 2-12-15,0 0-8 16,0-1 2-16,0-1-1 16,0 1-1-16,0 0-1 15,2-1-6-15,-2 2 6 16,0 0 0-16,1 0 0 15,-1-1 1-15,0 1 0 16,2-3-1-16,1 0-40 16,0-1-41-16,2 0-24 15,0 0 4-15,3 1-8 16,-4 0-114-16,2 0 76 0,-3 0 29 16,0 2 59-16,-2-2 45 15,-1 2 15-15,0-1 25 16,0-1 27-16,0-1-28 15,0 0 43-15,2 0-5 16,-2-2 10-16,0 2-13 16,1-2 39-16,-1 3-46 15,0 0 29-15,0 0-9 16,0 3-11-16,0 0-11 16,0 0-9-16,0 0-21 0,0 0 2 15,0 0-5 1,0 0 9-16,0 0 2 15,0 0 1-15,0 0 11 0,0 0-5 16,0 0-2-16,0 0-11 16,0 0-5-1,0 0-8-15,0 0-6 0,-1 0-3 16,-2 0-7-16,-1 0-5 16,-2 0 12-16,-3 6 0 15,-2 4 9-15,-2 3-3 16,1 3-6-16,2 1-7 15,0 1 5-15,3 1 2 16,2 1-1-16,1 2 1 16,2 0-1-16,0-1 1 15,2 3 0-15,0-1 0 16,0 1 2-16,0-2 5 16,0 1-6-16,5 0 1 0,-2-3-2 15,0 1 1-15,2-1 1 16,-2 0 0-16,-2-1-1 15,2 0-1-15,-1 1 0 16,-2 0 0-16,0 0 1 16,0 1-1-16,0-2 0 15,0 1 0-15,-3 0 0 16,-5-2 1-16,-1-1 0 16,-2 0 5-16,-3-1-6 15,2-2 0-15,-1-3-12 16,-2 0-26-16,-2-2-36 0,-9-4-79 15,4-2-90-15,2-3-360 0</inkml:trace>
  <inkml:trace contextRef="#ctx0" brushRef="#br0" timeOffset="19430.41">8450 4219 603 0,'0'0'131'0,"0"0"-92"15,0 0 9-15,0 0 12 16,0 0-22-1,93-3 11-15,-72 3 3 0,0 0-3 16,3 0-17-16,-1 0-15 16,3 0-11-16,1-1-5 15,0-1-1-15,7-1-69 16,-7-1-97-16,-5 0-498 0</inkml:trace>
  <inkml:trace contextRef="#ctx0" brushRef="#br0" timeOffset="20349.9">9082 4341 674 0,'0'0'244'0,"0"0"-165"15,0 0-47-15,0 0-17 0,0 0 19 16,0 0 5-16,0 0-4 16,59-84-19-16,-39 63-7 15,1-3-9-15,3-1 6 16,1-2-4-16,-1-2-1 15,-1 0 1-15,-3 1-2 16,1-1 1-16,-4 1 1 16,-1 2-2-16,-1 0 1 15,-2 2 6-15,-1 3-7 16,-3 4 0-16,-3 6 0 16,-2 2 9-16,-2 3 28 15,-1 5-15-15,-1 0-3 16,0 1-18-16,0 0 9 0,0 0-9 15,0 0-1-15,0 0-1 16,0 0-2-16,0 0-10 16,2 4 6-16,1 7 6 15,0 5 1-15,3 2-1 16,1 3 1-16,-2 2 0 16,1 1 0-16,-2 1 0 15,1 0 0-15,2 3 0 16,-3-2 1-16,3 2-1 15,-3 1 1-15,1-1-1 16,-2 0 1-16,0-1 0 16,1 0 0-16,-1-4-1 15,0 0 0-15,0-1 1 16,1-1 0-16,-1-5-1 16,-1 1 1-16,1-3-1 0,-3-2-2 15,0-1-20-15,0-4-67 16,0 0-53-16,0-4-60 15,0-3-314-15</inkml:trace>
  <inkml:trace contextRef="#ctx0" brushRef="#br0" timeOffset="20649.66">9292 4216 622 0,'0'0'244'0,"0"0"-66"16,0 0-66-16,0 0-55 16,0 0-35-16,0 0-12 15,0 0-2-15,21-11 9 16,-6 11-1-16,6 0-10 15,-1 0-5-15,0 0-1 16,4 0 2-16,0 0-2 16,13 0-30-16,-4 0-108 0,-5-3-154 15</inkml:trace>
  <inkml:trace contextRef="#ctx0" brushRef="#br0" timeOffset="20960.96">9843 4143 713 0,'0'0'151'16,"0"0"-107"-1,0 0-21-15,0 0 16 0,0 0 12 16,83 4 26-16,-59-3-21 16,0 2-28-16,1-1-15 15,-1-1-5-15,3 1-6 16,-4 0-1-16,-3 1 0 16,-1 2-1-16,-6 2-67 15,-5-2-135-15,-6-1-423 0</inkml:trace>
  <inkml:trace contextRef="#ctx0" brushRef="#br0" timeOffset="21198.3">9829 4322 728 0,'0'0'283'0,"0"0"-165"15,0 0-84-15,0 0-18 16,0 0 7-16,0 0-4 16,0 0-1-16,100-3-8 15,-79 3-3-15,1 0-7 16,2 0 6-16,0 0-6 16,6 0-7-16,-6 0-63 0,-5 0-201 15</inkml:trace>
  <inkml:trace contextRef="#ctx0" brushRef="#br0" timeOffset="22341.49">10669 4110 603 0,'0'0'157'0,"0"0"-50"16,0 0-38-16,0 0 21 15,0 0-6-15,0 0-44 16,0 0 1-16,-55-21-15 16,44 21-13-16,1 0-12 15,0 0 1-15,-3 3-2 16,2 7 0-16,-1 0 0 16,0 1-1-16,3 3 1 15,0-1 0-15,0 3 1 0,0-1-1 16,2-1 1-1,-1 3-1-15,3-2 0 0,0 1 0 16,0 1 0 0,2-2 0-16,2 2-1 0,-1-1 1 15,2-1-1-15,0 0 0 16,0-3 0-16,5-1-12 16,5 1 13-16,1-1 0 15,4-3 13-15,1 1 3 16,5-2-2-16,-2-1-5 15,5-3-3-15,1-3-5 16,1 0 12-16,-1 0-1 16,1-2-11-16,0-8 6 15,0 0-5-15,-3-1-1 16,-1-3 6-16,-3 0-6 0,0-3 7 16,-5-1-7-1,-1-2 6-15,-5-1 0 0,-2-2 2 16,-5-1-6-16,-1 0-3 15,0-1 0-15,0 2 0 16,-3 0 6-16,-8 1-4 16,-2 2 2-16,0 3-1 15,0 2 3-15,2 2 10 16,0 4-2-16,-2 4-14 16,1 3-19-16,-6 2-49 15,-15 3-49-15,4 9-119 16,0-1-417-16</inkml:trace>
  <inkml:trace contextRef="#ctx0" brushRef="#br0" timeOffset="44506.24">16294 4023 514 0,'0'0'167'0,"0"0"-60"15,0 0-19-15,0 0 2 16,0 0-41-16,0 0-26 15,0 0 33-15,-21-71-15 16,16 61-6-16,-2-1-20 16,1 3 0-16,0-1-2 15,-2 2-6-15,-3 2-7 16,0-1-19-16,-5 2 19 16,-2 2 1-16,-3 2 6 15,-3 0-7-15,0 0 7 16,0 7-7-16,4 2 1 15,3 1-1-15,2-1 0 16,6 4-1-16,3 0-1 0,5 1-6 16,1 0-20-16,0 0-1 15,4 2 29-15,8-2 5 16,3-2-4-16,0 3-1 16,1-3 15-16,-1 0-5 15,-2-1-9-15,-2-1 0 16,-2 0-1-16,-3 1 1 15,-2-1-1-15,-2 1-7 16,-2-1-6-16,0 1-3 16,0-2 16-16,-9-1 14 0,0-2-8 15,-1 0-5 1,-4-2 6-16,-1-3-1 0,1-1 1 16,0 0-6-16,1 0 0 15,4 0 1-15,3 0 6 16,3 0-7-16,3 0-1 15,0 0-6-15,0 0-16 16,0 0 12-16,0 0-9 16,4 0 2-16,10 0 8 15,3 0 9-15,7 0 1 16,3 0 8-16,1 0-2 16,1-4-6-16,-2-4 0 15,4-4-1-15,-4 1 1 16,0-3 8-16,-5-1-9 15,-2 1 0-15,-4 0 0 0,-5 3 0 16,-1 1 0 0,-7 3 2-16,-2 2 8 0,-1 2-3 15,0 1 2-15,0 2-9 16,0 0-1-16,0 0-7 16,0 0 2-16,0 0-1 15,0 0-5-15,5 0 11 16,-1 8-5-16,1 0 6 15,-2 2 0-15,4 1-1 16,-4 0-12-16,2 0 12 16,-4-1 1-16,2-1 2 15,0-2-2-15,-1-1 6 16,1-3 1-16,-2-1-7 16,1-2-1-16,1 0-7 15,4 0 8-15,0 0 7 0,6-2-5 16,3-11-2-16,0-2-15 15,2 0-23-15,-3 0 2 16,1-1 3-16,-5 5 13 16,-1 2 11-16,-4 4 9 15,-3 2-2-15,-1 3 2 16,-2 0-1-16,0 0-16 16,0 0-11-16,0 7 14 15,0 3 4-15,0 1 10 16,0 0 11-16,0-1-2 15,0-3-9-15,3 0 1 16,1-3 0-16,4-1 5 16,2 0 4-16,2-3-9 15,3 0 9-15,3 0 5 0,4 0-14 16,4-9 6-16,0-2-7 16,1-3-15-16,0-2 5 15,0-1-9-15,-1-3 0 16,-3-3-5-16,-2 1-1 15,-4-1 14-15,-3 2 9 16,-3 4 2-16,-5 3 0 16,-3 4 15-16,-1 3 6 15,-2 3 8-15,0 0-1 16,0 1 6-16,0 1-3 16,0 2-2-16,0 0 7 15,0 0-6-15,0 0-8 16,0 0-15-16,0 0 5 0,0 0-12 15,0 0 1-15,0 0 0 16,0 0 6-16,0 0-6 16,0 0 0-16,0 0-1 15,0 0-2-15,0 0 1 16,0 0 0-16,0 0 1 16,0 0 0-16,0 0 0 15,0 0 5-15,0 0 4 16,0 0-9-16,0 0 0 15,0 0 1-15,0 0 7 16,0 0-8-16,0 0 1 0,0 0 2 16,0 0-3-16,0 0-9 15,0 0 4-15,0 0 5 16,0 0 1 0,0 0-1-16,0 0 0 0,0 0 0 15,0 0 0-15,0 0-7 16,0 0 5-16,0 0-12 15,0 0-2-15,0 0 4 16,0 0 4-16,0 0 6 16,0 0-4-16,0 0 6 15,0 0-2-15,0 0-12 16,0 0-3-16,0 0 9 16,0 0 8-16,0 0 1 15,0 0-1-15,0 0 6 16,0 0-4-16,0 0-1 15,0 0 6-15,0 0-6 16,0 0 0-16,0 0 0 0,0 0 0 16,0 0 0-16,0 0 0 15,0 0 1-15,0 0 0 16,0 0-1-16,0-1 1 16,-3-1-1-16,-2 0-1 15,2 0 1-15,1 1 0 16,-1 1-1-16,2-2 1 15,-1 1 7-15,2 1 0 16,-1-2-6-16,1 2 7 16,-2-1-1-16,2 0-2 0,0 1-5 15,0-2 0 1,0 2 6-16,0 0-6 0,0 0 0 16,0 0-1-16,0 0 1 15,0 0-1-15,0 0 0 16,0 0 2-16,0 0 6 15,0 0 0-15,0-1-6 16,0 1 6-16,0 0-8 16,0 0 1-16,0 0 0 15,0 0-1-15,0 0 0 16,0 0 1-16,0 0-1 16,0 0 2-16,0 0 0 15,0 0-1-15,0 0 1 16,0 0-1-16,0 0-1 15,0 0 1-15,0 0-1 0,0 0 0 16,0 0-1-16,0 0-1 16,0 0-6-16,0 0 6 15,0 0 1-15,0 0 0 16,0 0-1-16,0 0 1 16,0 0 0-16,0 0 1 15,0 0 0-15,0 0 0 16,0 0 1-16,0 0-1 15,0 0 0-15,0 0 0 16,0 0-1-16,0 0 1 16,0 0-1-16,0 0-1 15,0 0 2-15,0 0 0 16,0 0 0-16,0 0 3 0,0 0-2 16,0 0 7-1,0 0-8-15,0 0 1 0,0 0 2 16,0 0-2-16,0 0 0 15,0 0-1-15,0 0 1 16,0 0 0-16,0 0-1 16,0 0 1-16,0 0-1 15,0 0 0-15,0 0 1 16,0 0-1-16,0 0 1 16,0 0 0-16,0 0-1 15,0 0 1-15,0 0 6 16,0 0-7-16,0 0 0 0,0 0 0 15,0 0 1-15,0 0 0 16,0 0 0 0,0 0-1-16,0 0 1 0,0 0-1 15,0 0 0-15,0 0-1 16,0 0 0-16,0 0-8 16,0 0 8-16,0 0-1 15,0 0 2-15,0 0 0 16,0 0 1-16,0 0-1 15,0 0 0-15,0 0 0 16,0 0 0-16,0 0 0 16,0 0 1-16,0 0 0 15,0 0-1-15,0 0 0 16,0 0 0-16,0 0 0 16,0 0 0-16,0 0 1 0,0 0-1 15,0 0 0-15,0 0 0 16,0 0 0-16,0 0 0 15,0 0 0-15,0 0 0 16,0 0 0-16,0 0-2 16,0 0 1-16,0 0 0 15,0 0 0-15,0 0 0 16,0 0 0-16,0 0 1 16,0 0 0-16,0 0 0 15,0 0 0-15,0 0 0 16,0 0 0-16,0 0 0 15,0 0 0-15,0 0-1 16,0 0 1-16,0 0 0 16,0 0 0-16,0 0 0 0,0 0 0 15,0 0 0-15,0 0 0 16,0 0-1-16,0 0-6 16,0 0 1-16,0 0 5 15,0 0 1-15,0 0-1 16,0 0-6-16,0 0 7 15,0 0 0-15,0 0-2 16,-1 0-8-16,-2 0-3 16,2 0 2-16,-2 7 11 15,1 1 0-15,1 5 0 16,-1 4 0-16,2 3 0 16,-1 4 0-16,1 0 2 15,-2 3-1-15,2 1 0 0,-1 2-1 16,-1 0 1-16,1 3 0 15,-1 2 0 1,-1 0 0-16,0 2-1 0,2 0 1 16,-5-3-1-16,3-2 0 15,0-1 1-15,0-3 0 16,0-2-1-16,1-2 1 16,2-5 0-16,0-3 6 15,0-3-7-15,0-5-1 16,0-2-9-16,0-5-17 15,0-1-53-15,0 0 25 16,0-5 8-16,0-9-166 0,0-2-466 16</inkml:trace>
  <inkml:trace contextRef="#ctx0" brushRef="#br0" timeOffset="44898.36">16873 3876 217 0,'0'0'164'0,"0"0"-103"16,0 0 21-16,0 0-17 15,0 0-3-15,0 0-19 0,68-37-23 16,-59 37-14-16,2 0 4 15,-2 4-3-15,2 5-6 16,-2 1 5-16,-1 0-6 16,-2 1 0-16,1 2 1 15,-4 0-1-15,-1-1-6 16,-2 2 5-16,0-1-9 16,0-2 10-16,0 1 16 15,-8-2 18-15,-2 0-6 16,-2-2-15-16,-1-1-2 15,1-1-10-15,0-2 8 16,0-2-9-16,4 0-8 16,-1-2-34-16,5 0-176 0</inkml:trace>
  <inkml:trace contextRef="#ctx0" brushRef="#br0" timeOffset="45314.71">17357 3821 546 0,'0'0'205'0,"0"0"-118"15,0 0-45-15,0 0-15 0,0 0-1 16,0 0-26-16,0 0-5 16,0 18-11-16,-6-5 16 15,2 4 0-15,-5 4 0 16,3 3 27-16,0 3-15 16,0 1-5-16,0 1 1 15,-1-2-7-15,2 2 5 16,-1-4-5-16,2 1 1 15,1-4-1-15,0-1 6 16,1-2-5-16,0-4-2 16,2-2-10-16,0-3 10 15,0-3 0-15,0-3-8 0,0-3-16 16,0-1-30 0,0-5 12-16,5-8-97 15,-2-4-238-15</inkml:trace>
  <inkml:trace contextRef="#ctx0" brushRef="#br0" timeOffset="45968.76">17401 3796 447 0,'0'0'224'0,"0"0"-130"16,0 0-68-16,0 0-12 0,0 0 1 15,0 0 2-15,0 0-4 16,88-20-3-16,-72 20-8 16,-4 1 5-16,1 6-6 15,-4 0 1-15,-2 3-2 16,-3 0-1-16,-1 0-6 16,-3 0 0-16,0 1-2 15,0 0-2-15,-7 3 11 16,-6-1 6-16,-3 2-5 15,-2-1 30-15,-3-3-17 16,1-3 8-16,1-1-22 16,3-3 1-16,4-1 12 15,2-2-11-15,5-1-1 16,4 0 8-16,1 0-9 16,0 0-16-16,0 0-17 0,3 0-9 15,7 2 42 1,2 2 16-16,3 0-6 15,5 2 2-15,2 1-1 0,0 0-10 16,-1 1 5-16,0 0-5 16,-3 1-1-16,-2-1 0 15,-5 0 0-15,1 2-1 16,-6 0-5-16,-3 1 5 16,-3 1 1-16,0 1-8 15,-3-1-5-15,-12 2 13 16,-2 2 21-16,-3-2-8 15,-2-2 12-15,2 0 4 16,-1-4-13-16,3 0 4 0,2-4 23 16,2-1 6-16,2-2-21 15,3-1 1-15,0 0-18 16,-1 0 7-16,5 0-18 16,-1 0-9-16,3 0 9 15,0 0-48-15,3-7-24 16,0 0-96-16,9-2-221 0</inkml:trace>
  <inkml:trace contextRef="#ctx0" brushRef="#br0" timeOffset="46306.53">17818 3986 527 0,'0'0'114'0,"0"0"-61"16,0 0 44-16,0 0-42 15,0 0-13-15,0 0-3 16,80 10 11-16,-62-8-4 15,1-1-15-15,-3 0-18 0,4-1-12 16,-2 2 10 0,1-2-5-16,0 0-5 0,-4 0-1 15,-1 3-13-15,-8 2-79 16,-5-1-38-16,-1 2-363 0</inkml:trace>
  <inkml:trace contextRef="#ctx0" brushRef="#br0" timeOffset="46545.95">17763 4147 527 0,'0'0'161'15,"0"0"-106"-15,0 0-6 0,0 0 18 16,0 0 22-16,0 0-12 15,0 0-22-15,100 0-25 16,-73 0-16-16,3 0-14 16,0 0 0-16,0 0 0 15,0 0-1-15,4 0-51 16,-7 0-134-16,-8 0-611 0</inkml:trace>
  <inkml:trace contextRef="#ctx0" brushRef="#br0" timeOffset="47142.7">18409 3870 631 0,'0'0'179'0,"0"0"-36"16,0 0-72-16,0 0-31 15,0 0 10-15,0 0-8 16,0 0-33-16,-6-20-9 15,5 29-20-15,1 9 10 16,0 8 0-16,-2 6 10 16,1 4 9-16,-2 0-9 0,0 1 7 15,-1-2-4-15,1-1-2 16,-2 0-1 0,1-3 1-16,0-2-1 0,1-2 2 15,2-2-1 1,-1-7 5-16,1-3-6 0,1-4 0 15,-2-2 0-15,2-2 0 16,-1-3 0-16,-3-1-55 16,1-1-130-16,0-2-143 0</inkml:trace>
  <inkml:trace contextRef="#ctx0" brushRef="#br0" timeOffset="47836.75">20035 3975 838 0,'0'0'215'0,"0"0"-159"0,0 0-55 16,0 0-1-1,0 0 1-15,0 0 1 16,0 0-1-16,74 82 0 0,-66-71-1 16,-2 0 0-16,-3 3-27 15,1-1-125-15,-4-6-225 0</inkml:trace>
  <inkml:trace contextRef="#ctx0" brushRef="#br0" timeOffset="48056.93">19959 4249 468 0,'0'0'101'0,"0"0"-31"15,0 0-29 1,-13 77-8-16,10-57-24 0,0-5 6 16,1-2-7-16,1-5-1 15,1-1-7-15,0-2-18 16,15-5 1-16,4 0-126 16,1-13-247-16</inkml:trace>
  <inkml:trace contextRef="#ctx0" brushRef="#br0" timeOffset="48860.11">20198 4288 335 0,'0'0'58'16,"0"0"-20"0,0 0 21-16,0 0-26 0,0 0-4 15,0 0 17 1,5 73 23-16,-2-68-44 0,1-3-2 15,0 0-23-15,4-2 23 16,3 0 14-16,3 0-18 16,4-3-19-16,2-5-4 15,-1-3-18-15,-2 1 8 16,-1 0 7-16,-6 4 7 16,-1 0 11-16,-4 3-3 15,-1 2 5-15,-2 0 16 16,-1 1 4-16,-1 0-21 15,0 0-12-15,2 0-2 16,1 4 2-16,0 3 7 0,0 2-1 16,1-2 1-16,1 1-5 15,2-2 5-15,-1-1-1 16,2-1 2-16,1-1-2 16,4-1-5-16,0-2 1 15,5 0 8-15,1 0-9 16,4 0 1-16,4-3 0 15,3-5-2-15,4-2-16 16,0-3-7-16,2-3-33 16,-1-4-2-16,-1-1-39 15,-6-5-63-15,1-3-23 16,-4 0 76-16,-4-1 107 0,-5 5 111 16,-4 2 77-1,-4 6 14-15,-4 3-62 0,-1 3-19 16,-3 1 2-16,0 3-61 15,0 1-11-15,0 0-11 16,0 4-5-16,0 0-25 16,-3 1-9-16,0 1 13 15,0 0-14-15,-3 0 0 16,-2 11-10-16,-3 8 9 16,0 5 0-16,1 3 1 15,-1 5-2-15,4 2 1 16,1 1-1-16,1 0 1 15,1 2 0-15,4-2-1 0,0 2 2 16,0-1 2 0,0 0 0-16,0 0-2 0,0 0 1 15,0-1 0-15,0-3 1 16,0 0-2-16,-4-6 1 16,-2-2 0-16,-2-1 0 15,-1-4-1-15,-4-4 0 16,-1-3-20-16,-11-5-67 15,3-2-126-15,-1-5-96 0</inkml:trace>
  <inkml:trace contextRef="#ctx0" brushRef="#br0" timeOffset="49091.33">20741 4328 639 0,'0'0'185'0,"0"0"-69"16,0 0-56-16,0 0-22 15,0 0-8-15,97-37-14 16,-72 37 0-16,4 0-9 16,1 0-7-16,1 0 0 15,14 0-56-15,-8 1-97 16,-4-1-409-16</inkml:trace>
  <inkml:trace contextRef="#ctx0" brushRef="#br0" timeOffset="49379.26">21447 4079 844 0,'0'0'184'16,"0"0"-148"-16,0 0-36 16,0 0-18-16,0 0 18 15,-25 94 21-15,10-57-10 16,3 3-2-16,0 1 3 16,0-1-11-16,1-4 0 0,4-4 7 15,-1-4-7-15,3-5 0 16,0-6-1-16,4-3 0 15,-1-7-17-15,2-7-97 16,0 0-2-16,0-1 6 0</inkml:trace>
  <inkml:trace contextRef="#ctx0" brushRef="#br0" timeOffset="49981.56">21444 4099 639 0,'0'0'146'16,"0"0"-62"-16,0 0-21 15,0 0 18-15,0 0-29 0,0 0-23 16,79-39-19-16,-64 37-4 16,-2 2 3-16,1 0-9 15,-2 0-6 1,2 6 6-16,-2 1 6 0,-1 0-5 15,1 2-1-15,-3 0-7 16,-3 1 6-16,-3 1-5 16,-3 0-10-16,0 2-4 15,-9 0-19-15,-9 0 32 16,-2 1 7-16,-2-3 13 16,0-1-2-16,5-3-11 15,6-3-54-15,3-1 45 16,7-3 8-16,1 1-8 15,0-1-29-15,0 0-5 0,4 0 43 16,7 2 7-16,3 1 0 16,2 1 1-16,3 3-6 15,0 0 0-15,-4 3-1 16,1 1-1-16,-4 2 0 16,-1-1 0-16,-2 1 0 15,-3 1 0-15,-2 1 0 16,-2 0 0-16,-2 1 0 15,0 0 0-15,0 1-1 16,-8 0-5-16,-7-1 6 16,-4 1 10-16,-3-3-9 15,-4-2 34-15,-1 0-12 16,2-4-1-16,1-2-21 16,2-2 25-16,2-2-15 15,5-2-11-15,1 0 8 0,5 0-8 16,3-13-36-16,4-1-91 15,2-2-435-15</inkml:trace>
  <inkml:trace contextRef="#ctx0" brushRef="#br0" timeOffset="50262.99">21966 4205 766 0,'0'0'194'0,"0"0"-128"16,0 0-12-16,91 0-22 16,-58 0 1-16,0 0-1 15,1 2-12-15,-3 3-7 16,-1-1-12-16,-2 2 1 15,-5-1-2-15,-1 1-12 16,-7 1-82-16,-9-1-103 16,-6-3-384-16</inkml:trace>
  <inkml:trace contextRef="#ctx0" brushRef="#br0" timeOffset="50453.1">22005 4361 400 0,'0'0'356'16,"0"0"-252"-16,0 0-84 16,0 0 8-16,0 0 5 15,0 0-3-15,0 0 20 16,100 27-24-16,-67-24-6 16,1 0-9-16,21-2-11 15,-11 1-37-15,-3-2-137 0</inkml:trace>
  <inkml:trace contextRef="#ctx0" brushRef="#br0" timeOffset="50837.51">22732 4242 677 0,'0'0'234'0,"0"0"-130"0,0 0-50 16,0 0-44-16,0 0 4 16,0 0-2-16,0 0-2 15,-59 64-7-15,46-38-3 16,4 1-6-16,6-2 6 16,3-1 6-16,0-1-6 0,3-5-1 15,10-3 1-15,7-3 16 16,3-4 16-16,6-4 4 15,2-4-16-15,3 0 0 16,1 0-1-16,-2-11-7 16,-5-3 2-16,-3-4 17 15,-8-3-14-15,-5-2 6 16,-8-4-4-16,-4-1-19 16,-7-2-9-16,-14 3-26 15,-27-6-78-15,6 6-156 16,2 3-496-16</inkml:trace>
  <inkml:trace contextRef="#ctx0" brushRef="#br0" timeOffset="104614.14">1961 7748 763 0,'0'0'126'0,"0"0"-24"16,0 0-73-16,0 0-20 15,0 0-3-15,0 0 12 16,0 0 29-16,0 0 5 0,0 0-5 16,0 0-18-1,0 0-23-15,0 2-4 0,0 0-2 16,6 3 0-16,1 0-1 16,2 4 1-16,6-1 0 15,0 2-5-15,0-2 5 16,1-1-19-16,-1 0-42 15,-2-1-91-15,-8-3-79 0</inkml:trace>
  <inkml:trace contextRef="#ctx0" brushRef="#br0" timeOffset="105037.09">1785 8081 747 0,'0'0'226'0,"0"0"-136"15,0 0-84-15,0 0 11 16,0 0-5-16,0 0-11 16,0 0 0-16,13 0 12 15,-7 1-6-15,8 2-1 16,0 0 1-16,0 1-5 15,5 1-2-15,-2 2 1 16,-1 1 0-16,-2 2-1 16,-3 3 0-16,0 1 0 15,-5 4-6-15,1 3 6 16,-7 5-2-16,0 5 2 0,0 3 0 16,0 1 7-16,-4-1-5 15,-4-3-1-15,2-4 1 16,0-6-1-16,3-6 1 15,2-3 4-15,-1-5-6 16,2-3 0-16,0-2-1 16,0-2-24-16,0-2-62 15,9-9-34-15,2-6-91 16</inkml:trace>
  <inkml:trace contextRef="#ctx0" brushRef="#br0" timeOffset="105304.6">2220 7961 675 0,'0'0'127'15,"0"0"-101"-15,0 0-11 16,0 0-1-16,0 0 11 15,0 0 18-15,0 0 9 16,87 4-3-16,-68-4-18 16,2 0-10-16,-3-2-8 15,1-1-13-15,-2 0 0 16,2 3-37-16,-7 0-95 0,-2 0-102 16</inkml:trace>
  <inkml:trace contextRef="#ctx0" brushRef="#br0" timeOffset="105768.19">2262 8111 129 0,'0'0'616'16,"0"0"-540"-16,0 0-60 15,0 0 0-15,0 0-9 16,0 0 12-16,-18 80 8 15,17-65 5-15,-1-1 0 0,1-1-10 16,-1 1-11 0,-1 2-1-16,2 0-8 0,-2-1 4 15,0 1-4-15,1-2-2 16,-2 0 1-16,4 0 0 16,0-3-1-16,0 1-1 15,0-4-8-15,0 1 9 16,0-2-10-16,7-2 10 15,2 1 28-15,5-2-11 16,2-3-7-16,2 1 3 16,0-2-3-16,3 0-1 15,-2 0-8-15,2-2 7 16,0-2-6-16,-4-3-2 16,3 0 1-16,-2-1 4 0,-3 0-5 15,0-4-14-15,-3 1-11 16,-3-1-54-16,-6-1 28 15,0 1 34-15,-3-1 2 16,0 1-24-16,-6-7-60 16,-8 4-31-16,-2 0-146 15</inkml:trace>
  <inkml:trace contextRef="#ctx0" brushRef="#br0" timeOffset="106126.95">2383 8210 22 0,'0'0'313'0,"0"0"-45"15,0 0-82-15,0 0-9 16,0 0-62-16,0 0-35 15,0 0-34-15,-21-4-4 16,21 2-28-16,0 1-14 16,5-1 0-16,11-3 0 0,4-5 6 15,9-5-6-15,6-5-42 16,0-2-71-16,4-3-55 16,0-1-2-16,-5 2-55 15,-1 2 23-15,-5 1-117 16,-2 5 319-16,-7 3 58 15,-7 5 66-15,-2 5-7 16,-5 3 4-16,-4 0-16 16,-1 0-30-16,0 13 2 15,0 5-11-15,-1 3-20 16,-9 2-15-16,-1-1-11 16,3-2-7-16,0-1-7 15,3-6-5-15,2-4-1 16,2-3-2-16,1-3-20 0,0-3-54 15,3 0-44-15,6-10-62 16,1-1-105-16</inkml:trace>
  <inkml:trace contextRef="#ctx0" brushRef="#br0" timeOffset="106631.9">2809 8046 133 0,'0'0'200'16,"0"0"-70"-16,0 0-52 15,0 0-26-15,0 0-22 16,0 0-2-16,0 0-9 15,17 5 4-15,-20 9 11 16,-6 2-6-16,0 0-17 0,0-2-5 16,3-1 0-16,3-5-6 15,2-4-18-15,1-2-3 16,0-2-28-16,0 0 7 16,4-7-51-16,4-9 59 15,3-2-77-15,0-4-17 16,1-2 85-16,1 1-21 15,-1-4 12-15,-1-2 52 16,5 3 9-16,-4-3 24 16,0 2-5-16,0 2 116 15,-4 6 36-15,0 2-10 16,-3 4-63-16,-2 6-16 16,0 1-10-16,-2 3-16 15,-1 2-14-15,2 1-24 0,-1 0 4 16,1 3-15-16,1 9-6 15,0 10-2-15,-3 7 5 16,0 11 2-16,0 7-8 16,0 7 3-16,-6 7-9 15,-3 3 1-15,0 1-1 16,0-2 0-16,5-4 0 16,-1-6-1-16,2-10-7 15,0-9-3-15,0-10-3 16,1-8-4-16,1-8-22 15,-1-7-16-15,2-1 23 16,-1-7-39-16,-2-34-127 16,3 3-76-16</inkml:trace>
  <inkml:trace contextRef="#ctx0" brushRef="#br0" timeOffset="106955.84">2977 7781 97 0,'0'0'324'16,"0"0"-159"-16,0 0-57 16,0 0-27-16,0 0-23 15,0 0-21-15,0 0-18 16,70-59 49-16,-60 62 23 16,1 12-55-16,-1 9-21 15,3 7-1-15,-5 8 8 16,0 6-6-16,-4 6-3 15,-1 1-5-15,-3 1-7 0,3-4 7 16,-3 0-8-16,0-2 1 16,0-2-1-16,0-3 3 15,0-3-3-15,0-6-6 16,0-4-12-16,-3-8-31 16,2-6-20-16,-4-4-37 15,-1-6-21-15,3-4-118 0</inkml:trace>
  <inkml:trace contextRef="#ctx0" brushRef="#br0" timeOffset="107159.73">2959 8035 735 0,'0'0'129'15,"0"0"-36"-15,0 0-30 16,0 0-39-16,88-43-4 16,-69 37-20-16,-3 4-3 15,-5 0-100-15,-5 2-118 0</inkml:trace>
  <inkml:trace contextRef="#ctx0" brushRef="#br0" timeOffset="107351.9">2959 8198 656 0,'0'0'151'16,"0"0"-100"-16,0 0-9 16,0 0 37-16,0 0-18 15,0 0-32-15,0 0-15 16,98-38-14-16,-78 21-111 15,-4 3-241-15</inkml:trace>
  <inkml:trace contextRef="#ctx0" brushRef="#br0" timeOffset="107533.65">3423 8008 71 0,'0'0'877'0,"0"0"-741"16,0 0-92-16,0 0-24 16,0 0-20-16,0 0-23 15,0 0-209-15,-21 24-544 0</inkml:trace>
  <inkml:trace contextRef="#ctx0" brushRef="#br0" timeOffset="107679.91">3360 8203 909 0,'0'0'204'0,"0"0"-144"15,0 0-38-15,0 0-13 16,0 0-9-16,0 0-25 16,0 0-539-16</inkml:trace>
  <inkml:trace contextRef="#ctx0" brushRef="#br0" timeOffset="109126.51">4530 7772 879 0,'0'0'186'16,"0"0"-160"-16,0 0-26 0,0 0-11 15,0 0 9-15,0 0-9 16,46 5 10-16,-41-4-9 15,-1 2 1-15,-4 4-83 16,0 0-57-16,0 1-344 0</inkml:trace>
  <inkml:trace contextRef="#ctx0" brushRef="#br0" timeOffset="109980.53">4388 8090 570 0,'0'0'157'0,"0"0"-119"15,0 0-27-15,0 0 1 16,0 0-3-16,0 0 5 16,0 0 8-16,80 24-5 15,-69-9-5-15,3 6-11 16,-4 6 12-16,-3 4-13 15,-2 3 0-15,-4-1 13 0,-1-4-10 16,0-5 3-16,0-6-6 16,2-6 1-16,4-8-1 15,0-4 0 1,9-6 13-16,4-17 16 0,4-9-22 16,5-9-7-16,0-5-11 15,-1-4-4-15,3 3 14 16,-3 1 1-16,-2 6 13 15,-1 4 28-15,-3 6-9 16,-2 7-8-16,-2 4 5 16,-4 6 3-16,-4 3-16 15,-3 6 10-15,0 3-26 16,0 1 10-16,-3 0-6 0,1 0 11 16,-1 10-14-16,0 4 0 15,0 3 0-15,-1 1 0 16,-1 2 0-16,1-2 0 15,1 2 0-15,4-3 1 16,-1 0-1-16,2-3-1 16,1 0 1-16,2 0-1 15,0-1 0-15,-1 0 0 16,-1-1 0-16,-1 1 1 16,-2-1 5-16,-5 4-6 15,-1 1 0-15,0 2 0 16,0 0 7-16,-9 2-7 0,-7 1 0 15,-2-2 0-15,0-2 0 16,-4-3-10-16,4-1 0 16,-4-5 10-16,-2-4-9 15,4-2 9-15,1-3 0 16,2 0-6-16,4-8 5 16,4-7-13-16,6 0 14 15,3-2 1-15,0 0 12 16,0 2 2-16,6 2 3 15,2 3-17-15,1 3 7 16,2 3 3-16,0 4-2 16,5 0 7-16,1 0 56 15,2 8-34-15,3 6-22 16,-2 3-9-16,-1 3-6 16,2 0 0-16,-4-2 0 15,2 0 2-15,-1-3 3 0,0-2-6 16,7-6-34-16,-7-3-35 15,0-4-180-15</inkml:trace>
  <inkml:trace contextRef="#ctx0" brushRef="#br0" timeOffset="111534.45">5883 8657 708 0,'0'0'143'0,"0"0"-81"15,0 0-10-15,0 0-6 16,0 0 6-16,0 0 12 16,-60-79-24-16,50 59 1 15,-2-2-8-15,-1-4-8 16,2-1-15-16,0-5-1 16,0-5-9-16,5-5-2 15,1-4-11-15,4 0-7 16,1-1-9-16,0 2 5 15,3 4 18-15,7 5-6 16,2 5 12-16,2 4 1 0,-2 6 10 16,2 2-1-16,1 4-4 15,2 2-6-15,-1 0 0 16,4 2-7-16,0 2 7 16,0-1 1-16,1 3-1 15,-2 2 0-15,-2 2-1 16,-3 3 0-16,-2 0-7 15,-1 0 7-15,-2 0 1 16,-5 5 0-16,-2 3 0 0,-2 1 0 16,0 3 0-1,-2 4-16-15,-11-1 15 0,-1 4 0 16,-1-4 1-16,1-1 0 16,1-3 0-16,5-4 0 15,2 0 0-15,3-2 0 16,1-3-3-16,2 3-7 15,0-1-5-15,3 0 0 16,6 2 9-16,3 1 5 16,3 0 1-16,0 2-1 15,-3-2 1-15,1 0 0 16,-2 1 0-16,-4 1 1 16,-2 0-1-16,2 3-1 15,-7-1 0-15,0 2 1 16,0 0 1-16,-12 1 9 0,-1 0-2 15,-5 0 12 1,1-3-19-16,1-2 7 0,4-2-8 16,2-4-1-16,5-3-70 15,2 0-102-15,3 0-424 0</inkml:trace>
  <inkml:trace contextRef="#ctx0" brushRef="#br0" timeOffset="111835">6241 8276 747 0,'0'0'200'16,"0"0"-143"-16,0 0-40 0,0 0-14 15,0 0-3-15,0 0 23 16,0 0 5-16,0 76-10 16,0-52-5-16,2 1-5 15,1 1 3-15,0-1-4 16,-2-2-5-16,3-3-2 16,-3-5 0-16,0-1-26 15,2-5-78-15,-3-4-110 0</inkml:trace>
  <inkml:trace contextRef="#ctx0" brushRef="#br0" timeOffset="112306.03">6586 8040 715 0,'0'0'240'16,"0"0"-107"-16,0 0-72 15,0 0-35-15,0 0-15 16,0 0-9-16,0 0 17 15,46 0 11-15,-19 0 5 16,1 0-16-16,6 0-8 16,-2 0-9-16,-3 0-1 0,-4-1-1 15,-2 0-19-15,-6 1-91 16,-10 0-141-16,-5 0-674 0</inkml:trace>
  <inkml:trace contextRef="#ctx0" brushRef="#br0" timeOffset="112492.99">6578 8252 918 0,'0'0'220'0,"0"0"-152"0,0 0-52 16,0 0-6-16,0 0-1 0,0 0 5 15,96-9 14 1,-60-1-21-16,3 1-7 0,19-9-17 15,-6 3-105-15,-10 0-161 0</inkml:trace>
  <inkml:trace contextRef="#ctx0" brushRef="#br0" timeOffset="113625.05">7276 7872 707 0,'0'0'129'16,"0"0"-77"-16,0 0-32 15,0 0-14-15,-82 17-5 16,66-4 13 0,6-2 29-16,2 5-23 0,8 0-19 15,0 2 7-15,3 3 11 16,12-2 11-16,0 3 0 15,1-4-11-15,2-1-4 16,0-2-14-16,-4 1 9 16,-4 0-9-16,-1-2 1 15,-6 0 6-15,-3-3-7 0,0 1 0 16,-10 0 14 0,-7-2-2-16,-5 0-5 15,-1-2-8-15,-4-3 1 16,2-2-1-16,1-3 1 15,5 0 0-15,5 0-1 0,7 0 6 16,4 0-6 0,3 0-19-16,1-3-24 15,16-3 15-15,8 0 20 0,5-1 8 16,3-1 0-16,0-2 13 16,0-3 3-16,-2-1-15 15,0-1 6-15,-1-2 2 16,-3 0-9-16,-2 1-7 15,-5 0 1-15,-1 4 5 16,-7 1-1-16,0 2 2 0,-5 4 16 16,-4 0-16-16,-1 5 13 15,-2 0 6-15,0 0 15 16,0 0-29 0,0 5-4-16,0 6-2 0,0 4 2 15,0 2 0-15,0 1-1 16,0 0 0-16,0-3 0 15,3-4 0-15,6-1 0 16,0-4 0-16,1-3 0 16,2-3 1-16,2 0 5 15,2-3-6-15,0-10 2 16,4-4-2-16,-2-3-17 16,3-2 17-16,-1-1-9 15,-3 1-6-15,1 0 4 0,-5 5 11 16,-3 6 13-1,-2 6-12-15,-8 3-1 0,3 2-7 16,-3 0 7-16,0 10 0 16,0 6 7-16,0 5-6 15,-6 2 11-15,4 0-12 16,2-2 1-16,0-3-1 16,0-4-1-16,5-4 1 15,9-5 0-15,2-3 1 16,4-2-1-16,2 0-24 15,2-14-31-15,1-3-9 16,2-3 2-16,-5-3 33 16,4-1 16-16,-4-1-6 15,0-2-21-15,-4 2-2 0,0 1 30 16,-4 4 12-16,-4 5 26 16,-6 6 29-16,-1 3 32 15,-3 5 24-15,0 1-34 16,0 0-54-16,0 0-7 15,-1 2-13-15,-8 14-3 16,2 7 1-16,-2 5-1 16,1 8 0-16,1 6 0 15,1 2 0-15,1 6 1 16,2 2-1-16,-1 2 1 16,1 0 0-16,0-3-1 15,1-5 1-15,2-7-1 16,0-9 0-16,0-9-1 15,0-8-13-15,0-6-50 16,0-7-65-16,0 0 7 16,0-10-202-16</inkml:trace>
  <inkml:trace contextRef="#ctx0" brushRef="#br0" timeOffset="113912.92">8071 7960 451 0,'0'0'212'16,"0"0"-95"-16,0 0-20 15,0 0-15-15,0 0-10 0,0 0-8 16,0 0 1-16,86-18-20 16,-77 32-28-16,-2 2-8 15,-4 4-2-15,-3 1 5 16,0 2 2-16,-10-2-5 15,-5 0 2-15,-6-2 4 16,1-4-9-16,-2 1-5 16,-2-2-1-16,-4-3-57 15,8-3-140-15,6-6-566 16</inkml:trace>
  <inkml:trace contextRef="#ctx0" brushRef="#br0" timeOffset="114540.89">8455 8163 827 0,'0'0'237'16,"0"0"-83"-16,0 0-83 15,0 0-51-15,0 0-10 16,0 0 2-16,75-93 17 16,-59 70-10-16,2-2-10 0,0 1-8 15,0 0-2-15,-3 0-10 16,1 1-4-16,-2 2 9 15,-1 1-7-15,-1 1-10 16,-2 2 1-16,1 1 4 16,-4 2 13-16,-1 4 5 15,-1 3 0-15,-2 1 0 16,0 4 23-16,-3 0-7 16,0 2-3-16,0 0-12 15,0 0 1-15,0 0-1 16,1 0 6-16,1 2-7 15,3 6 0-15,0 3 2 0,1 4 0 16,0 3-1-16,0 3 0 16,1 4 0-16,1 2 1 15,-1 3-1-15,-1-1-1 16,1 1 1-16,-2 1 0 16,1-3 1-16,0-1-2 15,0-4 0-15,-1-2 0 16,3-3 1-16,-3-4 1 15,1-2-2-15,-3-4 1 16,2-2 4-16,-4-2-5 16,1-2-6-16,0-2-27 15,-2 0-18-15,0-2-27 16,0-6-165-16,0-4-654 0</inkml:trace>
  <inkml:trace contextRef="#ctx0" brushRef="#br0" timeOffset="114883.6">8597 8054 788 0,'0'0'233'0,"0"0"-90"0,0 0-77 15,0 0-27-15,0 0 6 16,0 0 2-16,0 0-1 16,67-35-14-16,-49 34-12 15,7 1-9-15,-1 0-11 16,0 0 1-16,-3 4-1 15,0 3-47-15,-1 3-46 16,-4-2-84-16,-7-1-627 0</inkml:trace>
  <inkml:trace contextRef="#ctx0" brushRef="#br0" timeOffset="115151.45">9367 8415 962 0,'0'0'36'15,"0"0"-36"-15</inkml:trace>
  <inkml:trace contextRef="#ctx0" brushRef="#br0" timeOffset="116736.42">11566 8397 654 0,'0'0'243'16,"0"0"-89"-16,0 0-86 15,0 0-37-15,0 0-18 16,0 0 1-16,-2 0 2 16,2 0 6-16,0 0 1 15,0 0 0-15,0 0-10 16,0 0-12-16,0 0 5 0,0 0-4 15,0 0 0-15,-1 0 12 16,1 0 15-16,-2-4 6 16,1-7-25-16,-2-5-10 15,-4-1 1-15,2-4 0 16,-1-3 5-16,0-4-5 16,-2-2-2-16,1-2-4 15,0-4 4-15,2-2-5 16,2-2-11-16,3-4-1 15,0 0 5-15,0 0 6 16,3 2 0-16,8 1 7 16,-1 3 1-16,-1 0-1 15,1 4 0-15,1 1 1 16,-4 5 9-16,1 4 3 0,-1 5 6 16,3 2-4-1,0 4-14-15,2 1 11 0,4 5-12 16,2 2 0-16,3 2 0 15,3 3 0-15,-1 0 0 16,0 1-1-16,-5 9 0 16,-1 0 0-16,-4 1 0 15,-3-1 0-15,-4 0 0 16,-2 2 1-16,-4 0-1 16,0 2 0-16,-10 2 1 15,-8 2 0-15,-6 1 0 16,-3-1-1-16,-1-1 0 15,0-2-9-15,4-2-7 16,4-3 8-16,6-4-2 0,6-2 3 16,5-1-8-1,3-2-11-15,0 1-1 0,0-1 10 16,9 2 10-16,7 0 8 16,7 1 1-16,-1 0 0 15,2 0-1-15,1 2 0 16,-1 0 1-16,-4-1-1 15,-2 1 0-15,-5-1 0 16,-3 2 0-16,-2 2 0 16,-7 1 0-16,-1 1 0 15,0 2 7-15,-9 1-6 16,-8 1 1-16,-6 2 4 16,-1 0-6-16,-3-1 1 15,-1 0 7-15,4-4-7 16,4-2-1-16,4-3-1 15,5-2-12-15,5 0-113 16,3-4-145-16</inkml:trace>
  <inkml:trace contextRef="#ctx0" brushRef="#br0" timeOffset="117170.02">11931 8043 652 0,'0'0'123'0,"0"0"-39"15,0 0 7-15,0 0-28 16,0 0-16-16,0 0-3 16,0 0-13-16,72 11-18 15,-66-8-12-15,0 1 8 16,0 0-8-16,-5 2 7 15,-1 3-8-15,0 1 1 16,0 2 0-16,-4 1 0 16,-8 1 1-16,1-3-1 15,-3-1 5-15,5 0-6 16,-4-3-1-16,2 0 1 16,2-1-1-16,1 0 1 0,2-2 1 15,2-1-1-15,1 0-1 16,3-1 1-16,0 0-2 15,0 1-6 1,12-3 7-16,6 0 0 0,6 0 0 16,4 0 1-16,2-7-78 15,10-9-42-15,-6 2-62 16,-7-1-216-16</inkml:trace>
  <inkml:trace contextRef="#ctx0" brushRef="#br0" timeOffset="117749.03">12383 7849 713 0,'0'0'279'16,"0"0"-146"-16,0 0-69 15,0 0-22-15,0 0-6 0,0 0 3 16,96-10 2-16,-72 8-2 16,3 2-16-16,-2 0-7 15,-3 0-6-15,-2 0-10 16,-1 0-2-16,-6 0-43 15,-5 0-69-15,-5 2-139 16,-3 3-247-16</inkml:trace>
  <inkml:trace contextRef="#ctx0" brushRef="#br0" timeOffset="117951.22">12400 7970 403 0,'0'0'526'15,"0"0"-389"-15,0 0-82 16,0 0 10-16,0 0 19 16,0 0-5-16,100 1-2 15,-67-1-28-15,0 0-21 16,1-1-20 0,-3-2-8-16,-1 0 0 0,0 0-67 15,-6 2-87-15,-8-2-353 0</inkml:trace>
  <inkml:trace contextRef="#ctx0" brushRef="#br0" timeOffset="120324.08">13268 7688 808 0,'0'0'244'0,"0"0"-143"16,0 0-57-16,0 0-30 16,0 0-1-16,0 0 9 0,0 0 8 15,-78-57 5-15,55 50-10 16,-1 4-15-16,-1 2-9 15,3 1 1-15,2 0-2 16,2 2 0-16,6 5 0 16,4 3-1-16,7 2-6 15,1 3 6-15,0 2-2 16,6 4-3-16,9 0 5 16,4 1 1-16,5 1-1 15,-3-4 1-15,1-1 0 16,-1-1 0-16,-6-1-1 15,-5-3 1-15,-4-2 0 16,-4-3 0-16,-2 1 0 0,-3-1 0 16,-13 0 0-1,-4 1 0-15,-5-3 0 0,-2-1-1 16,-1-2-2-16,2-3-3 16,3 0 6-16,3 0 1 15,5 0-1-15,5 0 0 16,5 0 0-16,4 0 0 15,1 0-13-15,0-1-9 16,15-1 9-16,7 1 7 16,6-2 6-16,5 0 0 15,3-1 1-15,1-2 0 16,3 1 7-16,-2-4-8 16,-2 1 0-16,-4-3-1 0,-3 0 0 15,-4-2-9 1,-5 0-6-16,-3 0 3 0,-4 0-3 15,-2 1 3-15,-5-1 7 16,-1 2 6-16,-4 1-3 16,1 2 3-16,-2 3 13 15,0 2 7-15,0 2-5 16,0 1-15-16,0 0 0 16,0 0-1-16,0 0-6 15,0 7 6-15,0 9 1 16,-2 2 0-16,-4 3 0 15,3 2 0-15,0-3 1 16,2-2 0-16,1-4-1 16,0-3 0-16,0-4 0 15,7-4 0-15,7-3-1 0,5 0 0 16,3-9-12 0,2-4-24-16,-3-6-70 0,0 0 50 15,-4-1 29-15,-3 1 22 16,-1 4 6-16,-3 4 15 15,-4 4-5-15,-5 4 30 16,-1 3-9-16,0 0 11 16,0 0-29-16,0 4-13 15,-1 9 0-15,-5 3 1 16,-2 3 6-16,3 2-5 0,0-2-1 16,5-1 0-1,0-4-1-15,0-5 0 16,6-1 1-16,7-6-1 0,4-2 0 15,7 0 7-15,1-8-7 16,3-8-14 0,2-2-18-16,-2-3-27 0,-3 0 26 15,-2 0 31-15,-3 0 1 16,-3 1-5-16,-3 1 6 16,-3 2 8-16,-4 3 2 15,-1 3 2-15,-3 4 14 16,-2 3 14-16,1 3-6 15,-2 1-5-15,0 0 5 16,0 0-24-16,0 1-10 16,0 12 0-16,0 5 0 0,-8 10 1 15,0 7 0 1,-3 9 7-16,-1 7-8 0,0 6 0 16,0 2 3-16,-1 3-2 15,4-1 0-15,1-5 5 16,2-7-4-16,2-6 5 15,3-11-6-15,1-8-1 16,0-9 1-16,0-8-1 16,0-4 0-16,0-3 6 15,0-3-6-15,0-16-9 16,0-8-54-16,0-8-21 16,0-9-19-16,0-28-47 15,0 11-155-15,0 7-107 0</inkml:trace>
  <inkml:trace contextRef="#ctx0" brushRef="#br0" timeOffset="120584.9">13789 7893 98 0,'0'0'316'0,"0"0"-95"16,0 0-85-16,0 0-64 16,50-83-1-16,-36 69 28 15,2 3-41-15,-1 1-3 16,3 5-3-16,-4 2-21 16,2 3-13-16,-4 0-9 15,0 0 3-15,0 8 17 16,-3 2-16-16,-2 1-12 15,-3 0 6-15,-2 3 1 16,-2 1-7-16,-2 2 9 16,-12 1 0-16,-8-1-9 15,0 0 1-15,-6-2-2 16,0-2-6-16,-2-1-6 0,3-4-10 16,3-3-13-16,9-2-20 15,4-3-89-15,9 0-79 16,2-1-610-16</inkml:trace>
  <inkml:trace contextRef="#ctx0" brushRef="#br0" timeOffset="121464.33">14350 7634 618 0,'0'0'180'0,"0"0"-122"16,0 0-47-16,0 0 2 16,0 0 9-16,-17 88 16 15,9-48 6-15,-1 2 1 16,2 3-3-16,1-4-14 15,2-2-5-15,2-7-9 16,1-5-4-16,1-6-9 16,0-5 5-16,0-6-5 15,0-6-1-15,0-3 2 0,0-1 8 16,0-1 7-16,0-15-17 16,0-8-80-16,0-4 21 15,0-7-28-15,0-2-46 16,0-2-81-16,0 3 85 15,0 4 129-15,6 7 101 16,0 5 30-16,3 4-21 16,1 3-28-16,2 2 8 15,3 1-21-15,5 1-24 16,0 0-5-16,3 2-6 16,2 1-8-16,1 2 3 15,-1 3-6-15,-1 1 3 16,-4 0-16-16,-1 0 9 15,-4 7 8-15,-5 4-1 16,-3 0-25-16,-4 5 5 0,-3 2-5 16,0 2 0-1,-13 3-1-15,-6-1 0 0,-7-1-1 16,-2-1-13-16,-2-3-18 16,2-4-20-16,4-3-8 15,3-6-6-15,6-4 8 16,6 0 0-16,5 0 4 15,4-6 13-15,0-1 41 16,0-1 6-16,13-1-5 16,2 2-1-16,3 0 16 15,-2 4-1-15,2 0-4 16,-1 3 22-16,-3 0 1 0,0 0 16 16,-1 6 15-1,-2 5-18-15,-1 2-31 0,-2 3-15 16,1-1 12-16,-5 2-11 15,-1 1-2-15,-3 1 3 16,0-1 3-16,0-1 5 16,-4 0 2-16,-8-3-4 15,-3-1-2-15,-6-2 5 16,-3-1-6-16,-6-2 1 16,-7-1-7-16,-2-1-17 15,-16-1-25-15,12-2-106 16,7-3-73-16</inkml:trace>
  <inkml:trace contextRef="#ctx0" brushRef="#br0" timeOffset="124812.59">3924 9055 854 0,'0'0'186'16,"0"0"-97"-16,0 0-33 15,0 0-20-15,0 0 0 16,0 0 9-16,0 0 13 16,-5-7-21-16,5 7-37 0,0 0 0 15,0 4-7-15,0 13-6 16,0 7 9-16,0 8 4 16,0 5 1-16,0 1-1 15,0-1 0-15,0-3 0 16,0-6 0-16,0-7-13 15,0-5 4-15,0-6-5 16,0-5-15-16,0-2-13 16,0-3 5-16,0 0 17 15,0 0 14-15,0-8 5 16,0-11-41-16,0-5-65 16,5-4 31-16,6-2 25 15,-1-1 40-15,6 2-56 16,2 2 60-16,-1 4 7 0,2 5 16 15,-4 4-15-15,0 4 12 16,-3 3-3-16,0 1-9 16,0 5-1-16,-2 0 1 15,2 1 18-15,-3 0 33 16,5 1-29-16,-1 9-13 16,-3 4-4-16,1 2 3 15,-1 6-8-15,-5 1 14 16,-4 3-8-16,-1 1 2 15,0 0-1-15,-4-2 1 16,-8-2-8-16,1-2-1 16,1-3-1-16,-3-2-23 15,2-3-34-15,2-4-24 16,2-3-79-16,-2-6-127 16,3 0 73-16,3-6 144 0</inkml:trace>
  <inkml:trace contextRef="#ctx0" brushRef="#br0" timeOffset="125004.67">4109 9299 54 0,'0'0'409'0,"0"0"-246"16,0 0-62-16,0 0-39 15,0 0-28-15,0 0 19 16,-2 72 8-16,-15-41-1 16,-4 2-25-16,0-3-3 15,-3 0-2-15,6-6-18 0,-1-4-5 16,1-6-6-16,10-4-1 15,1-5-33-15,4-3-57 16,3-2-4-16,0 0-106 16</inkml:trace>
  <inkml:trace contextRef="#ctx0" brushRef="#br0" timeOffset="125195.89">4015 9494 185 0,'0'0'226'16,"0"0"-94"-16,0 0-43 15,0 0-33-15,0 0-1 16,0 0-4-16,0 0 9 16,78 30-28-16,-65-22-19 15,1-2 0-15,-1-4-12 0,2-2 11 16,3 0-12 0,9-12-45-16,-3-7-101 0,-1-2-251 0</inkml:trace>
  <inkml:trace contextRef="#ctx0" brushRef="#br0" timeOffset="125378.04">4372 9245 613 0,'0'0'222'0,"0"0"-115"16,0 0-98-16,0 0-9 16,0 0-2-16,0 0 2 15,0 0 23-15,11 51-7 16,-9-38-14-16,-2-2-1 15,3-2-1-15,0-5-3 16,2-4-43-16,-2 0-119 16,0 0-236-16</inkml:trace>
  <inkml:trace contextRef="#ctx0" brushRef="#br0" timeOffset="125644.05">4494 9086 462 0,'0'0'166'16,"0"0"-112"-16,0 0-20 15,0 0 18-15,0 0-10 16,22 103 3-16,-16-62-2 0,-1 3 8 16,-2 3-8-1,3 3-5-15,-3 1-15 0,-2-4-7 16,1-2-10-16,-2-9 2 15,1-6-7-15,1-8-1 16,-2-5-41-16,1-3-58 16,1-4-49-16,-1-4-193 0</inkml:trace>
  <inkml:trace contextRef="#ctx0" brushRef="#br0" timeOffset="125881.19">4892 9360 1016 0,'0'0'207'16,"0"0"-133"-16,0 0-55 15,0 0-19-15,0 0-17 16,0 0-32-16,0 0-159 16,-9 0-673-16</inkml:trace>
  <inkml:trace contextRef="#ctx0" brushRef="#br0" timeOffset="126014.59">4876 9505 889 0,'0'0'234'0,"0"0"-143"16,0 0-57-16,0 0-34 16,0 0-32-16,0 0-799 15</inkml:trace>
  <inkml:trace contextRef="#ctx0" brushRef="#br0" timeOffset="133164.68">5871 8931 384 0,'0'0'166'15,"0"0"-39"-15,0 0-32 0,0 0-53 16,0 0 7-16,0 0-3 15,0-17-18-15,0 14 9 16,0 2 37-16,0 1-18 16,0 0-15-16,0 0-24 15,0 0-5-15,0 0-11 16,0 0 1-16,0 0-1 16,0 0-1-16,0 0-9 15,0 0-1-15,2 5-3 16,2 5 3-16,2 4 10 0,3 3 6 15,0 1-6 1,0 2 2-16,1 1-1 0,1 2 8 16,-1 2-8-16,2 5 0 15,-3 1-1-15,0 3 0 16,1 0-1-16,-2-3 1 16,-1-1 7-16,-2-2-7 15,2-5 2-15,-1-3-2 16,-1-1 1-16,-2-6 0 15,0-4 0-15,-2-2-1 16,1-3 0-16,-1-2 0 16,1-2 0-16,-2 0 10 15,0 0-2-15,0 0 1 16,0-4 0-16,0-5-8 16,0 0 0-16,0-1-1 0,0-2 1 15,0 2-1-15,0-1 0 16,0 0 0-16,0-2-1 15,3-2 0-15,3-1 0 16,1-2 1-16,2-2-1 16,0-1-8-16,3-2 9 15,0-1 0-15,-3 0 1 16,4 0 1-16,-4 3 5 16,0 1-6-16,1 2-1 15,-5 2 0-15,3 2-1 16,-5 3 1-16,0 3 0 15,1 1 0-15,-4 0 0 16,2-1 0-16,0 3 0 16,0-1-9-16,1 0 3 15,-2 2 5-15,1 0-12 0,1-1 11 16,-2 3 0-16,1-1 1 16,-1 0-5-16,1 2-6 15,-1-1 11-15,-1 2-5 16,2-1 4-16,-2 1 2 15,0 0 0-15,0 0 0 16,0 0 0-16,0 0-1 16,0 0 1-16,0 0-1 15,0 0-62-15,0 0-88 16,0 0-249-16</inkml:trace>
  <inkml:trace contextRef="#ctx0" brushRef="#br0" timeOffset="133735.18">5862 9062 157 0,'0'0'191'0,"0"0"-100"16,0 0 5-16,0 0 7 15,0 0-30-15,0 0-34 16,0 0-20-16,-3 0-6 15,3 0-4-15,0 0-9 16,0 0 15-16,0 0 15 16,0 0 24-16,0 0 22 15,0 0-4-15,0 0-20 16,0 0-23-16,0 0-11 16,0 0-17-16,0 0 1 15,0 0-2-15,0 0 0 0,6 0 0 16,2 0 0-1,2 0 0-15,6 0 0 0,1 1-1 16,4 1 1-16,-2-1 14 16,2 1-6-16,-3-1-2 15,-3-1 7-15,0 0-6 16,-5 0-1-16,2 0-5 16,-3 0 6-16,-1 0-6 15,-2 0-1-15,-2 0 0 16,-1 0 0-16,1 0-114 15,-1 0-48-15,-1 0-228 0</inkml:trace>
  <inkml:trace contextRef="#ctx0" brushRef="#br0" timeOffset="134314.37">6317 9092 590 0,'0'0'260'0,"0"0"-109"16,0 0-31-16,0 0-60 15,0 0-13-15,0 0 3 16,0 0-17-16,0-37-21 0,0 25-5 15,0 1 1 1,0 0-8-16,3 0-1 0,3 2 1 16,-3 1 0-16,5 2-1 15,-4 2 0-15,0 1 0 16,2 3-1-16,-1 0 1 16,1 0-8-16,0 0 8 15,0 0-5-15,4 6 5 16,-1 4-6-16,2 2 7 15,2 2-1-15,-2 3 1 16,1 0 0-16,-1 0 0 16,0 0 0-16,1-1 0 15,-3-4 2-15,0-1-2 16,0-1 1-16,-1-1 1 16,-3-2-2-16,3-1 1 0,-4-1 0 15,-1-2 0 1,0 2 0-16,1-4-1 0,-4 0 1 15,2-1-1-15,-2 0 0 16,0 0 0-16,0 0 0 16,1 0 1-16,-1 0 5 15,0 0-6-15,0 0-12 16,0 0-23-16,0 0-47 16,0-1-160-16,0-3-368 0</inkml:trace>
  <inkml:trace contextRef="#ctx0" brushRef="#br0" timeOffset="134843.87">6590 8952 107 0,'0'0'568'15,"0"0"-409"-15,0 0-56 16,0 0 4-16,0 0-13 16,0 0-35-16,0 0-27 15,-7-2-9-15,1 2-22 16,-3 0 12-16,-3 3-12 16,1 7-1-16,-2 1 2 15,0 5-2-15,-4 0 8 16,2 2-8-16,-4 1 0 15,2 1 0-15,0 0 0 0,1-2 0 16,2-2 2-16,5-2-2 16,0-3 1-16,-1 1-1 15,8-1 1-15,-1-2-1 16,1-1-1-16,2 0 1 16,0-1-16-16,0 0-33 15,0-1-70-15,5-2-12 16,5-3-83-16,-1-1-150 0</inkml:trace>
  <inkml:trace contextRef="#ctx0" brushRef="#br0" timeOffset="135361.87">6860 8977 500 0,'0'0'173'0,"0"0"-67"15,0 0-34-15,0 0 5 16,0 0-11-16,0 0 19 0,0 0-40 16,-40-1-17-1,34 1-15-15,-3 6-12 0,2 1 1 16,-1 3-2-16,-2 1 10 16,1 0-10-16,1 1 1 15,1 1 6-15,0 0-6 16,-1 1-1-16,5 1 0 15,-2-2-1-15,5 0 1 16,0 0-1-16,0-2-6 16,2 0 4-16,7 2 2 15,4-3 2-15,1 0 17 16,0-2-1-16,0-1-8 16,2-3-3-16,-1-2 1 0,2-1 0 15,-2-1-7 1,2 0 0-16,-1 0-35 0,4-3-31 15,-6-2-80-15,1-1-228 16</inkml:trace>
  <inkml:trace contextRef="#ctx0" brushRef="#br0" timeOffset="135654.14">6810 9127 667 0,'0'0'192'16,"0"0"-72"-16,0 0-61 15,0 0-41-15,0 0 1 16,0 0-6-16,0 0-6 15,55-16-6-15,-36 12 0 16,2 3-1-16,-2-2-12 16,10 0-80-16,-7-1-115 15,0 1-484-15</inkml:trace>
  <inkml:trace contextRef="#ctx0" brushRef="#br0" timeOffset="136514.45">7317 8907 527 0,'0'0'223'0,"0"0"-155"0,0 0-53 16,0 0-2-16,0 0 24 15,0 0 20-15,0 0 16 16,-30 40-28-16,18-21-35 15,-3 4 8-15,0 2-5 16,-3 1-6-16,0 2-1 16,3-3 2-16,1-3-7 15,0 0 0-15,3-2 8 16,1-3-8-16,3-1 0 16,-1 0 0-16,4-4-1 15,-1 1 6-15,1-3-6 16,1-1 0-16,3-4-7 15,0-2-9-15,0-3-24 16,0 0-77-16,10-4 32 0,1-9-6 16,0-3-430-16</inkml:trace>
  <inkml:trace contextRef="#ctx0" brushRef="#br0" timeOffset="136870.81">7354 8890 692 0,'0'0'197'0,"0"0"-135"15,0 0-46 1,0 0-16-16,0 0 0 15,0 0 11-15,0 0 13 0,2 48 4 16,1-27-8-16,1 2-1 16,3-1-18-16,-1 0 17 15,2 1-16-15,-2 0 13 16,6 1-9-16,-3-3 1 16,-2 0-6-16,2-2 5 15,-2-2-5-15,-2-2 0 16,1-3 0-16,-3-2-1 15,-3-1-24-15,0-2-65 16,0-3-90-16,-6-1-473 0</inkml:trace>
  <inkml:trace contextRef="#ctx0" brushRef="#br0" timeOffset="137077.18">7257 9152 481 0,'0'0'316'16,"0"0"-172"-16,0 0-75 15,0 0-35-15,0 0-13 16,0 0-9-16,0 0-12 16,0 0 2-16,103-33-2 0,-73 29-86 15,-3 0-219-15</inkml:trace>
  <inkml:trace contextRef="#ctx0" brushRef="#br0" timeOffset="137421.81">8094 8788 677 0,'0'0'184'16,"0"0"-132"-16,0 0-29 15,0 0-6-15,0 0 11 16,-53 75 11-16,31-50-9 15,0 4-3-15,0-2-16 16,1 2-4-16,0-5-6 16,2-3 7-16,2-4-8 15,2-3-7-15,0-3-69 16,2-2-111-16,4-8-365 0</inkml:trace>
  <inkml:trace contextRef="#ctx0" brushRef="#br0" timeOffset="137652.05">7873 8913 489 0,'0'0'166'16,"0"0"-49"-16,0 0-34 15,91-23-12-15,-58 17-13 16,0 0-5-16,1 2-15 15,-1 1-12-15,-3 0-19 16,0 2-5-16,-3 0-2 16,-4 1-62-16,-4 0-66 15,-8 0-264-15</inkml:trace>
  <inkml:trace contextRef="#ctx0" brushRef="#br0" timeOffset="137930.99">8110 8935 354 0,'0'0'251'0,"0"0"-119"16,0 0-58-16,0 0 13 15,-44 86-6-15,35-57 5 16,1 3-19-16,4 0-35 16,0 2-9-16,-1-1-7 0,5-1-2 15,0-4-8-15,-2-4-4 16,2-4 0-16,0-5-1 15,0-5 5-15,0-4-6 16,0-5-12-16,0-1-41 16,0 0-31-16,0-8 33 15,5-25-75-15,1 4-95 16,-3-1-87-16</inkml:trace>
  <inkml:trace contextRef="#ctx0" brushRef="#br0" timeOffset="138196.74">8125 8987 178 0,'0'0'252'16,"0"0"-112"-16,0 0-16 16,0 0-23-16,0 0-11 15,0 0-9-15,0 0-41 0,36-24-12 16,-29 33 8-16,1 3-7 16,3 5-6-16,-2 4-4 15,-1 3 10-15,0 2-6 16,-4 2-12-16,-1 0 2 15,-1-1-11-15,-2 0 6 16,4-2-6-16,-4-1 3 16,0-2-4-16,0-4 5 15,0-3-6-15,0-2-2 16,0-3 2-16,0-5-43 16,0-3-105-16,-6-2-30 15,-1 0-93-15</inkml:trace>
  <inkml:trace contextRef="#ctx0" brushRef="#br0" timeOffset="138371.99">8127 9178 191 0,'0'0'363'16,"0"0"-195"-16,0 0-76 15,0 0-39-15,0 0-28 16,0 0-11-16,0 0-14 15,47-17-19-15,-45 17-99 16,-2 4-272-16</inkml:trace>
  <inkml:trace contextRef="#ctx0" brushRef="#br0" timeOffset="138573.76">8063 9282 906 0,'0'0'194'0,"0"0"-115"16,0 0-47-16,0 0-7 15,0 0 9-15,0 0 8 16,0 0-20-16,55 0-10 16,-34-4-5-16,2-2-7 15,-1 1-70-15,-8 1-221 0</inkml:trace>
  <inkml:trace contextRef="#ctx0" brushRef="#br0" timeOffset="140799.38">9103 9014 565 0,'0'0'219'15,"0"0"-100"-15,0 0-15 16,0 0-5-16,0 0-19 15,0 0-21-15,0 0-1 16,-5-8-20-16,3 1-9 16,2 0-6-16,0-1-5 15,0-2-18-15,0-1 7 0,0 0-6 16,0-1 0-16,5 1-1 16,1-1-1-16,2 0 1 15,0 2-1-15,0 2-4 16,-2 1 5-16,0 2 0 15,-3 3 0-15,2-1 0 16,2 3-3-16,-1 0 2 16,3 0-1-16,2 0-9 15,3 10 9-15,1 5 1 16,3 5-7-16,0 4 8 16,0 3 1-16,-2 3 0 15,2-1-1-15,-2-1 0 16,-2-1 0-16,-1-1 0 15,-2-4 0-15,-4-2 0 16,2-2-1-16,-3-2 0 16,-3-4-13-16,0-2-11 0,-1-3-21 15,-1-3-27-15,-1-4-57 16,0 0-20-16,0-4-195 0</inkml:trace>
  <inkml:trace contextRef="#ctx0" brushRef="#br0" timeOffset="141117.61">9413 8900 666 0,'0'0'234'0,"0"0"-93"15,0 0-89-15,0 0-37 16,0 0 5-16,0 0-7 16,0 0 19-16,-70 47-5 15,49-25-8-15,-1-1-3 16,0 3-6-16,0 0-9 16,3-2 0-16,1 0 0 15,0-3-1-15,4-3 0 16,3-2 0-16,3-3-78 0,5-5-115 15,2-5-374-15</inkml:trace>
  <inkml:trace contextRef="#ctx0" brushRef="#br0" timeOffset="141597.18">9888 8815 785 0,'0'0'254'0,"0"0"-153"16,0 0-50-16,0 0-50 15,0 0 0-15,0 0 22 16,0 0-1-16,-90 28 1 16,69-17-17-16,-3 2 1 15,0 1-6-15,1 0 8 16,0 1-8-16,2-1 0 16,2-2-1-16,5-2 0 15,4-2 1-15,3 0-1 16,6-3-1-16,1 0-9 15,0 0 8-15,5 1 1 0,7 1-5 16,2 0 6 0,3 0 11-16,1 0-9 0,0 0 5 15,0 0-6-15,0 0 1 16,0 0 5-16,-2-1-7 16,0-1 1-16,0 1 0 15,-2-2-1-15,0 1-26 16,-1-2-94-16,-7-1-162 0</inkml:trace>
  <inkml:trace contextRef="#ctx0" brushRef="#br0" timeOffset="141896.14">9644 9162 396 0,'0'0'361'0,"0"0"-212"16,0 0-87-16,0 0 5 15,0 0 11-15,0 0 10 16,0 0-16-16,54 0-8 16,-35 0-25-16,-1-3-8 15,2-1-14-15,0-2-8 16,-3 2-8-16,4 0 1 0,-5 0-2 15,4 1 0 1,-4 3-42-16,0 0-71 0,-2 0-154 16,-5 0-533-16</inkml:trace>
  <inkml:trace contextRef="#ctx0" brushRef="#br0" timeOffset="142882.75">10238 9402 383 0,'0'0'128'15,"0"0"-70"-15,0 0 29 16,0 0 45-16,0 0 1 16,0 0-8-16,0 0-40 15,-2-7-43-15,-2-3-15 0,-3-1-8 16,1-2-1 0,-2-1-8-16,0-2 3 0,-2-2-7 15,1-5-6 1,-1 0 0-16,-2-4 0 0,1-3 0 15,1-2-9-15,0-2 8 16,1 0-6-16,1 0 6 16,5 0 0-16,1 2 1 15,2 2 0-15,0 0 0 16,5 2 1-16,6 0 0 16,3 2-1-16,0 2 1 0,0 2 0 15,2 2 9 1,-3 2-4-16,2 4 6 15,-1 1-5-15,-3 5-6 16,0 2 9-16,-5 3-10 16,4 2 1-16,-2 1-1 15,-1 0-1-15,1 0-1 0,-1 0 1 16,-1 0 0-16,0 6 0 16,-3-1 0-16,0 1 0 15,-3 1-6-15,0 1-9 16,0 0 15-16,0 4-1 15,-7-1 1-15,-7 4 1 16,-1-3 13-16,-2 1-3 16,0-1-4-16,1-2-6 0,5-1 0 15,2-2 1-15,4-2-1 16,1 1-9-16,4-2-4 16,0 1-2-16,0 0 4 15,7 1 10-15,6-2 1 16,3 2 1-16,0-1-1 15,2 0 1-15,-1 2 1 16,-1-2-1-16,-2 4 0 16,-4-1 0-16,-3 1 0 15,-2-1-1-15,-2 2 0 16,-3 3 0-16,0 0 6 16,-2 0-5-16,-8 3-1 15,-5 0 1-15,1-2-1 16,-2 0 10-16,3-1-1 15,1-4-9-15,1 0-6 0,2-2-53 16,2-3-142-16,3-1-182 16</inkml:trace>
  <inkml:trace contextRef="#ctx0" brushRef="#br0" timeOffset="143198.47">10515 9144 519 0,'0'0'119'0,"0"0"-2"16,0 0 2-16,0 0-28 15,0 0-15-15,0 0-11 16,0 0-18-16,20 76-17 16,-20-55-10-16,0 1-5 15,0-3-9-15,0 1-5 16,0-3 2-16,0-2-2 16,0 2-1-16,0-4-92 15,0-6-215-15</inkml:trace>
  <inkml:trace contextRef="#ctx0" brushRef="#br0" timeOffset="147781.35">5447 9821 599 0,'0'0'178'0,"0"0"-120"15,0 0-42-15,0 0-8 16,0 0 10-16,0 0 18 16,0 0 10-16,0 0-14 15,0 1-19-15,0 2-13 16,0 4 10-16,0 5 6 16,0 2 5-16,0 6 1 15,0 2 3-15,0 5-8 16,0 3-7-16,0-1-3 0,0 1-5 15,0-3 4-15,0-3-5 16,0-6 0-16,0-3 1 16,0-2-2-16,0-3-33 15,0-3-103-15,0-4-136 0</inkml:trace>
  <inkml:trace contextRef="#ctx0" brushRef="#br0" timeOffset="148168.46">5589 9731 643 0,'0'0'192'0,"0"0"-126"0,0 0-49 15,0 0-11-15,0 0 4 16,0 0 0-16,0 0 16 16,20 42-4-16,-15-19 1 15,0 2-1-15,-2 0-5 16,0 1-8-16,-2-1 1 16,-1-1 5-16,0-3-13 15,0-2 4-15,0-4-4 16,0-1-1-16,0-1 8 15,-4-3-9-15,-2-3 1 0,0-4-1 16,2-2-13-16,-2-1-11 16,-2 0-54-16,2-10-11 15,-6-15-69-15,5 1-183 16,2 1 15-16</inkml:trace>
  <inkml:trace contextRef="#ctx0" brushRef="#br0" timeOffset="148622.25">5559 9849 199 0,'0'0'293'0,"0"0"-107"15,0 0-54-15,0 0-69 16,0 0-21-16,0 0-25 16,0 0-4-16,11 17 9 0,-8 2 3 15,-3 3-4 1,0 3 4-16,0 1-9 16,-6 1 1-16,-5 1-4 0,-5-1-11 15,2 0-2-15,-5-4-27 16,1 0-14-16,-3-1 4 15,0-4-7-15,2-3-1 16,-2-1-11-16,2-4 14 16,2-3 13-16,1-3-14 15,2-2 43-15,0-2 7 16,3 0 31-16,5 0 41 16,0 0-11-16,3 0 33 15,2 0 12-15,1 0-38 16,0 0-27-16,0 0-16 15,0 0-6-15,0 0-13 0,0 0-12 16,0 0-1 0,0 0-8-16,10 0 8 0,2 0 1 15,6 0 6-15,0 0 8 16,6 0-2-16,1 0 3 16,6 0 1-16,1 0-5 15,4 0-5-15,1 0-7 16,1 0-4-16,3 0 2 15,8 0-3-15,-7 0-63 16,-9 0-227-16</inkml:trace>
  <inkml:trace contextRef="#ctx0" brushRef="#br0" timeOffset="151297.6">6071 9793 20 0,'0'0'122'16,"0"0"-4"-16,0 0 25 16,0 0 8-16,0 0 1 15,0 0-38-15,0 0-19 16,0 3-20-16,0-3-30 16,0 0-25-16,0 1-8 15,0 1-12-15,0 2-1 16,3 1 0-16,0 5 1 15,0 3 1-15,0 4 0 0,0 4 0 16,1 2 0-16,1 2 14 16,-2 0-5-16,3 2-4 15,0 1 3-15,-2 1 4 16,2-2-12-16,-1 1 5 16,-1-3-3-16,-1-1-2 15,1-1 0-15,-4-5 5 16,2-3-5-16,-2-2 0 15,0-3 2-15,0-3 3 16,0-2-6-16,0-4 0 16,0 0 1-16,1-1 12 15,-1 0 5-15,2 0 9 16,-2-2 15-16,3-10-22 16,0-2-20-16,3-5-1 15,0 0 1-15,1-2-2 0,1-2-6 16,-1-1-11-16,1 0 4 15,5 0-18-15,-4 0 13 16,0 3-5-16,1 3 11 16,-2 2-2-16,0 4 1 15,0 0-29-15,0 2-16 16,-4 4-28-16,-1 2-193 0</inkml:trace>
  <inkml:trace contextRef="#ctx0" brushRef="#br0" timeOffset="151659.24">5984 9999 646 0,'0'0'209'0,"0"0"-135"16,0 0-51-16,0 0 5 16,0 0 40-16,0 0 52 0,0 0-22 15,20-3-17 1,-5-3-24-16,1-1-37 15,5 2-4-15,1-2-15 0,1 1-1 16,2 2 0-16,2-2-30 16,11-1-59-16,-4 1-125 15,-5-1-156-15</inkml:trace>
  <inkml:trace contextRef="#ctx0" brushRef="#br0" timeOffset="152204.01">6554 9818 628 0,'0'0'261'0,"0"0"-170"0,0 0-53 15,0 0-21-15,0 0 0 16,0 0 14-16,0 0 6 15,-58 38-11-15,52-25-16 16,0 1-10-16,2-1 0 16,1 1 6-16,1-3-6 15,2-1 0-15,0-3-12 16,0-1-7-16,3 0-33 16,3-4 26-16,3 1 25 15,-1-1-7-15,2-1 8 16,-1 1 1-16,-1-1 0 15,-1 0 0-15,-3 1 0 16,-1-1-1-16,-1-1 2 0,-1 2-2 16,1 0-7-16,-2 3 6 15,0 2-8-15,0 1 9 16,0 0 0-16,-3 4-6 16,-5 0 6-16,0 1 8 15,0 1-8-15,-1-1 2 16,4 0 0-16,1-4-1 15,3 0-1-15,1-4 0 16,0 1 0-16,0 0 1 16,8-2 5-16,3-1 7 15,4-2 13-15,1-1-5 16,4 0-8-16,2 0-4 16,-2 0-9-16,0 0-25 15,0-4-56-15,-1 0-108 0,-7-2-467 0</inkml:trace>
  <inkml:trace contextRef="#ctx0" brushRef="#br0" timeOffset="152635.59">6774 9890 700 0,'0'0'227'0,"0"0"-155"15,0 0-50-15,0 0 21 16,0 0 7-16,0 0-8 16,0 0-5-16,77 4 1 15,-63-4-12-15,2 0-16 16,-4 0-8-16,1 0 6 15,-4 0-7-15,0 3-1 16,-4 0 1-16,4 0 0 16,-6 1 5-16,-2 0-6 0,-1 2-9 15,0 1 8 1,0 4 1-16,-4 2 8 0,-10 4 1 16,-2 1-7-16,-2 3 6 15,-1-1-6-15,4-1-2 16,0-4 1-16,4-2 0 15,5-3-1-15,5-4-34 16,1-1-92-16,0-2-34 16,0-3-151-16</inkml:trace>
  <inkml:trace contextRef="#ctx0" brushRef="#br0" timeOffset="153059.96">7133 9882 641 0,'0'0'260'15,"0"0"-100"-15,0 0-63 16,0 0-42-16,0 0-25 16,0 0-11-16,0 0-12 15,-14 22 1-15,9-9 0 16,2 1-7-16,3 2 1 15,0-2-1-15,0-1 4 16,0-2-5-16,10-3 0 16,1-2 0-16,1-4 0 15,1-2 7-15,2 0-7 16,0 0-2-16,-3-8-11 16,-2-4 12-16,-1-1 0 0,-3-1 1 15,-3 0 2-15,-1-1 4 16,-2 4-6-16,0 0 9 15,0 1-9-15,-6 3 0 16,0 0-1-16,-2 4 0 16,2 2-1-16,-1 1-12 15,1 0-12-15,1 0-75 16,-2 3-41-16,3 5-86 16,1-1-331-16</inkml:trace>
  <inkml:trace contextRef="#ctx0" brushRef="#br0" timeOffset="153276.47">7411 10116 975 0,'0'0'254'15,"0"0"-151"-15,0 0-62 16,0 0-27-16,0 0-13 16,0 0-1-16,0 0-89 15,0-13-277-15</inkml:trace>
  <inkml:trace contextRef="#ctx0" brushRef="#br0" timeOffset="153895.57">7842 9815 772 0,'0'0'213'15,"0"0"-101"-15,0 0-37 16,0 0-33-16,0 0-23 16,0 0-8-16,0 0-10 15,9-5-1-15,3 2 0 16,0-1 0-16,1 1 0 16,4 0 0-16,-1 0 0 15,0 1 0-15,2-1 0 16,-1 3 0-16,0 0 1 15,-1 0-1-15,-2 0-8 0,-2 0 6 16,-2 5 2-16,-2 5 7 16,-2 1-5-16,0 3-1 15,-3 3 4-15,0 2-4 16,1 1 12-16,-3 2-12 16,-1 1 9-16,1 1-3 15,-1 0-1-15,0-2-5 16,0-1 1-16,0-2-1 15,0-3 0-15,0-4 0 16,0-2 7-16,0-3-8 16,0-2-36-16,-1-2-119 0,-5-1-150 15</inkml:trace>
  <inkml:trace contextRef="#ctx0" brushRef="#br0" timeOffset="154137.07">7887 9972 798 0,'0'0'250'0,"0"0"-176"0,0 0-48 15,0 0 11-15,0 0-6 16,0 0-8-16,0 0-3 15,61 0-12 1,-52 0-1-16,1 2-7 16,-2 0-92-16,-2 1-198 0</inkml:trace>
  <inkml:trace contextRef="#ctx0" brushRef="#br0" timeOffset="154360.71">7842 10140 745 0,'0'0'197'0,"0"0"-131"0,0 0-8 16,0 0 3-16,0 0 17 16,0 0 1-16,0 0-26 15,85-3-29-15,-62-4-18 16,2 0-6-16,6-1-35 15,-4 0-131-15,-5 3-144 16</inkml:trace>
  <inkml:trace contextRef="#ctx0" brushRef="#br0" timeOffset="155714.08">8576 9835 705 0,'0'0'189'0,"0"0"-102"15,0 0-54-15,0 0 9 0,0 0 25 16,0 0-8-16,0 0-8 16,20-17-18-16,-9 13-20 15,1 1 7-15,3 2-14 16,0-1-6-16,1 2 1 15,-2 0 6-15,1 0-6 16,-2 0-1-16,-2 2 1 16,2 3 5-16,-2 2 1 15,-2 0-7-15,1 3 2 16,-3 2 4-16,-1 1-6 16,-2 1 9-16,-1 2-8 15,-3 2 1-15,0 4 5 16,0-1-7-16,-5 0 1 15,-4 0 7-15,-2 1-8 16,0-4 0-16,-3 1 1 0,5-4-1 16,-4-1 0-16,1-3-1 15,-3 0 0-15,6-2-13 16,-3-2 6-16,2-1-3 16,1-3-15-16,-1-2-15 15,2-1-70-15,3 0-34 16,1-7-200-16</inkml:trace>
  <inkml:trace contextRef="#ctx0" brushRef="#br0" timeOffset="156297.98">8883 9726 598 0,'0'0'244'16,"0"0"-131"-16,0 0-64 15,0 0-16-15,0 0 18 16,0 0 12-16,0 0-21 16,0 0-17-16,0 0-15 15,-4 0-9-15,-3 7 0 0,-1 2 0 16,0 1 0-16,1 0 9 16,-1 3-9-16,-2-1-1 15,1 4 2-15,-1 2-1 16,1 2 0-16,0 1-1 15,1 2 0-15,-2 0 2 16,7 1-2-16,1-1 1 16,2-2 0-16,0-1-1 15,0-2 0-15,0-1 1 16,0-1 0-16,5-2-1 16,-3-1 2-16,5-2-1 15,-4-3 0-15,1 1-1 16,1-2 6-16,1-1-6 15,0-1 0-15,1 1 0 0,-1-2 1 16,3-1-1-16,1 0 0 16,2-2 0-16,-1-1 0 15,4 0-7-15,3 0-41 16,-4-1-81-16,-1-6-135 0</inkml:trace>
  <inkml:trace contextRef="#ctx0" brushRef="#br0" timeOffset="156966.38">9076 10053 654 0,'0'0'280'0,"0"0"-126"16,0 0-92-16,0 0-33 15,0 0-3-15,0 0-15 0,0 0-3 16,-41 9 3-1,27 0-1-15,0-1-4 0,2 2-6 16,0 0 1-16,3-2 2 16,3 1-2-16,-1 0-1 15,4-2 1-15,3-2-1 16,0 1 0-16,0 0 0 16,0-1-1-16,3-1-5 15,9 2 6-15,0-1 7 16,0 0-7-16,3-3 1 15,-1 3-2-15,-3-3 1 16,-2 1 0-16,-3 2-1 16,0-1 0-16,-2 0 1 15,-2 0 0-15,-2 2 0 0,0 0 0 16,0 1 2-16,0 2-1 16,-3 0 5-16,-6 2-5 15,3-2-1-15,-2 1-1 16,2-2-1-16,1-1 1 15,2 0 1-15,1-1 0 16,2 1 1-16,0-1 1 16,0 0-2-16,0-1 1 15,0 1-1-15,0-2 0 16,6 0 1-16,3 0-1 16,3-2 0-16,3-1-1 15,3-1-13-15,13-1-60 16,-3-9-110-16,-2-1-555 0</inkml:trace>
  <inkml:trace contextRef="#ctx0" brushRef="#br0" timeOffset="160444.21">9574 9801 588 0,'0'0'159'0,"0"0"-47"16,0 0-16-16,0 0 15 0,0 0-21 15,0 0-9 1,0 0-16-16,-18-14-20 0,16 14-22 15,0 0-9-15,2 0-5 16,-4 0-2-16,2 0-5 16,-3 0-1-16,-2 2 5 15,-2 6-6-15,-3 2 1 16,3 1-1-16,-2 2 0 16,0 1 0-16,0 0 0 15,-1 1 1-15,3-2-1 16,0 1 3-16,0-1-3 15,2 1 1-15,1-1-1 0,3 1 0 16,0-1 0 0,0 0 0-16,3-1-1 15,0 1 1-15,0-2-1 0,0 1 1 16,0-3 0-16,0 1 0 16,0-1-2-16,4-1 0 15,2-1 1-15,2 0 0 16,1-1-4-16,1-1 4 15,1 0 2-15,2-1-1 16,1 0 1-16,0-2-1 16,0-2 1-16,5 0 0 15,-3 0-1-15,3 0 0 16,-2 0-19-16,-2 0-32 16,2-8-37-16,-7 3-126 15,-2-2-532-15</inkml:trace>
  <inkml:trace contextRef="#ctx0" brushRef="#br0" timeOffset="160729.09">9425 9983 783 0,'0'0'292'0,"0"0"-149"15,0 0-76-15,0 0-44 16,0 0-3-16,0 0-19 16,0 0 10-16,54-16-11 15,-32 14 8-15,2 2-8 16,11 0-43-16,-5 0-125 15,-4 0-114-15</inkml:trace>
  <inkml:trace contextRef="#ctx0" brushRef="#br0" timeOffset="161271.61">9796 10175 763 0,'0'0'160'0,"0"0"-96"16,0 0-18-16,0 0 8 16,0 0 3-16,20-82 9 15,-13 58-6-15,2-4-10 16,0-2-37-16,-1-2-12 15,1-2 3-15,1 0-1 16,-3 2 4-16,1 2-7 16,2 5 0-16,-2 2 11 15,-1 5 5-15,-1 2-6 0,0 5-9 16,-2 2 0 0,-1 5 5-16,-1 3 3 0,1 1-9 15,2 0-11-15,-1 1 11 16,5 11 0-16,-2 0 0 15,1 6 1-15,-1 1 8 16,0 5-9-16,1 2 1 16,0 1 5-16,-1 2-5 15,1 1 0-15,0-1-1 16,2 1 1-16,-3-3 1 16,1 0-1-16,-1-5 1 15,-1-2 4-15,-2-3-6 16,1-3 0-16,-4-3 1 0,1-2-1 15,-2-2-9-15,0-2-26 16,0-2-24-16,0 0-57 16,-2-2-77-16,-4-1-509 0</inkml:trace>
  <inkml:trace contextRef="#ctx0" brushRef="#br0" timeOffset="161497.99">9871 10013 500 0,'0'0'573'0,"0"0"-414"16,0 0-74-16,0 0-41 0,0 0-24 15,0 0-7-15,0 0-3 16,36-27-8-1,-17 24-2-15,15-1-24 0,-5 3-82 16,-5-2-172-16</inkml:trace>
  <inkml:trace contextRef="#ctx0" brushRef="#br0" timeOffset="162330.18">10871 9800 970 0,'0'0'217'15,"0"0"-143"-15,0 0-50 16,0 0-14-16,0 0-8 16,0 0-2-16,-96-6 16 15,79 12-3-15,3 1-13 16,3 1 7-16,2 2-7 15,-1 0 0-15,7 1 0 16,0 1-1-16,3 1 1 16,0-2-1-16,0 1 0 15,1 1 0-15,10 0-6 0,1-1 5 16,1 0 1 0,3-1-7-16,1-2 2 0,-2-1 6 15,-2 1 0-15,-1-3-1 16,-6 1 0-16,-1-1-8 15,-4 1 9-15,-1 0-1 16,0 2 1-16,-4-1 1 16,-5 1 0-16,-5-2 2 15,2 2-3-15,-1-4 1 16,1 1 1-16,1-2-1 16,3 0-1-16,5-3-54 15,1 1-127-15,2-2-195 0</inkml:trace>
  <inkml:trace contextRef="#ctx0" brushRef="#br0" timeOffset="162597.93">11048 10081 912 0,'0'0'294'0,"0"0"-170"16,0 0-69-16,0 0-31 15,0 0-8-15,0 0-15 16,0 0 1-16,28-25-2 16,-11 9-31-16,-1-1-39 15,3-2-42-15,8-11-90 16,-6 1-28-16,-3 4-142 0</inkml:trace>
  <inkml:trace contextRef="#ctx0" brushRef="#br0" timeOffset="162943">11294 9683 491 0,'0'0'300'16,"0"0"-85"-16,0 0-31 16,0 0-77-16,0 0-7 15,0 0-13-15,0 0-43 16,2-34-20-16,-2 34-15 15,0 0-9-15,0 0 0 16,0 0-1-16,0 7-8 16,-2 6 7-16,-1 5 1 15,-1 3 1-15,-1 2 1 0,-2 1-1 16,1 0 0 0,0 1 0-16,0 0 2 0,0 1-1 15,-1 0-1-15,1 0 1 16,1 1 0-16,4-1-1 15,1-3 1-15,0 0-1 16,0-2 0-16,0-4 0 16,4-3 0-16,2-1-1 15,3-3-12-15,0-2-31 16,-2-2-8-16,1-2-15 16,2-3-8-16,-2-1-132 15,-4 0-163-15</inkml:trace>
  <inkml:trace contextRef="#ctx0" brushRef="#br0" timeOffset="163214.89">11161 9839 725 0,'0'0'251'0,"0"0"-102"16,0 0-84-16,0 0-34 16,0 0-5-16,0 0 35 0,0 0-18 15,57-1-10-15,-37 1-22 16,-1 0-3-16,-2 0-7 16,-1 0-1-16,-3 0-20 15,-3 1-67-15,-3 2-157 16,-6-1-522-16</inkml:trace>
  <inkml:trace contextRef="#ctx0" brushRef="#br0" timeOffset="163697.98">10841 10181 649 0,'0'0'335'0,"0"0"-140"15,0 0-66-15,0 0-29 16,0 0-24-16,0 0-18 16,0 0-25-16,-6 0-20 15,6 0-13-15,0 0 0 16,0 0-29-16,0 0-35 16,13 0-2-16,-2 1-61 15,1-1-190-15</inkml:trace>
  <inkml:trace contextRef="#ctx0" brushRef="#br0" timeOffset="164236.36">11466 10120 1032 0,'0'0'178'0,"0"0"-119"16,0 0-17-16,0 0 12 16,0 0-8-16,0 0-13 15,0 0-22-15,0 2-10 16,0-2-1-16,0 3-31 15,0-1-67-15,0 0-155 0</inkml:trace>
  <inkml:trace contextRef="#ctx0" brushRef="#br0" timeOffset="164727.23">11910 10357 918 0,'0'0'103'0,"0"0"-103"0,0 0-567 15</inkml:trace>
  <inkml:trace contextRef="#ctx0" brushRef="#br0" timeOffset="166130.97">12559 9724 751 0,'0'0'247'0,"0"0"-98"15,0 0-76-15,0 0-33 0,0 0-17 16,0 0-4-16,0 0 6 16,23-21-12-16,-10 17 9 15,5-1-5-15,3 1-8 16,0 1-3-16,3 3-5 16,0 0-1-16,-5 0 1 15,2 0 0-15,-2 6 1 16,-4 1 4-16,0 1-5 15,-4 1-1-15,-4 0 1 16,-1 3 0-16,-2 0-1 16,-4 4 0-16,0 3 1 15,-1 0 0-15,-12 2-1 16,-3 2 1-16,-1-2 1 0,0-1-2 16,-2-1 1-1,1-2-1-15,2-2 2 0,1-4-2 16,4-1-1-16,1-3-6 15,1-1-15-15,3-2-41 16,-2-3-17-16,2-1-63 16,-1 0-100-16</inkml:trace>
  <inkml:trace contextRef="#ctx0" brushRef="#br0" timeOffset="166553.11">12941 9610 660 0,'0'0'178'15,"0"0"-81"-15,0 0 3 16,0 0 20-16,0 0-18 15,0 0-35-15,0 0-12 16,-4 0-19-16,-5 0-28 16,-3 7-7-16,-4 5 8 15,0 3-9-15,0 5 1 0,3 2 0 16,0 3-1 0,2 0 1-16,2 2 0 0,1 0 0 15,0-2 1-15,3 1-1 16,4-3 1-16,1-2-1 15,0-3-1-15,0 0 1 16,3-2-1-16,8-2 0 16,1-4-2-16,5-3-5 15,2-3-15-15,13-4-49 16,-6 0-118-16,0-4-163 16</inkml:trace>
  <inkml:trace contextRef="#ctx0" brushRef="#br0" timeOffset="167074.35">13137 9864 641 0,'0'0'270'0,"0"0"-136"16,0 0-80-16,0 0-7 15,0 0-13-15,0 0 18 16,0 0-4-16,-60 35 7 15,48-27-31-15,0 0-12 16,3 1-6-16,2 1-5 16,-2-2 0-16,5 2 0 15,0-1 1-15,3-1 0 16,1 1-2-16,0-1 0 16,0-1-2-16,0 0 0 15,1-1 1-15,7-1 0 16,2-2 0-16,-1 2 0 0,-1-4 0 15,-1 2 0-15,0-2 0 16,-2 2-1-16,-2-1 1 16,-1 2-8-16,-2 0 3 15,0 3 6-15,0 2 1 16,0 2 0-16,-6 0 1 16,-5 3-1-16,4 0 1 15,-2 0-1-15,1 1 0 16,1-3-1-16,3 1 2 15,2-2-1-15,2-1-1 16,0 0 0-16,0-3-4 16,0-1 4-16,10-1 0 0,2-2 1 15,2-3 0-15,4 0-1 16,4 0 0-16,3-3-28 16,8-11-65-1,-6 1-87-15,-4 2-179 0</inkml:trace>
  <inkml:trace contextRef="#ctx0" brushRef="#br0" timeOffset="168723.65">13620 9643 770 0,'0'0'248'0,"0"0"-99"16,0 0-88-16,0 0-45 15,0 0-9-15,0 0-6 16,0 0 6-16,12 4 21 15,3-1 5-15,3 0-1 0,1 1-6 16,1 0-13-16,1 1-3 16,-1-1-1-16,0 2-6 15,1-2 4-15,-1 2-6 16,2-1-1-16,0 3 1 16,0-1 0-16,-1-1 0 15,2 1 0-15,-3 0-1 16,-4 0 0-16,1 0 0 15,-6-1 0-15,-3 0 1 16,-3-3-1-16,-3 1 2 16,-2-1-2-16,0 1 0 15,0 2 1-15,-11 2 0 16,-5 4 0-16,-5-1 5 0,-6 1-5 16,0 2 0-1,-1 1 6-15,-2-1-7 0,1-1 1 16,1-1 1-16,3-1-1 15,3-1 0-15,5-2 7 16,2-2-6-16,5 0 4 16,2-2-5-16,2-1 0 15,2 0 0-15,3-2-1 16,-1-1 1-16,2 2-1 16,0-2 0-16,0 1-6 15,0 1-16-15,13-2-32 16,1 1-89-16,2-1-128 0</inkml:trace>
  <inkml:trace contextRef="#ctx0" brushRef="#br0" timeOffset="169638.77">14365 10208 662 0,'0'0'236'0,"0"0"-74"15,0 0-60-15,0 0-25 16,0 0-13-16,0 0-8 16,0 0-6-16,-40-61-11 15,32 44 10-15,-3-1-15 16,1-2-20-16,-3-3-7 16,-1-2-1-16,-1-2-5 15,2-4 0-15,-2-3 0 16,6-3-1-16,1-2-6 15,4-3 5-15,4 0-16 16,0 0-10-16,0 3 9 16,9 2 5-16,2 6 6 15,3 5 1-15,0 3 5 0,-1 6 0 16,-1 4 1-16,-1 5-1 16,-1 1 1-16,-3 2-1 15,-1 4 1-15,2 1-1 16,2 0-6-16,-2 0 7 15,2 0 0-15,0 1 0 16,1 5 0-16,-2 1 0 16,0 0-6-16,0 0 6 15,-2-1 1-15,0 1 0 16,-3-1 0-16,-1 1 0 16,0 0-1-16,-3 3 0 15,0 1 0-15,-9 1-1 16,-3 1 1-16,-4 0 1 0,1-2-1 15,1 1 0-15,-1-4 1 16,5-1-1-16,0-2 1 16,3-1-1-16,3 0 0 15,2-1 0-15,1 1 0 16,1 1-1-16,0 1 1 16,0 0-1-16,0 1 0 15,6 1-1-15,6 1 1 16,-2 1 0-16,2 1 0 15,3-1-8-15,-3 1 9 16,-1-1-1-16,-1 0 0 0,-4-2 1 16,-2 1 0-1,-4-1-2-15,0 2 2 0,0 0 0 16,-10 3 0-16,-8 1 1 16,-3 0-1-16,0 0 0 15,0-1 1-15,2-2-1 16,4-2 0-16,6-5 0 15,2-1-15-15,7-2-65 16,0-1-95-16,4-3-97 16,7-5-463-16</inkml:trace>
  <inkml:trace contextRef="#ctx0" brushRef="#br0" timeOffset="169950.18">14524 9986 411 0,'0'0'179'0,"0"0"2"16,0 0-73-16,0 0-7 15,0 0-21-15,12 83-11 16,-12-65-31-16,1 0 1 15,-1-1 0-15,0 0-4 16,0-2-17-16,0-2-12 16,0-1-4-16,0-2 5 0,0-3-6 15,0-1 0-15,0-3 0 16,0-2-1-16,0-1-1 16,0 0-44-16,0 0-70 15,0-8-159-15</inkml:trace>
  <inkml:trace contextRef="#ctx0" brushRef="#br0" timeOffset="170306.24">14682 9832 763 0,'0'0'267'0,"0"0"-109"16,0 0-70-16,0 0-21 0,0 0-13 16,0 0-5-16,0 0-11 15,26-11-6-15,-19 9-3 16,2 1-15-16,0 1-5 15,0 0-8-15,0 0 0 16,3 0 6-16,0 0-6 16,0 0 0-16,3 0-1 15,-1 0-2-15,3-3-17 0,1 2-36 16,7-5-32-16,-4 2-84 16,-1-1-168-16</inkml:trace>
  <inkml:trace contextRef="#ctx0" brushRef="#br0" timeOffset="170871.63">15228 9642 804 0,'0'0'282'0,"0"0"-113"0,0 0-86 16,0 0-29-16,0 0-18 16,0 0-8-16,0 0 1 15,-56-14-16-15,37 18-6 16,2 6-7-16,-2 4 1 16,2 1 0-16,2 1 0 15,5 1-1-15,1 0 1 16,3-3-1-16,5 1 0 15,1-2-1-15,0-3 0 16,0 0-9-16,8-1 10 16,4-1-1-16,0-2 1 15,3 0-1-15,0 0 1 16,0-2 0-16,-4 2 0 16,-2-2 0-16,-1 0 0 0,-3 2-1 15,-4 1-1 1,-1 0-5-16,0 3 7 0,0 0 0 15,-3 3 0-15,-7 1 1 16,0 1 2-16,-1 2-3 16,-1 0 2-16,2 0-2 15,2 0 1-15,4 0-1 16,-1-1 0-16,5-1 0 16,0 1 0-16,0-4-1 15,3 0 1-15,12-4-1 16,7-3 1-16,8-3-3 15,6-2 3-15,30-15-9 16,-11-8-52-16,-5-1-218 0</inkml:trace>
  <inkml:trace contextRef="#ctx0" brushRef="#br0" timeOffset="184311.87">11845 7607 383 0,'0'0'312'16,"0"0"-180"-16,0 0-58 15,0 0-22-15,-87-28-13 16,65 24 39-16,-1 1-16 15,0 0 11-15,-1 1-36 0,0 2-12 16,1 0-15 0,1 3-9-16,0 7 7 0,2 2-7 15,-1 2 0-15,4 2-1 16,2 3 0-16,-2 1 0 16,2 4 0-16,1 1 2 15,1 2-2-15,3 1 1 16,1 2-1-16,2-1 1 15,2 0 0-15,4-1 0 16,1-2-1-16,0 2 0 16,0-3 0-16,1 0-1 15,8-1-6-15,3-1 6 16,1-2-9-16,1 0-13 16,5-3 13-16,4 2 7 15,3 0-6-15,6-2 1 0,5-1-1 16,7 0 6-1,5-1 3-15,1-2-2 0,4-3-12 16,3-3-5-16,1-1 4 16,0-2 14-16,0-3-6 15,0 1-11-15,-6 0-16 16,2-1 18-16,0-2 15 16,0 0 1-16,1 0 0 15,3 0 1-15,4 0-1 16,3-8-1-16,5 1 1 15,3-2 0-15,12-4 1 16,14 1-1-16,16-4 1 16,1 0-1-16,-7 2 0 15,-12 3 1-15,-23 2 0 16,-13 2-2-16,8-2 1 16,11-4 0-16,-2 0 7 15,3 0-6-15,-23 5 1 0,-9 1 8 16,8-3-9-16,7 0-1 15,7-2 1-15,-2-1 0 16,-1 0 0-16,-6 2 0 16,-2-1 0-16,-6 2 0 15,-5-1 0-15,-7 1 9 16,-7 1 6-16,-7-1 11 16,-6 0 1-16,-8-2 2 15,-4 1 0-15,-6-3 2 16,-2-3-13-16,-2-2-7 0,0-4-4 15,-12 0-2 1,-3 1-5-16,0-1 9 16,-3 3-1-16,0 0-6 15,-1 1 3-15,0 1 2 16,-3 1-7-16,-3-2 0 0,-2 1 0 16,-3-2 0-16,-1 1 16 15,-5-3-4-15,-1 1-1 16,-6-2-2-16,-2 2-7 15,-4 0-2-15,-6 3 0 16,-17 1 8-16,-19 1-8 16,-25 4-2-16,-7 3 0 15,0 5 1-15,3 1 0 16,8 3 1-16,-4 0 10 0,-4 0-1 16,4 0-9-1,2 2 14-15,1 9-1 16,5 3-13-16,3 3-1 0,5 2 0 15,18 0-11-15,16-3 11 16,17-4 0-16,7-1-5 16,-4 3 5-16,-6 2 1 15,-2 4-1-15,6 3-11 16,2 2-22-16,-6 19-41 16,11-7-123-16,7-5-288 0</inkml:trace>
  <inkml:trace contextRef="#ctx0" brushRef="#br0" timeOffset="184608.78">11605 7840 925 0,'0'0'59'16,"0"0"-51"-16,0 0-8 15,94-54-15-15,-53 38 15 16,6 0 2-16,6 3 16 16,17 2 33-16,24 3 16 15,24 7-20-15,8 1-6 16,-6 0-19-16,-8 7-8 16,-10 5-2-16,-4-2-12 15,-1 1 9-15,-3-1-9 16,-3 0 0-16,-3-3-51 0,-24-2-94 15,-14-2-200-15</inkml:trace>
  <inkml:trace contextRef="#ctx0" brushRef="#br0" timeOffset="185761.07">3693 10652 605 0,'0'0'203'16,"0"0"-51"-16,0 0 5 16,0 0-23-16,0 0-21 15,0 0-18-15,-30-20-3 16,30 19-19-16,0 1-31 16,0 0-41-16,0 0-1 0,2 0-15 15,11 0-2 1,2 0 16-16,4 4-21 0,2 2-21 15,-3 1-34-15,-2 2 0 16,-7 6-76-16,-3-2-105 16,-6-1-435-16</inkml:trace>
  <inkml:trace contextRef="#ctx0" brushRef="#br0" timeOffset="186615.26">3688 10867 340 0,'0'0'536'16,"0"0"-445"-16,0 0-70 15,0 0-20-15,0 0 8 16,0 0-8-16,0 0 7 16,35 4-7-16,-24 1 15 0,0 2-15 15,4 6 0-15,0 6 1 16,-3 3-2-16,1 8 0 15,-4 2 0-15,-3 6 4 16,0 0 3-16,-6 1-7 16,2-4-1-16,0-4 1 15,0-4 0-15,1-6 4 16,-3-6-4-16,3-5 1 16,0-4 0-16,-3-3-1 15,3-3 0-15,0 0 8 16,3-7 4-16,3-12 1 15,0-6-4-15,3-9-8 0,4-6-1 16,1-4-1 0,2-5 1-16,5-3 8 0,1-1 1 15,2-3-9-15,0 5-13 16,0 1 4-16,0 8 9 16,-2 5 0-16,-3 10 0 15,-4 8 0-15,-3 6 0 16,-3 6 0-16,-4 7-1 15,-2 0-11-15,-1 0 1 16,-3 8-4-16,1 5 4 16,-3 3 5-16,0 2 4 15,0 1 2-15,0 1 2 16,3 3-1-16,0-2 0 16,3 0 5-16,3-1-5 15,3 0-1-15,0-1 1 0,4-2 6 16,-1 0-6-16,-2-3 0 15,-2 1 6-15,-3-3-7 16,-4 0 0-16,-1-1-6 16,-3 0 6-16,0 0-11 15,-7 1 11-15,-10 0 10 16,-1 3 4-16,-7-4-1 16,2-1-6-16,-2-5-7 15,0-2-13-15,-1-3-15 16,3 0 8-16,3-13-13 15,4-2-16-15,8-2 33 0,5-2-1 16,3 2 17-16,3 5 16 16,9 1 16-16,3 4-7 15,2 5-5-15,0 2 3 16,1 0-8 0,-1 9 6-16,0 2-8 0,2 3-1 15,0 3 1-15,-1 0-4 16,3 3-9-16,1 1 13 15,9 8-13-15,-5-4-73 16,-4-7-249-16</inkml:trace>
  <inkml:trace contextRef="#ctx0" brushRef="#br0" timeOffset="187353.52">5192 11280 598 0,'0'0'225'0,"0"0"-101"16,0 0-41-16,0 0-21 0,0 0-1 16,0 0-5-16,0 0-4 15,-44-62 6-15,35 44-13 16,-2-3-22-16,-1-4 3 16,2-1-8-16,-1-4-8 15,1-3 0-15,1-3-9 16,3-2-1-16,1-2 0 15,4 2-1-15,1 1 1 16,0 4-1-16,6 3 0 16,3 3 0-16,7 5 1 15,-2 2 0-15,2 4 0 16,-1 4-1-16,0 3 0 16,-3 3 0-16,1 4 0 15,-1 2-5-15,-1 0-2 16,-1 0-2-16,-4 4 4 0,0 3 6 15,-4 1-13-15,-2 2 12 16,0 0-19-16,0 3 20 16,0 0 13-16,-8 2-11 15,2 0 6-15,0 1-3 16,2 0-4-16,2-2-1 16,2-1 0-16,0-2-18 15,0 0 4-15,10-1 2 16,1 0 11-16,3-2-1 15,2 2 2-15,-1-1 0 16,1-1 0-16,-5-1 1 16,-1 0 0-16,-6-1 0 15,-2 1-1-15,-2 1 0 0,0 4-13 16,-13 2 13 0,-4 3 0-16,-4 0 1 0,1 0-1 15,3-5-10 1,2-1-84-16,6-6-78 0,5-2-84 15,2-3-535-15</inkml:trace>
  <inkml:trace contextRef="#ctx0" brushRef="#br0" timeOffset="187726.04">5525 11033 552 0,'0'0'223'0,"0"0"-119"16,0 0-21-16,0 0-34 15,0 0-30-15,89 4-5 16,-77 1-5-16,0-1-3 16,-4 3-6-16,-5 1 0 15,-3 4-1-15,0 2 1 16,0 3 19-16,-11 0-3 15,-2-2-3-15,-2 1-7 16,3-4 7-16,3-2-12 16,1-2 6-16,1-4-6 0,6-1-1 15,1 0-1 1,0-1-17-16,0 1 16 0,6 0 2 16,7-2 1-16,9-1 9 15,2 0-3-15,7 0-7 16,14-12-9-16,-7-3-88 15,-5 0-175-15</inkml:trace>
  <inkml:trace contextRef="#ctx0" brushRef="#br0" timeOffset="187989.98">6075 10837 783 0,'0'0'191'15,"0"0"-86"-15,0 0-44 16,0 0-22-16,87 0-17 16,-63 0-2-16,0 0-4 15,-2 0-1-15,0 0-8 16,-2 0-7-16,1 0-23 15,-8 3-130-15,-5 1-139 0</inkml:trace>
  <inkml:trace contextRef="#ctx0" brushRef="#br0" timeOffset="188204.92">6110 11002 819 0,'0'0'302'0,"0"0"-186"0,0 0-80 16,0 0-20-16,0 0-4 16,0 0 11-16,88-14 15 15,-53 4-12-15,6 0-19 16,1 3-6-16,2 0-1 16,0 3-34-16,15-2-61 15,-11 2-101-15,-5 1-510 0</inkml:trace>
  <inkml:trace contextRef="#ctx0" brushRef="#br0" timeOffset="189598.54">7245 10697 922 0,'0'0'201'0,"0"0"-143"15,0 0-34-15,0 0-18 16,0 0-4-16,-103-26 27 16,75 26 0-16,-2 0-22 15,2 1 3-15,4 7-10 0,3 4-4 16,5 0 4-16,8 0 0 16,5 0-1-16,3 3-1 15,0-1-4-15,16 0 4 16,2 1 2-16,6 1 1 15,0-2 6-15,4 0 1 16,-5 0-7-16,-2-1 0 16,-5-2 0-16,-5 0 0 15,-5-1 1-15,-6 0 0 16,0-1-2-16,-3 1 1 0,-13 0 1 16,-6-2 12-1,-3-1-13-15,-3-1 8 0,1-5 0 16,1-1-8-1,5 0 6-15,2 0-6 0,7 0-1 16,5 0 0-16,5 0 0 16,2 0 0-16,0 0-16 15,17 0 14-15,5 0 1 16,8 0 1-16,4 0 1 16,3 0 11-16,4-1-11 15,-1-9 7-15,-1-3-6 16,-3-3-2-16,-4-1 0 15,-2-2-25-15,-3 0-8 0,-2 0-14 16,-6-1-19 0,0 3 18-16,-7 1 25 0,-1 2 13 15,-3 5 10-15,-2 2 1 16,-4 2 25-16,-1 4 16 16,-1 1-3-16,0 0-29 15,0 0-10-15,0 6 0 16,-1 6 0-16,-4 5 12 15,4 0-5-15,1 1 6 16,0-1-12-16,0-1 5 16,3-4 3-16,6-2-1 15,2-3-2-15,3-5-5 16,2-2 12-16,1 0-3 16,-1-12-4-16,4-3 1 15,-1-5-6-15,-1-1-1 0,-5 1 1 16,-2 3-1-16,-3 5 1 15,-3 3 0-15,-3 5 11 16,-2 4 2-16,0 0-14 16,0 2-11-16,0 13 2 15,-5 4 9-15,3 7 1 16,-1 0 2-16,3-1-3 16,0-3 1-16,5-3 0 15,9-6 0-15,5-8-1 16,2-5 0-16,3 0 0 15,3-10-32-15,1-8-36 16,-1-5-1-16,-2 0 28 0,-1-4 12 16,-5 1 11-1,-2 1-1-15,-4 4 18 16,-1 1 1-16,-6 6 61 0,-3 4 4 16,2 4-8-16,-5 5 1 15,0 1-25-15,0 0-27 16,0 7-6-16,0 13 0 15,-5 9 11-15,-3 10 2 16,-2 10 0-16,4 4-5 16,0 2 11-16,3 3-5 15,2-4-13-15,-1-3 7 16,2-6-7-16,0-10-1 16,0-7 0-16,0-10 0 15,5-6-6-15,-2-8-34 16,0-5-41-16,-2-14-42 15,1-3-178-15</inkml:trace>
  <inkml:trace contextRef="#ctx0" brushRef="#br0" timeOffset="189884.76">7909 10746 681 0,'0'0'141'0,"0"0"-80"15,0 0-47-15,0 0-4 16,80-16 22-16,-61 16 58 16,-2 1-22-16,3 11-26 15,-5 0-15-15,-2 4-5 0,-4 2-6 16,-6 0 1-16,-3 4 11 16,0-1-4-16,-13 0-2 15,-7 1-5-15,-5-2-6 16,-3-1-4-16,1-4 0 15,0-2-7-15,4-6 0 16,1-7-42-16,4 0-129 16,8 0-237-16</inkml:trace>
  <inkml:trace contextRef="#ctx0" brushRef="#br0" timeOffset="190269.31">8452 10711 87 0,'0'0'697'0,"0"0"-541"16,0 0-82-16,0 0-42 15,0 0 4-15,0 0 23 16,-24 79 5-16,17-42-22 16,2 3-9-16,4 5-1 0,1 0-2 15,0-1-11 1,0-3-6-16,0-6 3 0,4-7-10 16,2-7 1-16,-1-7-6 15,-2-4 0-15,1-4 1 16,-2-6-1-16,1 0 0 15,2-9-1-15,-2-13-30 16,-1-9-73-16,-2-27-68 16,0 9-98-16,0 1-455 0</inkml:trace>
  <inkml:trace contextRef="#ctx0" brushRef="#br0" timeOffset="190707.85">8488 10731 582 0,'0'0'232'16,"0"0"-106"-16,0 0-54 15,0 0-13-15,0 0-5 0,0 0 12 16,82-30 15 0,-67 30-13-16,1 10-43 0,-1 3-15 15,0 1 0-15,-4 3-4 16,-4 0 6-16,-4 1-6 16,-3 1 2-16,0-2 0 15,-6 0-7-15,-9-2 8 16,-4-2-9-16,-4-2 0 15,2-2-16-15,-1-4-13 16,3-3 4-16,5-1-27 16,4-1-15-16,4 0 8 0,6 0 1 15,0 0-3 1,3 0 22-16,10 0 33 0,4 0 6 16,4 0 1-1,-1 2 10-15,0 5 17 0,2 3-4 16,-3 4-1-1,-2 3-6-15,-1 1 6 0,-4 2 0 16,-1 0-7-16,-2-1-14 16,-6-1 9-16,-3-1 11 15,0-1 4-15,-5-2 19 16,-14-1-4-16,-5-2-24 16,-7-1-1-16,-4-2-15 15,-18-1-1-15,8-3-59 16,4-2-242-16</inkml:trace>
  <inkml:trace contextRef="#ctx0" brushRef="#br0" timeOffset="192220.2">4272 11767 960 0,'0'0'208'15,"0"0"-143"-15,0 0-53 16,0 0-12-16,0 0 0 0,0 0 6 16,0 0 15-1,9 74-5-15,-5-48-6 0,3 0 3 16,1 0-7-16,0 1-5 15,-2-3 0-15,1-4 6 16,-3-5-6-16,-1-4-1 16,0-3-1-16,-1-4 1 15,-1-3-10-15,1-1-7 16,-1 0-2-16,4-11-1 16,4-9-47-16,0-3-5 15,1-5 36-15,3 3 12 16,0 1 24-16,3 3 32 15,-1 3 13-15,3 3-15 16,-2 4 11-16,2 3-18 16,0 4-10-16,1 2-6 15,1 2-7-15,-4 0-1 16,2 11 0-16,-3 5-8 16,-2 2 7-16,-4 4 2 15,-6 3 0-15,-3 3-8 0,0 0 16 16,-7-1 3-16,-5-3 4 15,-3-4-8-15,4-4-7 16,-2-2-6-16,3-6-1 16,-2-2-83-16,6-3-23 15,-2-3 22-15,4 0-27 16,1-3 2-16,1-4 82 16,2 1 34-16,0 2 16 0,0 3 6 15,0 1 18 1,0 0 16-16,0 0-7 15,-1 5-18-15,-6 8 28 0,-4 6 12 16,-3 4 16 0,-3 1-5-16,-3 3-36 0,-2-2-28 15,-2 1 2-15,5-5-7 16,2-3-12-16,1-4-1 16,5-4-6-16,5-4-43 15,2-5-36-15,4-1-25 16,0-3-129-16,0-7-288 0</inkml:trace>
  <inkml:trace contextRef="#ctx0" brushRef="#br0" timeOffset="192555.55">4388 12228 202 0,'0'0'258'0,"0"0"-74"15,0 0-98-15,0 0 2 16,97-2-14 0,-78 3 17-16,-4 5-30 0,3-1 2 15,-3 0-18-15,1-2-23 16,0-2-8-16,0-1 5 15,-1 0-12-15,3-9-7 16,-2-6-24-16,-1-2-72 16,2-4 12-16,-3-3-21 15,-3-3-8-15,-2-2-27 16,1 2 13-16,-4 0-56 16,2 5 183-16,-4 7 234 15,3 6-58-15,-2 8-92 16,1 1-11-16,0 3-32 0,3 12-12 15,-2 5 4 1,2 3-3-16,-1 1-11 0,5-5-6 16,-4-2-12-16,0-5 1 15,0-7-1-15,0-5-1 16,6-4-52-16,-2-13-94 16,-1-4-140-16</inkml:trace>
  <inkml:trace contextRef="#ctx0" brushRef="#br0" timeOffset="192756.37">4957 11839 622 0,'0'0'236'16,"0"0"-165"-16,0 0-45 16,0 0 2-16,0 0 13 0,28 98 10 15,-23-49 8-15,3 17 6 16,-5 17-33-16,2-4-21 15,-2-8 4-15,6 4-15 16,2-30-91-16,0-6-273 0</inkml:trace>
  <inkml:trace contextRef="#ctx0" brushRef="#br0" timeOffset="194057.82">6162 11609 360 0,'0'0'78'16,"0"0"-8"-16,0 0 37 0,0 0-4 15,19 83-1 1,-14-53-28-16,0-1-19 0,5 1-10 15,-3-1 1-15,2-4-22 16,1-1-9-16,1-4-8 16,1-2 12-16,0-5-10 15,-2-4 9-15,-2-2-3 16,4-4-8-16,-3-2 6 16,-3-1-4-16,0 0 2 15,1 0 23-15,-1-9 18 16,2-5-19-16,1-4 3 15,1-4-17-15,2-2-13 16,-1-1-4-16,3-1-2 16,-2-1 6-16,0 1-6 15,-3 1-1-15,0 0-7 0,-1 4-32 16,-3-1-49-16,-2 6-63 16,-3 5-149-16</inkml:trace>
  <inkml:trace contextRef="#ctx0" brushRef="#br0" timeOffset="194319.82">6065 11808 352 0,'0'0'754'15,"0"0"-627"-15,0 0-95 16,0 0-16-16,0 0-4 16,0 0 25-16,0 0-11 15,109-28-11-15,-78 26-9 16,2 2-6-16,0 0 0 16,13 0-25-16,-6 0-105 15,-7 0-236-15</inkml:trace>
  <inkml:trace contextRef="#ctx0" brushRef="#br0" timeOffset="194874.23">6710 11548 573 0,'0'0'536'0,"0"0"-397"15,0 0-98-15,0 0-41 16,0 0 16-16,0 0-6 16,0 0-2-16,-26 75-7 15,26-58 6-15,0-2-6 16,0-3-1-16,0-3-4 16,3-4-9-16,6-4-52 15,3-1 23-15,1 0-18 16,-1-11-6-16,2-3-2 15,-1 0 1-15,-1 0 30 0,0 3 37 16,-3 1 16-16,-3 4 17 16,0 3-14-16,-1 3-3 15,2 0-15-15,-3 6 8 16,2 11-9-16,-1 5 15 16,-2 8-2-16,0 4 1 15,4 2 1-15,-5 2-4 16,1-2-4-16,-3-3 5 15,0 0 2-15,0-5-5 16,0-3 8-16,0-5-4 16,0-4-2-16,-5-4 15 15,-2-6-3-15,1-4 14 16,-3-2 23-16,-3-2-33 0,2-14-18 16,-1-9-9-16,5-4-1 15,2-3-31 1,4-1-26-16,0 2-12 15,13 4 1-15,4 4 30 0,11-1 8 16,-4 6-107-16,-2 6-508 16</inkml:trace>
  <inkml:trace contextRef="#ctx0" brushRef="#br0" timeOffset="195200.5">7326 11555 644 0,'0'0'243'16,"0"0"-151"-16,0 0-33 16,0 0-1-16,0 0-1 15,-91 40 9-15,71-22-28 16,1 4-8-16,5 1-11 15,1 3-11-15,7-2-8 16,6 0 0-16,0-3 8 16,8 0 6-16,9-3 8 15,0 0 1-15,7-5-11 0,-2-1-11 16,2-6-1 0,-3-1-24-16,9-5-26 0,-8 0-121 15,-5 0-221-15</inkml:trace>
  <inkml:trace contextRef="#ctx0" brushRef="#br0" timeOffset="195395.54">7236 11768 811 0,'0'0'273'0,"0"0"-176"15,0 0-55-15,0 0-10 16,0 0-15-16,106-28-9 0,-63 16-8 16,-8 2-66-1,-4 1-201-15</inkml:trace>
  <inkml:trace contextRef="#ctx0" brushRef="#br0" timeOffset="195968.83">7757 11451 431 0,'0'0'529'0,"0"0"-415"15,0 0-114-15,0 0 1 16,0 0 3-16,0 0-4 15,0 95 15-15,0-53 18 16,0 5 18-16,0-1-22 16,-2-1-8-16,1-4-10 15,1-7-9-15,0-9 6 16,0-5 2-16,0-9-10 16,0-4 0-16,1-7-62 15,1 0-15-15,1-18 18 16,2-6-80-16,-3-3-347 0</inkml:trace>
  <inkml:trace contextRef="#ctx0" brushRef="#br0" timeOffset="196371.78">7770 11506 560 0,'0'0'206'16,"0"0"-74"-16,0 0-66 16,0 0-18-16,0 0 4 15,0 0 48-15,0 0-16 16,93-30-48-16,-80 37-22 0,-1 4-5 15,0 2-7 1,-6 1 6-16,-3 1 1 16,-1-1-8-16,-2 0-1 0,0 0-5 15,-3 0 5 1,-8 0 0-16,-1 0 0 0,2-1-8 16,1 0-1-16,3-4-1 15,0 0 9-15,6-1-9 16,0-1-2-16,0 2 4 15,13-1 6-15,-1 1 1 16,4 0 1-16,-2-1 0 16,1 0 1-16,-3 1 0 15,-3 0-1-15,0 3 8 16,-6-2-8-16,-2 1-8 16,-1 0 8-16,0 1 13 15,0-1-12-15,-10 2 22 0,-1-4-8 16,-1 1-9-16,-1-1-6 15,-2-4-9-15,3-2-114 16,3-3-124-16</inkml:trace>
  <inkml:trace contextRef="#ctx0" brushRef="#br0" timeOffset="196884.81">9027 11283 836 0,'0'0'231'16,"0"0"-164"-16,0 0-50 16,0 0-7-16,-47 83 11 15,19-51 25-15,-3 3 2 16,-2-1-18-16,-2 0-12 15,1 2-16-15,1-2-2 16,-10 4-36-16,12-10-184 16,4-10-661-16</inkml:trace>
  <inkml:trace contextRef="#ctx0" brushRef="#br0" timeOffset="197102.99">8713 11428 644 0,'0'0'198'16,"0"0"-74"-16,0 0-49 15,118-38-5-15,-76 30-20 16,3 1 0-16,-5 3-24 16,-3 1-5-16,-4 1-9 15,-4 2-12-15,-9 0-51 0,-8 2-107 16,-5 5-28-16,-7 0-216 15</inkml:trace>
  <inkml:trace contextRef="#ctx0" brushRef="#br0" timeOffset="197570.04">8983 11506 593 0,'0'0'182'16,"0"0"-71"-16,-30 89-50 15,18-45 23-15,2 1 8 16,1 0-34-16,5-4-6 15,-1-4-30-15,5-8-10 16,0-5-10-16,0-7 6 16,0-7-8-16,0-6-1 15,0-4-10-15,0 0-2 16,0-5 12-16,5-14-74 16,5-8-28-16,3-3-20 0,2-6-86 15,5 1 101 1,1 0 108-16,1 3 128 0,2 6-60 15,-2 5 13-15,-4 5-15 16,-3 7 4-16,-1 7-36 16,-3 2-5-16,-3 4 52 15,-1 13-50-15,-2 6-15 16,-2 3-3-16,-3 2 3 16,0 1-6-16,0-3 0 15,0-2 1-15,-8-2-2 16,2-5-7-16,-3-3 8 15,-1-3-4-15,0-4-4 16,-1-3-1-16,-1-4 10 16,2 0-1-16,-2-3-3 0,1-9-6 15,5-5 0-15,3-1-1 16,3-4-1-16,0 1-57 16,26-7-36-16,-1 5-4 15,2 3-123-15</inkml:trace>
  <inkml:trace contextRef="#ctx0" brushRef="#br0" timeOffset="198402.01">10350 11204 677 0,'0'0'256'0,"0"0"-175"0,0 0-22 15,0 0-7-15,2 99-11 16,-2-70 4-16,-2-2-6 16,-1-3-18-16,1-6-5 15,1-2-10-15,1-5-6 16,0-2 1-16,0-5-1 16,1-4-15-16,8 0-18 0,2-4-16 15,1-12-40-15,4-4 0 16,-1 1-11-16,0-1 26 15,-2 3 74-15,-1 6 35 16,-3 2 31-16,-1 6-1 16,-2 3-36-16,-2 0-16 15,2 7 65-15,-3 12-50 16,2 5-2-16,-2 8-4 16,-3 7-5-16,0 4 6 15,0 5-8-15,0 3-1 16,0-1 2-16,0-6-15 15,-8-4 6-15,5-8-6 16,-6-6 1-16,3-8 10 16,-1-5-11-16,-2-4 10 0,-3-7 6 15,-2-2-5-15,-2 0-2 16,-2-9-7-16,-3-13 3 16,2-3-6-16,4-8 0 15,4-3-10-15,7-3 9 16,4 3-5-16,10 2-1 15,17 3-14-15,9 3 4 16,6 1-40-16,5 3-9 16,22-4-17-16,-11 5-64 15,-8 3-714-15</inkml:trace>
  <inkml:trace contextRef="#ctx0" brushRef="#br0" timeOffset="198737.07">11125 11308 814 0,'0'0'292'0,"0"0"-151"16,0 0-60-16,0 0-43 16,0 0-5-16,0 0-4 15,-88 2-13-15,59 10-9 16,0 4-6-16,1 1 0 15,4 0-1-15,8 0 1 16,2-3-1-16,7 0-1 16,4-1 0-16,3-2-13 15,0-1 13-15,7 0-1 16,10-2 2-16,4 1 9 0,6-4-3 16,1-1-5-16,0-1 0 15,1-1 6 1,-4-1-7-16,-6 2-9 0,-2 4-35 15,-7-1-102-15,-7-1-185 0</inkml:trace>
  <inkml:trace contextRef="#ctx0" brushRef="#br0" timeOffset="198963.77">10810 11646 954 0,'0'0'302'16,"0"0"-179"-16,0 0-71 16,0 0 1-16,0 0 16 15,0 0-19-15,104 0-17 16,-70 0-20-16,3 0-11 16,-1 0-2-16,2 0-36 15,8 0-56-15,-10 4-47 16,-8 0-272-16</inkml:trace>
  <inkml:trace contextRef="#ctx0" brushRef="#br0" timeOffset="200195.2">11533 11843 512 0,'0'0'300'16,"0"0"-135"-16,0 0-32 16,0 0-28-16,0 0-19 15,0 0 2-15,0 0 15 16,-5-4-24-16,0-5-40 16,1-3-27-16,0-5-6 15,0-2-6-15,-1-5 0 16,-1-4-11-16,0-7-5 15,-3-7-21-15,2-5-14 16,-1-4-2-16,1-1-13 16,3 2 21-16,2 0 16 15,2 3 16-15,0 3 5 16,12 5 8-16,1 4 7 16,5 2 16-16,-1 7-8 15,2 1-1-15,0 4 17 0,-1 6-1 16,0 4-12-16,-1 5-5 15,0 3-13-15,-3 3-6 16,2 0 6-16,-2 9 0 16,-1 5 0-16,-4 0 0 15,0 0 6-15,-5 0-6 16,1-1 1-16,-5-2-1 16,0 0 1-16,0-1 6 15,-12 1-1-15,0-1-5 16,-3 0-1-16,2-1 0 15,0-1 1-15,2 1-1 16,3-2 0-16,2-1 0 16,1-1-6-16,4 1-1 15,1-1-2-15,0 2-1 16,1 0-4-16,10 2 12 0,3 1 1 16,4-2-6-16,-2 2 6 15,4 1 0-15,-4 1 1 16,-4-1 0-16,-2 0-1 15,-3 0 0-15,-2 2 1 16,-5 1 1-16,0 2-1 16,-5 1 1-16,-9 0 6 15,-4-1-7-15,2 1 0 16,-2-2 2-16,4-2-2 16,1-4-7-16,5 0-69 15,4-6-179-15</inkml:trace>
  <inkml:trace contextRef="#ctx0" brushRef="#br0" timeOffset="200551.6">11973 11464 728 0,'0'0'218'0,"0"0"-28"16,0 0-73-16,0 0-63 15,0 0-28-15,90 7-7 16,-81 2 1-16,-2 3-7 0,-4 2-6 16,-3 1 0-1,0 3 1-15,-7-2-7 0,-5 1 0 16,-2 0 0-16,-2 0 0 16,2-1 1-16,-1-3-2 15,3-2 1-15,5-2 0 16,3-2-1-16,4-1-1 15,0 0-2-15,10-1 3 16,10-2-6-16,5-3 6 16,8 0-1-16,2 0-18 15,4-7-32-15,7-8-65 16,-10 2-95-16,-9 2-759 0</inkml:trace>
  <inkml:trace contextRef="#ctx0" brushRef="#br0" timeOffset="201532.99">5495 12462 811 0,'0'0'259'15,"0"0"-128"-15,0 0-57 0,0 0-26 16,0 0 3-16,0 0-16 16,0 0-3-16,0 0-5 15,0 0-5-15,0 0-22 16,0 15 0-16,0 8 0 16,0 7 1-16,0 8-1 15,0 3 0-15,0 2-8 16,0-2-8-16,0-5-13 15,3-2 7-15,3-6 2 16,0-5-21-16,3-5-24 16,-2-3-74-16,2-10-23 15,-1-3-116-15,1-2-235 0</inkml:trace>
  <inkml:trace contextRef="#ctx0" brushRef="#br0" timeOffset="202352.82">5625 12495 72 0,'0'0'812'15,"0"0"-650"-15,0 0-70 16,0 0-21-16,0 0-17 16,0 0-14-16,0 0-19 15,27-40-21-15,-20 40 2 16,4 0 6-16,2 3 7 15,-1 7-7-15,1 4 7 0,-4 2-3 16,-1 4-11-16,-5 1 4 16,-3 3 7-1,0 0-3-15,0 0-7 0,0-2-1 16,-3-2 10-16,-2-3-11 16,1-3-8-16,1-4-5 15,-2-3-10-15,2-3 7 16,-4-2-12-16,1-2 6 15,-3 0-43-15,0-4-20 16,-3-10-1-16,3-3 7 16,2-3-32-16,4 0 12 15,3 0 53-15,0 4 46 16,0 3 114-16,0 1-75 16,3 5 0-16,0 1 0 0,0 4-4 15,-2 0-5-15,1 2 4 16,1 0-13-16,0 2 50 15,0 9-29-15,0 8-20 16,-3 6-6-16,0 6 1 16,0 3-10-16,-2 2 8 15,-8 0-9-15,-2-4-5 16,-5-3 0-16,-3-1 5 16,0-7-6-16,-4-3 0 15,0-3 0-15,1-3-7 16,1-5 6-16,2-1-5 15,-1-5 6-15,1-1 0 16,1 0 1-16,2 0 7 16,0 0 0-16,3 0 5 0,1 0 8 15,4-1-8-15,1 1-3 16,1 0-9-16,3 0 6 16,2 0-4-16,1 0-2 15,1 0 0-15,0 0-1 16,0 0 0-16,0 0 0 15,0 0-1-15,0 0-12 16,0 0 13-16,10 0 1 16,5 1 0-16,4 2 14 15,5-2 11-15,6-1 7 16,6 0-8-16,4 0-6 16,5 0-13-16,1 2-5 15,6 2 0-15,-2 2-1 0,-1 1-5 16,6 4-62-16,-12-3-154 15,-13-1-663-15</inkml:trace>
  <inkml:trace contextRef="#ctx0" brushRef="#br0" timeOffset="204496.46">6283 12480 421 0,'0'0'221'16,"0"0"-78"-16,0 0-67 15,0 0-37-15,0 0-26 16,0 0 3-16,0 0-6 15,3-19-8-15,-3 18-1 16,0 1 1-16,0 0 7 16,0 0 4-16,0-2 12 15,0 2 14-15,0 0 8 16,0 0-3-16,0 0-7 16,0 0-6-16,0 0-17 15,0 0 11-15,0 0-18 16,0 0 3-16,0 0 0 0,0 0-8 15,0 0-1-15,0 0 7 16,0 0-8-16,0 0 1 16,0 0-1-16,0 0 7 15,0 0-6-15,0 0-1 16,0 0 0-16,0 0-1 16,0 0 1-16,0 0 3 15,0 0-2-15,0 0 0 16,0 0 0-16,0 0 0 15,0 0 1-15,0 0-1 16,0 0 0-16,0 0 1 16,0 0-2-16,0 0 0 0,0 0 0 15,0 0-13 1,0 0 13-16,0 0-1 0,0 0 0 16,0 0-6-16,0 0 7 15,0 0 0-15,0 0 7 16,0 0-7-16,0 0 1 15,0 0-1-15,0 0 1 16,0 0-1-16,0 0 1 16,0 0-1-16,0 0 0 15,0 0 0-15,0 0-15 16,4 2 1-16,-1 10 3 16,3 6 11-16,2 4 0 15,1 2 0-15,-1 4 0 16,0 2 1-16,0-1 0 15,-1 2-1-15,0 2 0 0,-1-2 7 16,0 2-7 0,-1-2 0-16,-2-4 6 0,-1-2-6 15,5-7-6-15,-4-2 6 16,0-6 6-16,0-5-6 16,-2-2 1-16,2-2-1 15,-1-1 7-15,1 0 4 16,1-4 21-16,3-8 12 15,-1-5-27-15,2-3-1 16,0-5-4-16,-1-1 4 16,2-2-9-16,0-2-6 15,0-2 1-15,3-2 5 0,0-2-7 16,1 0 0 0,-1 0-7-16,0 4 7 15,1 4-14-15,-1 5-9 0,-4 6-12 16,2 6-75-16,-5 6-9 15,-2 3-24 1,-3 2-59-16,0 0-129 0</inkml:trace>
  <inkml:trace contextRef="#ctx0" brushRef="#br0" timeOffset="204788.09">6310 12637 684 0,'0'0'264'16,"0"0"-112"-16,0 0-69 16,0 0-15-16,0 0 0 15,0 0-10-15,0 0-34 16,16-1-3-16,1-3-8 15,5 0-13-15,5-1 2 16,1 1-2-16,3-1-34 16,2-1-31-16,11-5-70 15,-10 1-80-15,-1 0-608 0</inkml:trace>
  <inkml:trace contextRef="#ctx0" brushRef="#br0" timeOffset="205230.62">6814 12532 593 0,'0'0'299'16,"0"0"-168"-16,0 0-76 15,0 0 13-15,0 0 21 16,0 0-8-16,0 0-20 16,-7 0-37-16,1 4-18 15,-5 4-4-15,3 4-2 16,-5 0-1-16,3 4 1 15,2-2 9-15,-2 2-9 16,7-2-7-16,1-2 6 0,2 0 1 16,0-1-14-16,0-2 3 15,8-1-2-15,4-1-13 16,0-1 15-16,-2-2 3 16,2 2 6-16,-3-2-10 15,-1 1 5-15,-4 1 7 16,0-1 1-16,-2 4 0 15,-1 0-1-15,-1 1 1 16,0 2 6-16,0 1-7 16,0 0-1-16,0-2 1 15,0 0 0-15,0-3 0 16,2-2 0-16,5 0 0 16,1-2 1-16,5-1-1 15,2-2 1-15,1-1-8 0,3 0-27 16,6 0-79-16,-4-8-31 15,-4-2-252-15</inkml:trace>
  <inkml:trace contextRef="#ctx0" brushRef="#br0" timeOffset="205565.13">7066 12603 622 0,'0'0'182'0,"0"0"-118"15,0 0-12 1,0 0-9-16,0 0-7 0,89 15-18 16,-66-12 5-16,-4-1 6 15,1 3-15-15,-7-1-7 16,-2 3-6-16,-6 0 7 15,-5 4 0-15,0 2-2 16,-1 4 19-16,-12 1 1 16,-4 2-5-16,-4 0-2 15,2-2-4-15,1 1-7 16,5-5-8-16,4-5-2 16,4-3-57-16,4-5-99 15,1-1-424-15</inkml:trace>
  <inkml:trace contextRef="#ctx0" brushRef="#br0" timeOffset="205926.41">7415 12640 461 0,'0'0'388'0,"0"0"-236"16,0 0-106-16,0 0-10 15,0 0 16-15,0 0 8 16,0 0-33-16,-9 67-12 16,9-53-8-16,0-2-6 15,3 0 0-15,6-4 5 16,6-2-3-16,0-6 1 16,3 0-4-16,0 0-43 0,3-10-5 15,-5-3 8-15,-4-2 9 16,-4 1 27-16,-4-3 4 15,-4 1 14-15,0-1-6 16,-4 2 2-16,-10 1-9 16,-2 2-1-16,1 5-7 15,-2 3 6-15,5 4-29 16,5 0-66-16,1 0-265 0</inkml:trace>
  <inkml:trace contextRef="#ctx0" brushRef="#br0" timeOffset="206243.95">7986 12460 811 0,'0'0'201'0,"0"0"-74"15,0 0-37-15,83 0-48 16,-62 2-16-16,-2 8-6 16,-4 2-8-16,1 5-6 15,-4 4 2-15,-2 4-2 16,-1 5-4-16,-4 2 9 0,-5 1-4 16,0-1-6-16,0-1-1 15,0-3 1 1,0-3 0-16,0-4-1 0,-3-4 0 15,-10-6-91-15,4-4-137 16,-2-6-618-16</inkml:trace>
  <inkml:trace contextRef="#ctx0" brushRef="#br0" timeOffset="206449.44">7952 12632 831 0,'0'0'219'0,"0"0"-113"0,0 0-41 15,0 0-33-15,0 0-22 16,87-6-1-16,-72 6-9 16,-5 9-56-16,-3 1-96 15,-5-1-229-15</inkml:trace>
  <inkml:trace contextRef="#ctx0" brushRef="#br0" timeOffset="206627.94">7873 12831 821 0,'0'0'256'0,"0"0"-161"15,0 0-12 1,0 0-34-16,87 0-7 0,-50-6-19 15,2-2-14-15,15-6-9 16,-11 2-74-16,-8 1-293 0</inkml:trace>
  <inkml:trace contextRef="#ctx0" brushRef="#br0" timeOffset="207786.04">8745 12361 887 0,'0'0'247'0,"0"0"-111"16,0 0-60-16,0 0-34 0,0 0-29 15,0 0-4-15,0 0 9 16,-17-10-17-16,12 23 0 15,0 11-1-15,0 6 1 16,-1 6 5-16,2 2-5 16,1-2 6-16,3-7-6 15,0-5-1-15,0-7 0 16,4-6 0-16,7-5-23 16,2-6-24-16,4 0-5 15,0-8-36-15,-3-8-28 16,5-1 38-16,-5-1 63 15,-3-1 15-15,-1 4 16 16,-3 2 97-16,-2 4-74 16,-1 3 9-16,-1 6-5 15,-2 0-16-15,1 0-26 0,2 13 0 16,1 6 8-16,1 6-2 16,3 10 0-16,-3 4 6 15,0 6-6-15,0 1 1 16,-3 3-1-16,0-3-1 15,-3-2 1-15,0-5-7 16,0-5 9-16,0-5-7 16,0-7 5-16,-2-5-6 15,-2-7 0-15,-1-4 11 16,-1-6 14-16,-4 0 7 16,-2-2-24-16,-2-12-2 15,-2-6-7-15,2-5-10 16,3-2-12-16,3 0-26 0,7 2 16 15,1 1 23-15,6 3-1 16,13 1 9-16,8 0 1 16,3 4 0-16,2 0-1 15,1 3 1-15,0 4 6 16,-3 4-6-16,0 2 1 16,-5 3-1-16,-5 0 0 15,-4 0 0-15,-2 0 0 16,-7 1 0-16,0 6 0 15,-4 1 0-15,-3 2 0 16,0 1 0-16,0 0 2 16,-4 3-1-16,-4-1-1 15,3-1 1-15,0 0-1 0,4-1 1 16,-1-2-1-16,2-1 0 16,0-1 0-16,0-1 0 15,8 0 0-15,3-4 1 16,3 1-1-16,0-1 1 15,0-2-1-15,1 1 0 16,-3 2 0-16,-4-1 0 16,-2 1 0-16,-3 1 0 15,0 2 0-15,-3 0 0 16,0-1 0-16,0 1 1 16,0 1-1-16,0 0 2 15,0 1 5-15,0-1-7 16,0 1 1-16,0 0-1 0,0 1 0 15,4-1 0-15,2-1 0 16,4-1 1-16,5-2-1 16,5-4 0-16,13-3-13 15,-5-8-72-15,0-3-249 0</inkml:trace>
  <inkml:trace contextRef="#ctx0" brushRef="#br0" timeOffset="208490.9">9869 12415 362 0,'0'0'92'16,"0"0"-36"-16,0 0 24 15,0 0-4-15,0 0 69 16,0 0-53-16,0 0-14 0,35-2-13 16,-35 2-17-1,0 0-18-15,0 0-4 0,0 0-7 16,0 0-10-1,0 0 5-15,0 0 17 0,0 0-4 16,0 0-2-16,0 0-14 16,0 0-9-16,0 0-1 15,0 0 8-15,0 0-9 16,0 0 0-16,0 0 1 16,0 0 0-16,0 0-1 15,0 0 0-15,0 0 0 16,0 0-42-16,0 0-41 0,0 0 11 15,0 0-136-15</inkml:trace>
  <inkml:trace contextRef="#ctx0" brushRef="#br0" timeOffset="209156.98">9838 12930 1113 0,'0'0'278'0,"0"0"-159"15,0 0-83-15,0 0-36 16,0 0-10-16,0 0-35 16,0 0 1-16,0 20-34 15,0-13-158-15,8-5-845 0</inkml:trace>
  <inkml:trace contextRef="#ctx0" brushRef="#br0" timeOffset="209610.64">10365 12502 925 0,'0'0'188'0,"0"0"-74"0,0 0-64 16,0 0-33-16,0 0-7 16,-82-15-3-16,57 28 2 15,2 2-9-15,4 2 11 16,8-1-11-16,4 3 0 16,7 1 0-16,0-2-2 15,10 2 2-15,7-2 0 0,6-2 2 16,3-1-2-16,-1 0 0 15,2-4 0-15,-6-2 0 16,-3 0 0-16,-6-2 0 16,-6-1 0-16,-2-2 0 15,-4 0 0-15,0 2 0 16,-9 2 1-16,-7 5 12 16,-7 1-3-16,-2 0-8 15,0 0-1-15,2-1 0 16,4-2-1-16,0 1-22 15,8-4-133-15,4-2-202 0</inkml:trace>
  <inkml:trace contextRef="#ctx0" brushRef="#br0" timeOffset="209812.5">10644 12791 1028 0,'0'0'199'0,"0"0"-141"16,0 0-34-16,0 0-13 15,0 0 1-15,0 0-11 16,0 0-1-16,33 47-6 16,-21-47-158-16,2-9-483 0</inkml:trace>
  <inkml:trace contextRef="#ctx0" brushRef="#br0" timeOffset="210063.86">10946 12375 28 0,'0'0'1082'0,"0"0"-892"16,0 0-135-16,0 0-41 15,0 0-3-15,-1 97-4 16,-1-54 2-16,1 2 8 0,1 2 0 16,0-4-17-16,0-2 1 15,0-7-1-15,0-8-9 16,-3-9-42-16,-4-9-114 16,-1-6-206-16</inkml:trace>
  <inkml:trace contextRef="#ctx0" brushRef="#br0" timeOffset="210237.02">10748 12498 801 0,'0'0'247'16,"0"0"-88"-16,101-3-53 15,-53 3-52-15,1 0-33 16,-4 0-16-16,8 3-5 0,-16 1-74 15,-9 1-188-15</inkml:trace>
  <inkml:trace contextRef="#ctx0" brushRef="#br0" timeOffset="210400">11266 12758 1167 0,'0'0'193'0,"0"0"-122"16,0 0-54-16,0 0-4 16,0 0-13-16,0 0-86 15,0 0-445-15</inkml:trace>
  <inkml:trace contextRef="#ctx0" brushRef="#br0" timeOffset="211446.23">11997 12282 978 0,'0'0'201'0,"0"0"-72"15,0 0-78-15,0 0-37 16,0 0-8-16,0 0-6 16,0 0 1-16,-6 30 8 15,-4-5-3-15,2 3 1 16,1 0 0-16,2-2-5 15,2-4 0-15,1-3-1 0,2-7 0 16,0-2-1-16,0-4-7 16,2-3-28-16,10-3-19 15,6 0-52-15,1-7-34 16,4-9-84-16,-1-2-99 16,-4-4 62-16,-3 0 151 15,-3 1 110-15,-5 2 128 16,-1 6 40-16,-3 1 9 15,-1 6 18-15,-2 3-45 16,0 1-41-16,0 2-25 16,0 0-47-16,1 2-27 15,1 10-8-15,1 8 14 16,0 5 13-16,0 8-10 16,-2 5 11-16,1 4-18 15,-1 4-1-15,-1 6-2 16,2 0 0-16,-2 0-8 0,1-1 6 15,-1-5-6-15,0-5 6 16,0-5-7-16,0-7 0 16,-3-5 10-16,-3-5-9 15,-1-7 1-15,-3-3 4 16,-1-5-5-16,-1-4 6 16,-3 0 3-16,-3-2 10 15,-1-10-8-15,-2-4-2 16,1-5-4-16,3-2-6 15,3 1 0-15,7 0 0 16,7 0 0-16,0 1 0 16,10 1-2-16,11 1-9 15,8-1 3-15,6 3-16 0,1 0 12 16,1 4-7-16,1 2-49 16,11-2-80-16,-10 5-84 15,-7-1-458-15</inkml:trace>
  <inkml:trace contextRef="#ctx0" brushRef="#br0" timeOffset="211872.29">12404 12649 198 0,'0'0'573'15,"0"0"-420"-15,0 0-88 16,0 0-10-16,0 0 9 16,0 0 4-16,0 0-2 15,-71 83-25-15,63-69-19 0,2 1-11 16,5-3-9-1,1-1 8-15,0-1-10 0,1 0 6 16,9-2-5-16,3-2-1 16,-1 0 0-16,1-1 1 15,-1 0 1-15,-2-1-2 16,-2-1 2-16,-2 1-1 16,-3 0-1-16,0 2 2 15,-3-2-2-15,0 2 0 16,0 1 6-16,0 1-5 15,-3 2 0-15,-5 1-1 0,1-1 7 16,0 2-7 0,0-1 1-16,3-1-1 0,2 0 0 15,2 0 1-15,0-2 5 16,0 2-5-16,6-3 6 16,9 1-5-16,5-1 6 15,8-2 1-15,5-2-8 16,4-3 0-16,3 0-1 15,14-3-45-15,-11-7-115 16,-5-3-231-16</inkml:trace>
  <inkml:trace contextRef="#ctx0" brushRef="#br0" timeOffset="212438.58">12961 12436 798 0,'0'0'230'0,"0"0"-146"16,0 0-50-16,0 0-19 15,0 0 1-15,0 0 30 16,100-1 5-16,-62 9-9 16,3 3 4-16,-1 2-20 15,-4 0-8-15,-2 1-11 16,-8 0 3-16,-6-1-10 15,-5-2 13-15,-7-2-5 0,-5 0-7 16,-3-1 4-16,-3 5 9 16,-18 4 11-16,-9 4-19 15,-9 5 5-15,-10 3-11 16,-26 16-14-16,11-8-97 16,9-5-407-16</inkml:trace>
  <inkml:trace contextRef="#ctx0" brushRef="#br0" timeOffset="213659.7">13729 12992 675 0,'0'0'227'0,"0"0"-68"16,0 0-30-16,0 0-60 16,0 0 15-16,0 0-23 15,0 0-13-15,-14-72-1 16,10 50 9-16,0-1-25 16,-1-4-12-16,1-6-12 15,-2-4 6-15,1-6-13 16,2-5 0-16,0-3-8 15,2-2-8-15,1-2-16 16,0 1 5-16,0 3-5 16,1 4 16-16,8 6 4 15,3 3 11-15,3 9-5 16,-1 4 6-16,2 5 0 0,-1 6 1 16,0 2-1-1,-2 2 0-15,-1 5 0 0,2 2 0 16,-4 2 0-16,2 1 0 15,-3 0-1-15,-1 0-2 16,-2 5 2-16,1 2-5 16,-4 3 6-16,-3 3 0 15,0 1-1-15,0 2 1 16,-2 2-1-16,-8-1 1 16,-2 1 0-16,1-1 1 15,0 0 0-15,3-1-1 16,2-2-6-16,5-2 6 15,1 1-1-15,0 0 1 16,0 0 0-16,9-2 0 16,3 2 0-16,5-1-2 0,1 2 2 15,0-1 0-15,2 1 0 16,-5-1 2-16,-4 1-1 16,-3-3-1-16,-5 2 0 15,-3-1-1-15,0 1-1 16,-6 4 2-16,-12 0 0 15,-2 4-1-15,-3-1 1 16,-1 1 0-16,2-2-1 16,4-5-18-16,3-2-30 15,6-3-67-15,4-4-77 16,4-3-341-16</inkml:trace>
  <inkml:trace contextRef="#ctx0" brushRef="#br0" timeOffset="214050.5">14069 12679 788 0,'0'0'233'15,"0"0"-90"-15,0 0-33 16,0 0-48-16,84 17-27 15,-68-10-3-15,-4-1-10 16,-3 1 2-16,-3 2 7 0,-1-1-12 16,-5 2-19-16,0 2 0 15,0 1 9-15,-8 1-8 16,-7 0-1-16,-3-2 1 16,2-1-1-16,-2-1-1 15,4-4 1-15,3 0-1 16,3-3 1-16,5-2-2 15,3 1-6-15,0-2-24 16,9 0 17-16,12 0 8 16,4 0-13-16,5-6-30 15,3-4-5-15,12-7-39 16,-9 3-52-16,-5-2-221 0</inkml:trace>
  <inkml:trace contextRef="#ctx0" brushRef="#br0" timeOffset="214315.05">14394 12429 935 0,'0'0'292'0,"0"0"-158"16,0 0-66-16,0 0-20 16,107-16-15-16,-79 14-12 15,0-1 3-15,0 1-9 0,-1 1-15 16,2-1-10-16,3 1-67 16,-6 0-112-16,-5-1-403 0</inkml:trace>
  <inkml:trace contextRef="#ctx0" brushRef="#br0" timeOffset="-214685.92">14996 12257 993 0,'0'0'259'15,"0"0"-123"-15,0 0-94 0,0 0-24 16,0 0-12-16,0 0 15 16,-97 15-5-16,74 3-9 15,5 1-7-15,2 2 0 16,6 0 0-16,4 0 0 16,4-1 0-16,2-1 0 15,0-2-1-15,9-2 1 16,2-3 0-16,2 0-1 15,-1-4 1-15,1 1-1 16,-2-2 1-16,-1-1 0 16,-4-2 2-16,2 2 4 15,-5-2-6-15,-3 3-5 16,0 1 5-16,0 2 1 0,-3 4 6 16,-9 3-7-1,-2 2-1-15,-1 2 1 0,2 0 1 16,2-3-1-16,4-1 0 15,3-1 0-15,4-5 1 16,0-1 1-16,10-5 9 16,8-1 7-16,9-4-2 15,9 0-6-15,7-8-10 16,5-9-3-16,14-7-45 16,-11 3-85-16,-14 1-563 0</inkml:trace>
  <inkml:trace contextRef="#ctx0" brushRef="#br0" timeOffset="-206989.92">15724 9607 565 0,'0'0'153'0,"0"0"-10"16,0 0-2-16,0 0-77 0,0 0 21 15,0 0-4 1,0-17-42-16,0 15-2 16,0 2-4-16,0 0-19 0,0 0 7 15,0 0 5 1,0 0-9-16,0 0-8 0,0 0-9 16,0 0-2-16,0 0-4 15,-3 0-8-15,-5 5 13 16,-3 4 2-16,-3 6-1 15,-5 0 2-15,-2 4 5 16,-2 3 6-16,-1 1-13 16,-1 3 1-16,1 2 0 15,2 1-1-15,1 2 1 16,0 0 0-16,3 3 0 16,-3-1 0-16,1 1 1 15,-2 2-2-15,-1-1 0 16,-3 0 0-16,3-1 1 0,-3 0 0 15,2 0 0-15,-1-2-1 16,2-1 1-16,2-1-1 16,1-2 3-16,2-1-3 15,4-3-2-15,0-3-4 16,3-3 6-16,0-1-1 16,1-2 1-16,3-3 1 15,-1 0-1-15,3-3-1 16,0 0 1-16,2-4-8 15,1 0-8-15,2-3-19 16,0-2-36-16,0 0-60 16,0-4-35-16</inkml:trace>
  <inkml:trace contextRef="#ctx0" brushRef="#br0" timeOffset="-206446.51">15551 9978 814 0,'0'0'256'15,"0"0"-108"-15,0 0-99 16,0 0-26-16,0 0-13 16,0 0 5-16,0 0 7 15,43-4-2-15,-29 4-7 16,-4 0-7-16,3 0-5 16,-4 0 12-16,3 5-7 15,-4 1-6-15,1 1-2 16,-3 1 2-16,1 2 0 15,-3 1 0-15,-2 1-1 16,-2 1 1-16,0 1 8 16,-5 0-7-16,-9 2-1 0,-7 1 6 15,-2 1-5-15,-5 1 0 16,0-2-1-16,-1 0 3 16,6-2 2-16,4-3-5 15,6-2 0-15,6-3 1 16,4-3-1-16,3 1-1 15,0-1 0-15,7 1 1 16,14-1 15-16,9 1 12 16,7-4-6-16,8-1-7 15,4 0-14-15,12-4 0 16,-14-5-93-16,-10 4-271 0</inkml:trace>
  <inkml:trace contextRef="#ctx0" brushRef="#br0" timeOffset="-205182.73">15481 12152 320 0,'0'0'260'16,"0"0"-65"-16,0 0-46 15,0 0 8-15,0 0-3 16,0 0-46-16,0 0-26 15,16-15-26-15,-16 15-12 16,0 0-21-16,0 0-13 16,0 0-4-16,0 0-6 15,0 0-8-15,0 0 8 16,-3 4-19-16,-4 9 19 16,-5 4 6-16,-5 6-5 0,1 4 9 15,-5 3-10 1,-1 1 1-16,-1 0-1 0,-4 2 2 15,2 0-2-15,0 0 1 16,1-1-1-16,1 2 0 16,1-1 1-16,1 0 0 15,1 1-1-15,1 2 1 16,0-1-2-16,2 0 2 16,0 0-2-16,0 1 1 15,-1-1-1-15,-1-1 1 16,-1-1 0-16,0-4 0 15,-4-1-1-15,6-2 1 16,-3-2 0-16,6-4-2 0,0-2-8 16,5-3 10-1,2-5-1-15,4-1-30 16,2-5-12-16,2-3-13 0,0-1-16 16,7-4-115-16,4-9-132 15</inkml:trace>
  <inkml:trace contextRef="#ctx0" brushRef="#br0" timeOffset="-204752.73">15227 12637 844 0,'0'0'208'0,"0"0"-101"0,0 0-21 16,0 0-12-16,80-23-24 16,-62 20-5-16,-5 3 5 15,1 0-23-15,-3 0-8 16,-2 0-7-16,0 0-12 16,-5 5 0-16,-2 2 0 15,-2 3 1-15,0 4 0 16,0 2-1-16,-8 3 15 15,-5 2-14-15,-1 1 5 16,-2 1-4-16,-1 1-2 16,3-3 1-16,2 0 1 0,2-4-1 15,5-4-1 1,5-2 0-16,0-2 0 0,10-2-3 16,11-3 3-16,8-4 0 15,12 0 13-15,4-4 1 16,3-12-14-16,-2-2-19 15,6-10-38-15,-14 6-94 16,-12 1-631-16</inkml:trace>
  <inkml:trace contextRef="#ctx0" brushRef="#br0" timeOffset="-195688.81">2028 13757 983 0,'0'0'211'0,"0"0"-127"16,0 0-61-16,0 0-17 16,0 0 14-16,0 0 17 15,0 0 15-15,0 0-9 16,0 0-18-16,0 0-9 15,0 0-14-15,0 0 5 16,0 0-7-16,0 0 0 0,0 0 1 16,0 0-1-16,0 0 0 15,0 1-25-15,0 9-32 16,0 1-73-16,0-1-144 0</inkml:trace>
  <inkml:trace contextRef="#ctx0" brushRef="#br0" timeOffset="-195374.24">1752 14297 967 0,'0'0'248'15,"0"0"-158"-15,0 0-62 16,0 0-15-16,0 0 3 16,0 0-5-16,0 0 4 15,3 1-9-15,-3-1-5 16,0 0-1-16,3 3 0 15,4 1-1-15,2 8-21 16,-1-2-67-16,-3-2-155 0</inkml:trace>
  <inkml:trace contextRef="#ctx0" brushRef="#br0" timeOffset="-195145.12">2199 14301 796 0,'0'0'291'0,"0"0"-144"16,0 0-54-16,0 0-13 0,0 0-25 16,0 0-30-16,0 0-11 15,9 6-4-15,-9-2-10 16,0-1-83-16,-7 0-223 0</inkml:trace>
  <inkml:trace contextRef="#ctx0" brushRef="#br0" timeOffset="-193446.96">3660 13580 846 0,'0'0'234'16,"0"0"-113"-16,0 0-63 0,0 0-16 15,0 0-8-15,0 0-2 16,0 0-6-16,0 0-15 16,0 0-11-16,3 10-1 15,1 8 1-15,2 9 2 16,0 9-1-16,2 4 0 15,-2 6 0-15,0 0 0 16,1 2 0-16,-1-1 0 16,0-5 1-16,0-4 0 15,0-5-2-15,1-4 2 16,1-5-2-16,0-4 0 16,-3-6 0-16,3-3-1 15,-2-5 0-15,-2-3-14 16,1-3 6-16,-2 0 8 15,2 0-16-15,6-9 3 0,-3-6 14 16,2-6 10-16,2-5 0 16,-3-2-10-16,5-3 17 15,-3-3-17-15,3-2 0 16,1-3 0-16,-2-1 0 16,2 0 14-16,-3 2-3 15,0 4-11-15,1 4-11 16,-4 8 6-16,-1 5 5 15,-1 6 9-15,-4 4-9 16,-1 2-1-16,-2 4 1 16,0 1-29-16,0 0-53 15,0 0-5-15,0 0 7 16,0 9 40-16,0-2-76 0,0-2-239 16</inkml:trace>
  <inkml:trace contextRef="#ctx0" brushRef="#br0" timeOffset="-193056.72">3602 13904 781 0,'0'0'265'15,"0"0"-124"-15,0 0-61 16,0 0-26-16,0 0-11 16,0 0-5-16,0 0-15 15,0 0-1-15,0 0-9 16,0 0-7-16,2-2-5 15,11-1 6-15,-3 0-1 16,2 1-5-16,3-1 5 16,3 1-3-16,-2-1-3 15,2 1 2-15,0-1 4 0,3-2-6 16,3 0 0 0,6-1-29-16,-8 3-90 15,-1-1-180-15</inkml:trace>
  <inkml:trace contextRef="#ctx0" brushRef="#br0" timeOffset="-192138.44">4294 13865 595 0,'0'0'194'0,"0"0"-100"16,0 0-14-16,0 0-27 15,0 0-37-15,0 0 19 16,0 0-3-16,-6-35 17 15,6 24 0-15,0 0-19 0,0-1 15 16,0 2-8 0,0 0 0-16,3 2-18 0,0-1-10 15,0 1-1-15,0 1-6 16,0 3-2-16,2 0 0 16,-2-1 1-16,-2 4 0 15,2-2-2-15,1 3 1 16,-1 0-8-16,0 0 7 15,3 0 0-15,2 0 0 16,-2 3 1-16,7 4 0 16,-4 0 0-16,0 1 0 15,3 1-1-15,-4-1 1 16,1 2 0-16,-1 1 1 16,1 4 0-16,-1 0-1 15,-1 5 0-15,2 2 1 0,-1 2-1 16,-1 1 0-1,2-3 0-15,0-2 1 0,2-2 0 16,-4-2-1-16,2-3 1 16,-2-2 0-16,-2-3 0 15,-1-1 0-15,1-1 1 16,-2-2-2-16,-3-1-2 16,4-1-7-16,-4 0-1 15,0-2 8-15,2 1-24 16,-2-1-42-16,0 0-29 15,0-7-23-15,0-3-642 0</inkml:trace>
  <inkml:trace contextRef="#ctx0" brushRef="#br0" timeOffset="-191815.69">4582 13754 679 0,'0'0'276'0,"0"0"-80"16,0 0-99-16,0 0-42 16,0 0-3-16,0 0-5 15,0 0-25-15,-9 1-9 16,0 13-3-16,-7 5-9 0,-2 5 0 15,0 3 1-15,-1-1 3 16,2 1-3-16,1-3-2 16,2-1 0-16,1-2 0 15,2 0-3-15,2-1-22 16,-2 5-62-16,5-5-137 16,-2-5-433-16</inkml:trace>
  <inkml:trace contextRef="#ctx0" brushRef="#br0" timeOffset="-191549">4924 14119 990 0,'0'0'240'15,"0"0"-156"-15,0 0-57 16,0 0-15-16,0 0-2 16,0 0-10-16,0 0-84 15,-6 14-256-15</inkml:trace>
  <inkml:trace contextRef="#ctx0" brushRef="#br0" timeOffset="-190260.91">5447 13583 869 0,'0'0'234'15,"0"0"-133"-15,0 0-63 16,0 0-24-16,0 0 5 15,0 0 7-15,0 0-4 0,0 6-7 16,-4 6-13-16,-2 7 4 16,-2 2-5-16,3 0 8 15,0 0-9-15,4-3 1 16,-1 1-1-16,2-3 1 16,0-2 0-16,0-2-1 15,2-3 0-15,8-4-17 16,-1-3-31-16,3-2-69 15,4 0 18-15,-1-9-58 16,0-3 15-16,-1-4 24 16,-3 1 118-16,-2 2 36 15,-1 1 77-15,-5 4-4 16,0 2-7-16,0 5-1 16,-3 1-46-16,4 0-26 15,-1 0-28-15,0 4 0 0,3 10 8 16,0 6 2-1,0 4-9-15,1 7 4 0,-2 3-5 16,1 5 0-16,3 3 6 16,-4-2-7-16,-1 0 1 15,-1-3 1-15,-3-4-1 16,0-4 0-16,0-6 0 16,0-7-1-16,0-5 1 15,0-4 0-15,0-4 12 16,-4-3 30-16,-2 0-1 0,-5 0-19 15,0-4-10 1,-5-9 0-16,1-2-13 16,-1-2-1-16,2-3 1 15,3 2 0-15,3 1 6 0,2 3-3 16,6 3-3-16,0 2 0 16,0 1-19-16,3-2 3 15,12-2-36-15,7 0-44 16,14-12-36-16,-4 4-37 15,-4-1-518-15</inkml:trace>
  <inkml:trace contextRef="#ctx0" brushRef="#br0" timeOffset="-189789.8">6080 13610 806 0,'0'0'312'0,"0"0"-151"16,0 0-88-16,0 0-18 16,0 0-23-16,0 0-25 15,0 0-6-15,-61 3 1 0,41 14-2 16,2 5 6 0,2 2-6-16,2 3 0 0,3 0 0 15,3-2 0-15,5 0 1 16,3 0-1-16,0-3 0 15,0-1 0-15,6-1-2 16,9-2 2-16,0 0-1 16,1-4 0-16,1-2 1 15,1-2 0-15,0-2 0 16,1-2 0-16,-2-2-1 16,2 0 0-16,-3-2-1 15,2-2-50-15,-3 0-49 16,-6-2-202-16</inkml:trace>
  <inkml:trace contextRef="#ctx0" brushRef="#br0" timeOffset="-189524.46">5907 13829 872 0,'0'0'292'0,"0"0"-150"0,0 0-71 15,0 0-24-15,0 0-15 16,0 0-11-16,0 0-20 16,86-51-1-16,-65 51 0 15,-1 0-28-15,-4 0-88 16,-4 0-189-16</inkml:trace>
  <inkml:trace contextRef="#ctx0" brushRef="#br0" timeOffset="-188748.82">4803 13733 702 0,'0'0'244'16,"0"0"-79"-16,0 0-74 15,0 0-20-15,0 0-9 16,0 0-17-16,0 0-6 16,-17-4-21-16,9 4-5 15,-1 5-12-15,-5 7 1 16,-1 3-1-16,0 2 1 15,-1 4 0-15,1 0-2 16,2 2 0-16,2-2 6 16,5-1-6-16,4-2-1 15,1-2 0-15,1-1 0 16,0-1 0-16,0-3-8 0,9 1 8 16,2-2 1-16,5-2-10 15,-1-1-8-15,4-1-1 16,-1-2-17-16,-3-2-31 15,6-2-64-15,-8 0-33 16,-2 0-208-16</inkml:trace>
  <inkml:trace contextRef="#ctx0" brushRef="#br0" timeOffset="-188542.06">4706 13876 770 0,'0'0'273'0,"0"0"-178"0,0 0-79 15,0 0-3-15,0 0-12 16,0 0 9-16,0 0-9 16,99 9-1-16,-77-3-45 15,-5-1-200-15</inkml:trace>
  <inkml:trace contextRef="#ctx0" brushRef="#br0" timeOffset="-188047.69">4900 14193 453 0,'0'0'375'0,"0"0"-223"0,0 0-69 15,0 0-39 1,18-93 63-16,-11 63-62 0,3-3-26 16,1-2 18-16,1-2-21 15,4-1-10-15,-2-1 0 16,2-1 0-16,-1 1-6 16,0 1 1-16,-3 1-1 15,0 3 8-15,-3 5-7 16,-2 3 0-16,-2 5 13 15,-2 5-1-15,0 6 0 16,1 5 12-16,-4 2-6 16,0 3-10-16,0 0-8 0,0 0 11 15,0 0-11 1,0 0 0-16,0 0-1 0,0 4-7 16,0 9 7-16,0 7 1 15,0 5 0-15,0 5 0 16,0 2 5-16,2 4-5 15,2-1-1-15,2 2 7 16,2 0-5-16,2 0-2 16,-4-1 0-16,0-3 0 15,2-3 1-15,-3-2 0 16,1-2 0-16,-1-4-1 16,-2-3-32-16,0 0-60 15,0-5-95-15,-2-5-220 0</inkml:trace>
  <inkml:trace contextRef="#ctx0" brushRef="#br0" timeOffset="-187815.94">4988 13957 846 0,'0'0'280'0,"0"0"-126"16,0 0-94-16,0 0-45 16,0 0-6-16,0 0 1 15,80-32-9-15,-50 30-1 0,12 2-86 16,-9 0-145-16,-2 2-809 16</inkml:trace>
  <inkml:trace contextRef="#ctx0" brushRef="#br0" timeOffset="-187080.45">5319 14242 909 0,'0'0'277'0,"0"0"-161"16,0 0-78-16,0 0-32 16,0 0-5-16,0 0 0 0,0 0-1 15,-12 89-57-15,9-66-281 16</inkml:trace>
  <inkml:trace contextRef="#ctx0" brushRef="#br0" timeOffset="-186772.27">5862 14246 899 0,'0'0'274'0,"0"0"-181"16,0 0-67-16,0 0-14 15,0 0-12-15,0 0-2 16,0 0-148-16,6 76-643 0</inkml:trace>
  <inkml:trace contextRef="#ctx0" brushRef="#br0" timeOffset="-185848.06">6275 13572 157 0,'0'0'404'0,"0"0"-197"16,0 0-108-16,0 0-22 15,0 0 26-15,0 0-8 16,0 0-27-16,0-4-35 16,0 4-17-16,0 0-6 15,0-2-4-15,0 2-5 16,2 0 6-16,-2 0-1 15,0 0-4-15,0 0 5 16,0 0-7-16,0 0 9 0,0 0 1 16,0 0-10-16,0 0 0 15,0 0 1-15,0 0 0 16,0 0 13-16,0 0-13 16,0 0 13-16,0 0-5 15,0 0 8-15,0 0 1 16,0 0-11-16,0 0-7 15,0 0 0-15,0 14-8 16,0 10 8-16,0 9 1 16,0 6 0-16,0 8 7 15,0 2-7-15,-2 1-1 16,2-4 1-16,0-5 0 16,0-7 0-16,0-9 4 0,0-8-5 15,0-7 0 1,0-4 0-16,0-3 0 0,0-3-1 15,0 0-7-15,0-7-15 16,0-12-88-16,0-6-31 16,0-26 23-16,2 6-135 15,-1 1-293-15</inkml:trace>
  <inkml:trace contextRef="#ctx0" brushRef="#br0" timeOffset="-185404.68">6296 13651 126 0,'0'0'239'15,"0"0"14"-15,0 0-50 16,24-74-34-16,-18 61-27 15,5 3-45-15,-4 2-42 16,5 3-28-16,0 3-16 16,1 1-1-16,1 1-9 15,-1 0 0-15,-1 1 12 16,-1 8 11-16,-2-1-6 16,-2 2-17-16,-3 0 8 0,-4 1-9 15,0 2 0-15,0 1-2 16,-11 0 2-16,-3 1-1 15,-4-1 1-15,3-2-1 16,-2-2 0-16,7-2-5 16,1-2-1-16,5 0-16 15,2-2-13-15,2 0 4 16,0 2 9-16,2 1 15 16,10 2 8-16,4 1 1 15,2 2-1-15,0 1-5 0,-1 1 5 16,-1 0 1-16,-4 0-1 15,0 0-1-15,-5 0 1 16,-2 0 1-16,-4 0 12 16,-1 0-12-16,0 1 18 15,-6-1 12-15,-10-1 2 16,2-4-13-16,-3 0 1 16,-3-1-8-16,1-2-13 15,-2-1 0-15,4-2-13 16,3-1-95-16,5-2-220 0</inkml:trace>
  <inkml:trace contextRef="#ctx0" brushRef="#br0" timeOffset="-184859.69">7785 13383 658 0,'0'0'385'0,"0"0"-221"16,0 0-115-16,0 0-32 16,0 0-7-16,0 0-1 0,-62 92-2 15,38-58 2 1,0 3-3-16,-3-1-5 0,-2 0 0 15,1 0 0-15,-2-4-1 16,-10 2-47-16,3-8-170 16,9-10-618-16</inkml:trace>
  <inkml:trace contextRef="#ctx0" brushRef="#br0" timeOffset="-184625.8">7415 13525 732 0,'0'0'135'15,"0"0"-44"-15,94-11 16 0,-42 8 3 16,3 1-29-16,1 2-23 16,-1 0-10-16,-3 0-6 15,-5 0-26-15,-4 3-10 16,-6 3-6-16,-7-2-6 15,-6 3-62-15,-11 0-132 16,-7-2-312-16</inkml:trace>
  <inkml:trace contextRef="#ctx0" brushRef="#br0" timeOffset="-184364.73">7781 13634 530 0,'0'0'185'0,"0"0"-44"15,0 0-35-15,-41 87-18 16,28-44-17-16,1 6 10 16,0 4-20-16,2 2-11 15,2-2-25-15,4-4-12 16,-1-5-4-16,4-6-9 16,-2-8 2-16,3-9-1 15,0-10-1-15,0-6-1 16,0-5-18-16,0-5-11 15,9-17-3-15,0-9-112 16,3-29-30-16,-4 8-81 16,0 0-132-16</inkml:trace>
  <inkml:trace contextRef="#ctx0" brushRef="#br0" timeOffset="-184094.73">7778 13739 380 0,'0'0'293'0,"0"0"-79"16,0 0-60-16,0 0-28 15,47-81-26-15,-38 74-48 16,-1 3-26-16,-1 2-13 15,4 2-13-15,-2 0 0 16,0 7 9-16,1 9 23 16,2 5 35-16,0 6-51 15,0 7 0-15,-5 4-9 16,-2 4-1-16,-4 0 0 16,-1 1-5-16,0-7 9 15,0-2-10-15,0-3 6 0,0-6-4 16,0 0-1-16,0-5 0 15,0-6-1-15,0-3-16 16,-4-4-17-16,-1-4-18 16,-5-3-26-16,1-7-149 15,-3-7-579-15</inkml:trace>
  <inkml:trace contextRef="#ctx0" brushRef="#br0" timeOffset="-183936.75">7745 13851 9 0,'0'0'834'0,"0"0"-701"0,0 0-94 15,0 0-21-15,0 0-7 16,0 0-11-16,0 0-42 16,88 0-195-16</inkml:trace>
  <inkml:trace contextRef="#ctx0" brushRef="#br0" timeOffset="-183736.31">7745 13851 631 0,'-21'102'397'0,"21"-102"-214"15,6 0-94-15,12 0 1 0,4 0-22 16,6 0-44-1,4-2-15-15,1 1-8 0,-1-1-2 16,9 1-68-16,-10 0-115 16,-7-1-488-16</inkml:trace>
  <inkml:trace contextRef="#ctx0" brushRef="#br0" timeOffset="-182918.64">9235 13855 696 0,'0'0'192'0,"0"0"-96"15,0 0-35-15,0 0-6 0,33-82-9 16,-18 63 38-16,2 1-3 16,-3 1-37-16,-2 2-24 15,0 1 5-15,-3 1 0 16,0 2-4-16,2 0-3 15,-1 0-11-15,5 0-6 16,0-1 1-16,-2 1-1 16,1-1 5-16,-4 4-6 15,-1 1-1-15,0 1 1 16,-5 2 0-16,-2 3 0 0,3 1 4 16,-4 0-4-16,4 0-6 15,2 5 5 1,2 11 1-16,1 4 7 15,1 5-6-15,2 6-1 16,-1 6 1-16,1 4 6 0,1 2-7 16,0 3 0-1,2-4 0-15,-2-2 1 0,0-7-2 16,-2-3 1-16,0-7-16 16,-4-5-16-16,-1-7-48 15,-1-5-108-15,0-6-347 0</inkml:trace>
  <inkml:trace contextRef="#ctx0" brushRef="#br0" timeOffset="-182653.13">9758 13627 633 0,'0'0'329'0,"0"0"-151"0,0 0-100 15,0 0-48-15,0 0-18 16,0 0-6-16,0 0 15 16,-81 73-3-16,57-40 6 15,-3 2-6-15,2 2-8 16,1-2-1-16,4-1-1 16,0-2-7-16,2-1-1 15,6-3 0-15,1-1-53 16,7-7-162-16,0-7-734 0</inkml:trace>
  <inkml:trace contextRef="#ctx0" brushRef="#br0" timeOffset="-182417.51">9749 13747 814 0,'0'0'337'16,"0"0"-214"-16,0 0-84 16,0 0-18-16,89-1 0 15,-55 1 4-15,-1 0-13 16,2 0 9-16,-1-3-12 0,-1 0-9 16,4-4-21-1,-8 0-105-15,-9 1-154 0</inkml:trace>
  <inkml:trace contextRef="#ctx0" brushRef="#br0" timeOffset="-182161.2">9956 13590 93 0,'0'0'770'15,"0"0"-601"-15,0 0-130 16,0 0-16-16,0 0 12 16,-15 96 35-16,11-62-25 15,1 0-17-15,1-3-12 16,2-4-10-16,0-7-5 16,0-5 1-16,5-7-2 15,17-8-13-15,-4-3-97 16,4-10-172-16</inkml:trace>
  <inkml:trace contextRef="#ctx0" brushRef="#br0" timeOffset="-181568.91">10214 13522 717 0,'0'0'264'15,"0"0"-141"1,0 0-81-16,0 0-19 0,0 0 45 15,0 0 6-15,-16 81-39 16,10-50 5-16,0-1-15 16,4-4-12-16,2-2-11 15,0-7 5-15,0-2-7 16,0-7 1-16,6-4-1 16,2-4-11-16,2 0-24 15,2-3-30-15,1-11 43 16,2-6-43-16,0 0 4 15,-1-1 33-15,-2 2 20 16,1 3 8-16,-4 5 9 0,-2 2 10 16,-1 7-1-1,-3 2 4-15,-1 0-15 0,1 2-5 16,0 14 75-16,0 4-41 16,0 6-23-16,0 6-6 15,0 1-6-15,0 5 0 16,-1 1 6-16,0-3 0 15,0 1-7-15,-2-5 2 16,0-2 0-16,0-6 4 16,0-5-5-16,0-3 7 0,-2-3-7 15,-2-3 7 1,-5-3 3-16,1-3 7 16,-1-1-1-16,-2-3 3 15,-3 0-8-15,-1-1-2 16,0-11 6-16,-1-3-10 0,5-3-4 15,4-1 0 1,5-2 18-16,2 1-4 0,0-2-3 16,12-1-13-16,8-1 0 15,2 1-25-15,7 2-29 16,14-4-27-16,-6 4-126 16,-4 2-548-16</inkml:trace>
  <inkml:trace contextRef="#ctx0" brushRef="#br0" timeOffset="-181149.05">11030 13551 977 0,'0'0'247'0,"0"0"-128"16,0 0-63-16,0 0-35 16,0 0-11-16,0 0-9 15,0 0 5-15,-100 7 7 16,73 7-13-16,2 1 1 16,-2 2-2-16,3-1 2 15,3-1-1-15,6 0 0 0,2-3 0 16,4-2 0-16,5-3 1 15,2 0-1-15,2 0-1 16,0-1 0-16,9 1 1 16,9-2 0-16,2 3 13 15,5-3 9-15,3 0-7 16,2 0-4-16,-3 1-9 16,-2-2 7-16,-4 0-9 15,-6 2-1-15,-5 1-2 16,-6 7-48-16,-4-1-79 15,0-3-189-15</inkml:trace>
  <inkml:trace contextRef="#ctx0" brushRef="#br0" timeOffset="-180896.94">10726 13916 988 0,'0'0'249'0,"0"0"-134"16,0 0-49-16,0 0-19 16,0 0 43-16,0 0-10 15,0 0-22-15,79 6-32 16,-51-6-17-16,5 1-8 16,0-1-1-16,0 0-7 0,1 2-79 15,11-1-35 1,-11 2-59-16,-4 0-229 0</inkml:trace>
  <inkml:trace contextRef="#ctx0" brushRef="#br0" timeOffset="-180167.14">11296 14173 772 0,'0'0'270'0,"0"0"-102"0,0 0-71 16,0 0-47 0,0 0 4-16,0 0-3 0,0 0-3 15,0-65-19-15,0 41-9 16,0-1-8-16,-5-7-11 15,-1-1 7-15,0-7-7 16,-1-5-2-16,2-6-7 16,2-2 7-16,3-4-15 15,0 3-12-15,0 4 9 16,10 4 8-16,1 6 9 16,0 7 2-16,-1 5 1 0,-1 7 5 15,0 5 10 1,-3 5-8-16,-2 4 8 0,2 3-6 15,-3 2-2 1,2 2-7-16,1 0-1 0,1 0-1 16,4 0 1-16,-2 0-8 15,-2 6 8-15,1 0 1 16,0-1 0-16,-3 2-1 16,-2-1-8-16,-3 1 7 15,0 2 1-15,0-1 1 16,-3 3 0-16,-7 2-1 15,-1 1 0-15,2 0 1 16,-1 0-1-16,4 2 0 16,1-1 0-16,5 2 0 15,0-1 0-15,0-1-1 16,2 0-8-16,7-1 9 16,3-1-1-16,0-1 1 15,1 0 0-15,-1 0-1 0,0-1 2 16,0 2-2-16,-3-2 2 15,-1 0-2-15,-3 1 1 16,-5-1 0-16,0 2 8 16,0 0-8-16,-13 2 0 15,-2 3 0-15,-4 0 0 16,-2 1 1-16,4-1-1 16,-1 0-22-16,6 0-40 15,5-4-90-15,3-6-239 0</inkml:trace>
  <inkml:trace contextRef="#ctx0" brushRef="#br0" timeOffset="-179931.49">11570 13946 942 0,'0'0'192'15,"0"0"-122"-15,0 0-12 16,0 0-21-16,0 0-21 16,12 76-1-16,-12-57-14 15,0 1 12-15,0-1-11 16,0-3-4-16,0-1-34 0,0-4-91 16,0-4-116-16</inkml:trace>
  <inkml:trace contextRef="#ctx0" brushRef="#br0" timeOffset="-179636.4">11773 13761 831 0,'0'0'244'0,"0"0"-67"16,0 0-67-16,0 0-42 16,0 0-13-16,0 0-8 0,0 0-10 15,92-24-6-15,-69 24-19 16,4 0-1-16,1 0-9 16,-1 0-2-16,0 3 1 15,-3 0-1-15,-6 0 0 16,0-2-47-16,-9-1-49 15,-3 0-132-15,-5 0-784 16</inkml:trace>
  <inkml:trace contextRef="#ctx0" brushRef="#br0" timeOffset="-179372.4">11894 13625 910 0,'0'0'279'16,"0"0"-156"-16,0 0-86 15,0 0-36-15,0 0 7 16,0 0 29-16,21 79 5 16,-9-44-10-16,-3 4-18 15,0 8-7-15,-2 0-6 16,0 3 0-16,-2-2-1 15,0-4-54-15,4 5-42 16,-2-10-119-16,2-9-300 0</inkml:trace>
  <inkml:trace contextRef="#ctx0" brushRef="#br0" timeOffset="-178661.65">12258 14179 570 0,'0'0'212'0,"0"0"-85"16,0 0-5-16,0 0-4 0,0 0-28 15,0 0-20-15,0 0 6 16,-9-79-23-16,9 52-4 15,0-6-5-15,0-3-14 16,0-6-12-16,3-4-5 16,2-4-5-16,2-3-6 15,0 1-1-15,1 2-1 16,1 4 1-16,1 4-1 16,1 5-2-16,-1 5-5 15,0 3 0-15,1 5-8 16,1 3 5-16,0 6 9 15,-2 0 0-15,4 4 0 16,-2 1 0-16,-2 3 1 16,2 3 0-16,-3 0-1 15,0 4 0-15,0 0-1 0,-2 0-9 16,-1 0 11-16,2 1 0 16,-2 6 0-16,1 3 0 15,-4 0 0-15,0 1 8 16,-3 2 1-16,0 0-8 15,0-1-1-15,0-1 0 16,0 2 1-16,-1-2 1 16,-4 1 0-16,2-1-1 15,-1 1 1-15,3-1-1 16,1 0-1-16,0 2 0 16,0-1 0-16,1 1 0 15,9 1-1-15,1-1 1 0,-1 0 0 16,4 1 0-1,-4-2 0-15,2 1 0 0,-3-2 0 16,-3 2 0-16,-1 0 0 16,-5 0 0-16,0 3 0 15,0 1 0-15,-7 3 2 16,-6 0-2-16,-3 0 0 16,-1 1-13-16,1-3-35 15,-2 5-39-15,4-7-103 16,5-5-172-16</inkml:trace>
  <inkml:trace contextRef="#ctx0" brushRef="#br0" timeOffset="-178255.17">12610 13929 814 0,'0'0'224'0,"0"0"-69"16,0 0-43-16,0 0-41 16,0 0-26-16,0 0-16 15,0 0-13-15,73 5-15 16,-65 1 1-16,-3 2 5 16,-2 4-6-16,-3 2 5 15,0 3-5-15,0 1 6 16,-11 2-7-16,-4-2 0 15,-1 2-1-15,-3-3-10 0,3-3 11 16,1-1-2 0,3-5 2-16,5-2 0 0,4-2 1 15,1-1-1-15,2-2-1 16,2-1-8-16,17 0 3 16,7 0 4-16,11 0 2 15,6-4 7-15,3-6-6 16,1 3-1-16,-4 0-1 15,2 4-8-15,-14 2-94 16,-12 1-576-16</inkml:trace>
  <inkml:trace contextRef="#ctx0" brushRef="#br0" timeOffset="-171421.63">3417 15018 517 0,'0'0'212'16,"0"0"-82"-1,0 0-55-15,0 0 8 0,0 0 19 16,-5 0-5-16,5 0-30 16,0 0-28-16,0 0-19 15,0 0-9-15,0 1-4 16,-1 2-7-16,-1 4 0 16,-1 5 0-16,-1 6 0 15,1 5 1-15,0 5 0 16,1 3 6-16,0 1-7 15,0 1 0-15,-1 1 0 16,-1-2 1-16,-1-1-1 16,2-2 0-16,0-6 0 15,3-4 0-15,0-4-7 16,0-3-18-16,0-5-33 0,0-4-62 16,0-3-3-16,0-7-56 15,0-8-28-15</inkml:trace>
  <inkml:trace contextRef="#ctx0" brushRef="#br0" timeOffset="-171058.71">3466 14849 332 0,'0'0'141'15,"0"0"-60"-15,0 0-29 16,0 0 0-16,0 0 51 0,0 0 22 16,0 0-57-1,79 53-39-15,-70-30-17 0,-3 3-1 16,0 2 18-16,-3 2-7 16,-3 2-1-16,0-1-5 15,0 0-1-15,0 1-14 16,0 1 15-16,-3-2-16 15,-3-3 1-15,0-3 0 16,1-2 0-16,0-6 10 16,0-3-11-16,2-5-26 15,-1-5-16-15,1-3-3 16,-5-2-14-16,1-12-152 16,-1-4-358-16</inkml:trace>
  <inkml:trace contextRef="#ctx0" brushRef="#br0" timeOffset="-170577.97">3494 15048 474 0,'0'0'151'15,"0"0"-100"-15,0 0-37 16,0 0 37-16,0 0-1 16,0 0-19-16,0 0-8 15,-13 87-13-15,1-52 1 16,-3 4-5-16,0 0 1 15,-3 1-5-15,-3-3-1 16,-1-3 1-16,1-4-1 16,0-4 0-16,0-5 0 15,1-4 6-15,3-6-7 0,1-2 1 16,1-7 15-16,0-2-3 16,1 0 26-16,-3-1-15 15,0-10 34-15,-2-2-29 16,-2-1-10-16,6 0-3 15,-3 1 65-15,6 3-46 16,4 3-1-16,4 3 13 16,0 3-21-16,4-1 4 15,0 2-29-15,0 0 0 16,0 0-2-16,7 0-5 0,8 0 5 16,9 0 1-1,6-3 8-15,7 0 15 0,5-1-3 16,9-2-2-16,2 2-17 15,4 0 7-15,-2 1-7 16,2 3 0-16,-5 0 0 16,-1 0-1-16,-8 7-27 15,3 9-47-15,-12-3-122 16,-9-3-479-16</inkml:trace>
  <inkml:trace contextRef="#ctx0" brushRef="#br0" timeOffset="-167856.98">4637 14804 350 0,'0'0'137'0,"0"0"-109"16,0 0-27-16,0 0 9 15,0 0 38-15,0 0 14 16,0 0-3-16,11 22-24 16,-10-19 17-16,1 0 1 15,-2-3 11-15,0 0 14 16,0 0-2-16,0 0-19 15,0 0 1-15,0 0 2 16,0 0-15-16,0 0-11 16,0 0-8-16,0 0 1 15,0 0 4-15,0 0-14 16,0 0 5-16,0 0-9 16,0 0-3-16,0 0-1 0,0 0-9 15,0 1 1-15,0 3-1 16,0 5-8-16,3 8 8 15,1 7 0-15,0 7 1 16,1 3-1-16,-2 2 3 16,5 0-3-16,-2-2 1 15,2-2 0-15,0-4 0 16,-1-1-1-16,1-4 1 16,2-2 1-16,-1-3-2 15,-3-3 0-15,0-4 0 16,0-3 0-16,-3-2-1 15,0-2 0-15,0-1-8 16,0-3 0-16,-1 0 2 16,1 0 6-16,0-4-5 0,1-10 6 15,2-6 1-15,-2-4 1 16,2-5-1-16,-1-1 5 16,-2-5-6-16,2-1 2 15,6-4-2-15,-3-3-2 16,2 0 2-16,3 1-6 15,1 4-15-15,1 5-15 16,-2 7-19-16,-2 3-62 16,-2 9-63-16,-5 4-224 0</inkml:trace>
  <inkml:trace contextRef="#ctx0" brushRef="#br0" timeOffset="-167586.98">4536 14988 876 0,'0'0'253'0,"0"0"-151"16,0 0-68-16,0 0-1 15,0 0 5-15,0 0-14 16,0 0-12-16,88-12-12 16,-53 11 0-16,15 1-37 0,-7 0-111 15,-7 0-120-15</inkml:trace>
  <inkml:trace contextRef="#ctx0" brushRef="#br0" timeOffset="-167083.11">5161 14893 757 0,'0'0'245'16,"0"0"-122"-16,0 0-35 16,0 0-17-16,0 0-29 15,0 0 6-15,0 0-17 16,-58 7-23-16,44 2-7 0,1 5 5 15,2 2-6-15,4 1 0 16,2 0 0-16,5 0 0 16,0-2-6-16,0 2-5 15,6-2-11-15,5-1 2 16,1-3-5-16,1-1-18 16,-1-2-14-16,3-1 14 15,-3 0 14-15,0-1 1 16,0-2-2-16,-5 0 1 15,-2 1 10-15,-2-2 5 16,-1 1 1-16,-2 0 12 16,0 0 1-16,0 1-1 15,0 2 1-15,0-2 1 0,-2 4 6 16,-1-1 2 0,3 0 11-16,-2 1-8 0,2-1-2 15,0 1-10-15,0-1 7 16,2 1 4-16,10-2-3 15,-2 0-7-15,5-1 9 16,0-2-2-16,3-1-6 16,1-2 8-16,2-1-9 15,7 0-1-15,-5 0-63 16,-4-5-112-16</inkml:trace>
  <inkml:trace contextRef="#ctx0" brushRef="#br0" timeOffset="-166715.56">5512 15008 912 0,'0'0'185'15,"0"0"-123"-15,0 0-21 16,0 0 1-16,0 0-12 15,0 0 2-15,86 0-10 16,-62 3-12-16,0 0-8 16,-3 0 6-16,-2-1-7 15,-5 0 0-15,-3 1 0 0,-3 1 0 16,-4 0-1 0,-4 5 1-16,0 2-1 0,-1 5 7 15,-13 0 2-15,-6 4-6 16,-1 0-2-16,-2 0 8 15,1-2-9-15,4-3 0 16,3-2 8-16,7-1-8 16,8-7-40-16,0 0-147 15,3-5-195-15</inkml:trace>
  <inkml:trace contextRef="#ctx0" brushRef="#br0" timeOffset="-166378.95">5947 15035 827 0,'0'0'245'0,"0"0"-141"16,0 0-64-16,0 0-6 16,0 0-17-16,0 0 18 15,0 0-24-15,-4 28 2 16,4-18-11-16,0 0 2 15,8-2-3-15,3-1-1 16,4-1 1-16,1-3 5 16,-1-3-6-16,2 0 0 15,-5 0 10-15,1-3 10 16,-4-7-1-16,-1-1-12 16,-4-2 5-16,-1 1-2 15,-3-2 3-15,0-1 1 0,-7 1-11 16,-10 0-3-16,-2 4-11 15,-17 6-34-15,3 4-64 16,6 0-133-16</inkml:trace>
  <inkml:trace contextRef="#ctx0" brushRef="#br0" timeOffset="-165467.76">5175 14823 727 0,'0'0'219'0,"0"0"-84"15,0 0-40-15,0 0-9 16,0 0-25-16,0 0-3 0,0 0-24 16,-17-3-19-16,9 3-9 15,-2 0-6-15,-2 2 1 16,-3 8 0-16,2 2-1 16,-2 3 2-16,3 2-1 15,3 1-1-15,0 1 0 16,7 3-1-16,0-1 1 15,2-1 0-15,0-2-1 16,0-1 0-16,11-3 0 16,0-2-1-16,5-2-14 15,-1-5 0-15,6 0 0 16,-2-4-7-16,1-1-4 16,-1 0-21-16,-5 0 7 15,-4 0 17-15,-4 0 23 16,-3 0-1-16,-3 0 2 0,0 0-2 15,0 5 1-15,0 5 1 16,-9 4 9-16,-1 3-9 16,-1 2 1-16,-2 2-1 15,4 0 6-15,-3 1 4 16,2 1-8-16,-1-1 14 16,5-3-2-16,6-1-13 15,0-1 7-15,0-3-8 16,0 1 0-16,11-3 0 15,5-2 7-15,2-2-6 16,9-3 5-16,3-4 2 16,4-1-8-16,21-7-10 15,-10-7-123-15,-2-1-169 0</inkml:trace>
  <inkml:trace contextRef="#ctx0" brushRef="#br0" timeOffset="-164772.1">6489 15303 1045 0,'0'0'253'15,"0"0"-176"-15,0 0-58 16,0 0-18-16,0 0 0 16,0 0 0-16,0 0 2 15,-15 69-3-15,-5-37-65 16,5-7-141-16,2-9-332 0</inkml:trace>
  <inkml:trace contextRef="#ctx0" brushRef="#br0" timeOffset="-164207.72">7100 14776 986 0,'0'0'265'16,"0"0"-153"-16,0 0-83 0,0 0-22 16,0 0-6-1,0 0 9-15,0 0 5 0,63 18 6 16,-38-14 0-16,2-1-11 16,0 0-4-16,3-3-5 15,0 1 1-15,-2-1-1 16,-1 0 1-16,-3 0-1 15,-2 0-1-15,-4 3 0 16,-3 0 0-16,-6 1-1 16,-3 1 1-16,-1 1 0 15,-4 2-2-15,-1 4 2 0,0 5 0 16,0 6 0-16,0 3 0 16,-3 7 0-1,-1 2 0-15,-1 2 0 16,2 0 2-16,0-1-1 0,0-2-1 15,3 0 0-15,0-3 1 16,-2-4-1-16,2-5 0 16,0-2-15-16,-1-6-18 15,1-6-57-15,-2-3-126 16,1-5-457-16</inkml:trace>
  <inkml:trace contextRef="#ctx0" brushRef="#br0" timeOffset="-163963.03">7078 15024 962 0,'0'0'240'0,"0"0"-150"16,0 0-73-16,0 0-8 15,0 0-8-15,0 0 12 16,90 1-11-16,-67 3-1 16,1 2-1-16,-1 1-21 15,-2-1-164-15,-11-2-497 0</inkml:trace>
  <inkml:trace contextRef="#ctx0" brushRef="#br0" timeOffset="-163771.66">7075 15241 795 0,'0'0'270'0,"0"0"-182"16,0 0-53-16,0 0 29 16,0 0-5-16,96-9-20 15,-53 0-29-15,0 0-10 16,15-2-46-16,-13 2-129 15,-9 2-340-15</inkml:trace>
  <inkml:trace contextRef="#ctx0" brushRef="#br0" timeOffset="-162910.72">8170 14908 636 0,'0'0'221'0,"0"0"-46"15,0 0-83-15,0 0-48 16,-4-79 15-16,4 57-11 16,10-1-15-16,4 2-10 15,2-1-8-15,3 4 2 16,-2 3-10-16,2 4-7 16,-4 2 6-16,1 6-5 15,-1 3-1-15,2 0-1 16,-1 10 1-16,2 11 9 15,-1 6 7-15,0 4-6 16,-3 6-3-16,-1 1-6 16,-1 2 5-16,-1-3-5 15,-1 0 1-15,1-3-2 0,-1-6 1 16,0-4 0-16,-2-4-1 16,-2-5-8-16,4-3-23 15,-4-2-34-15,-1-5-74 16,-2-3-103-16</inkml:trace>
  <inkml:trace contextRef="#ctx0" brushRef="#br0" timeOffset="-162616.03">8603 14744 849 0,'0'0'275'16,"0"0"-157"-16,0 0-89 15,0 0-20-15,0 0 1 16,0 0-3-16,0 0 2 16,-73 75 3-16,43-42-11 15,0 5 9-15,-1 4-9 16,2-1 5-16,0 0-5 15,6-4-1-15,7 2 0 16,7-9-74-16,7-9-201 0</inkml:trace>
  <inkml:trace contextRef="#ctx0" brushRef="#br0" timeOffset="-162083.32">8743 15034 871 0,'0'0'217'0,"0"0"-77"16,0 0-53-16,0 0 1 15,0 0-47-15,0 0-21 0,0 0-15 16,-30 4-5-16,17 5 0 16,-2 1 0-16,3-2 0 15,4 0 0-15,1-1 0 16,3 1 2-16,2 0-3 16,1-1 1-16,1 0-7 15,0-1 7-15,1-1-1 16,9 1-3-16,1 0 2 15,1-2-16-15,-2 0 0 16,-1-1-2-16,-1 1 1 16,-2 0 12-16,-2-1-9 15,-1 3 1-15,-3-1 14 16,0 1 0-16,0 2 0 0,0 1-1 16,0-1 1-16,-6 2 1 15,0 0 0-15,2-1 0 16,-1-1 0-16,4-1 1 15,1 0-1-15,0 0 0 16,0-1 0-16,0-2-5 16,7-1 5-16,6-3 0 15,15 0-38-15,-5-6-65 16,1-4-111-16</inkml:trace>
  <inkml:trace contextRef="#ctx0" brushRef="#br0" timeOffset="-157931.16">9067 14904 715 0,'0'0'211'16,"0"0"-65"-16,0 0-78 15,0 0-19-15,0 0 14 0,0 0-3 16,0 0 4-16,-17-20-14 16,17 19-13-16,0 0-8 15,0 1-14-15,0 0-9 16,0 0-6-16,0 0 0 16,5 0-1-16,7 0 1 15,3 0 1-15,4 0 0 16,2-2 6-16,3-1-5 15,6-1-1-15,1-2-1 16,2 3 0-16,0 1 2 16,1 0-1-16,-5 2-1 15,-3 0-1-15,-2 0-20 16,-6 0-16-16,-6 0-29 0,-6 9-47 16,-3-1-55-1,-3-2-128-15</inkml:trace>
  <inkml:trace contextRef="#ctx0" brushRef="#br0" timeOffset="-157612.44">9209 14668 897 0,'0'0'224'16,"0"0"-72"-16,0 0-73 16,0 0-30-16,0 0-17 15,0 0-10-15,0 0-8 16,0-1-14-16,0 14 0 16,0 8 1-16,0 7 0 15,0 4 6-15,0 2-1 16,0 0-6-16,0-3 0 15,3-2-1-15,2-7-38 16,4-1-70-16,-1-7-121 16,-2-7-726-16</inkml:trace>
  <inkml:trace contextRef="#ctx0" brushRef="#br0" timeOffset="-156781.16">9532 14575 849 0,'0'0'270'0,"0"0"-122"15,0 0-84-15,0 0-44 16,0 0-11-16,0 0 2 15,0 0 23-15,-9 54-10 16,-1-29-8-16,4-1-15 0,-2-1 7 16,5-2-8-16,0-4 1 15,3-5 2-15,0 0-3 16,0-5 0-16,0-1 0 16,6-4 0-16,5-2-22 15,4 0-26-15,1 0-63 16,5-12-46-16,-3-3 3 15,1 1-75-15,-2-1 46 16,-7 2 112-16,-2 2 71 16,-4 1 61-16,0 3 60 0,-4 3 31 15,0 1-25 1,0 0 15-16,0 3-25 0,0 0-51 16,0 0-31-16,0 0-19 15,0 0-7-15,0 0 4 16,0 0-13-16,1 0-1 15,0 0 1-15,2 0 0 16,-2 1 1-16,1 4 13 16,-2 0 19-16,1 5-18 15,-1 3-5-15,0 4-4 16,0 5 2-16,0 2-8 16,0 2 1-16,0 3-1 15,0 1 1-15,0 6 0 16,0 0 0-16,0 4 0 15,0 0 1-15,-4-1-2 0,0-4 1 16,-1-3-1 0,2-5 0-16,0-4 0 0,0-7 0 15,2-4 1-15,-1-5-1 16,1-3 0-16,-1-2 1 16,1-2 6-16,-4 0 0 15,-5 0 5-15,-1 0-12 16,-3-9 6-16,-1-4-6 15,-2-1-1-15,5-2 1 16,2-1 0-16,3 1-5 16,3 0 5-16,4 1 2 15,0-1 17-15,4 0-6 16,10-3-12-16,1 1-1 16,6-1 0-16,-2 3-22 15,2 0-14-15,2-1-15 0,-4 6-80 16,-5 2-122-16</inkml:trace>
  <inkml:trace contextRef="#ctx0" brushRef="#br0" timeOffset="-156221.13">9908 15001 719 0,'0'0'239'16,"0"0"-55"-16,0 0-55 0,0 0-45 16,0 0-25-16,0 0-9 15,0 0-24-15,-27-11-13 16,18 11-13-16,-4 4 0 15,3 6 9-15,-1 1-9 16,2 1-1-16,5-1 1 16,1-1-1-16,1 1 1 15,2-2-5-15,0-1 3 16,0-2-6-16,9-1-9 16,5-1-15-16,-2-1-9 0,2 0-1 15,-3-2 6-15,1 1-6 16,-6-2 22-16,-2 1 14 15,-2 2 4-15,-1 0 1 16,-1 1-2-16,0 3 3 16,0 0 9-16,-6 2 8 15,0 0-4-15,-4-1 15 16,7-1-14-16,-2 0 5 16,2 0-6-16,3 1-1 15,0 1-1-15,0-1 1 16,0 1-6-16,2-1-5 15,7 1-1-15,7-3 1 16,1-2 8-16,5-1-9 0,2-2-27 16,10-1-81-1,-4-1-48-15,-6-6-246 0</inkml:trace>
  <inkml:trace contextRef="#ctx0" brushRef="#br0" timeOffset="-155538.8">10778 14672 833 0,'0'0'303'0,"0"0"-162"15,0 0-70-15,0 0-34 16,0 0-13-16,0 0-3 15,0 0-2-15,-98-12 0 16,77 23-10-16,0 3-3 16,0 5-5-16,-1-1 12 15,3 3-1-15,2 2-11 16,2-1 5-16,0 1 2 16,3-2-8-16,0 1 0 15,5 0 1-15,1-1-1 16,3-2 0-16,3 3 1 15,0-2 0-15,0-2-1 0,7-1 1 16,5-3-1-16,1-2 1 16,5-2 0-16,-1-2 0 15,5-4 1-15,-2-1-2 16,2-3-19-16,-1 0-35 16,-4 0-14-16,0 0-26 15,-5-5-110-15,-6 0-497 0</inkml:trace>
  <inkml:trace contextRef="#ctx0" brushRef="#br0" timeOffset="-155313.09">10537 14929 864 0,'0'0'327'0,"0"0"-149"15,0 0-81-15,0 0-30 16,0 0-36-16,0 0-23 16,0 0-8-16,77-24 0 15,-41 19-24-15,16-2-55 16,-9 3-105-16,-5-1-356 0</inkml:trace>
  <inkml:trace contextRef="#ctx0" brushRef="#br0" timeOffset="-154363.16">11075 15222 588 0,'0'0'284'16,"0"0"-110"-16,0 0-37 16,0 0-8-16,0 0-12 15,0 0-13-15,0 0-33 16,-2-20-41-16,4 2-12 16,5 0-1-16,5-4-5 0,0-4-9 15,3-4 10 1,5-3-13-16,0-7 8 0,3-3-7 15,4-6-1-15,0-1-1 16,-1 0-13-16,0 5-4 16,-3 6-1-16,-3 7 18 15,-2 7 1-15,-6 7 0 16,-2 5 0-16,-4 6 0 16,-3 3-1-16,-1 1 0 15,-1 3 0-15,1 0-25 16,-1 0-3-16,2 0 14 15,2 6 14-15,2 3-8 16,-3 6 9-16,3 2-1 16,-1 3-7-16,-3 5 8 0,2 3 1 15,-4 6 0-15,-1 4 11 16,0 3-5-16,0 2 0 16,0 2-5-16,0-3 5 15,-1-4-5-15,1-1-1 16,0-6-1-16,0-3-1 15,0-4-10-15,0-5-36 16,2-2-43-16,4-7-152 16,-3-5-587-16</inkml:trace>
  <inkml:trace contextRef="#ctx0" brushRef="#br0" timeOffset="-154124.43">11183 15045 940 0,'0'0'285'16,"0"0"-126"-16,0 0-82 16,0 0-32-16,0 0-33 15,0 0-5-15,0 0-6 16,92-13-1-16,-57 13-42 15,12 0-73-15,-10-1-99 16,-5-2-489-16</inkml:trace>
  <inkml:trace contextRef="#ctx0" brushRef="#br0" timeOffset="-153878.56">11764 14972 755 0,'0'0'176'0,"0"0"-50"16,0 0-3-16,100-23-6 15,-73 17-26-15,0-1-12 0,0 2-24 16,1-1-19 0,0 0-21-16,-1 0-8 0,-2 2-6 15,-3 3 0 1,-5 0-1-16,-3 1-34 0,-2 0-46 15,-5 0-77-15,-4 0-177 0</inkml:trace>
  <inkml:trace contextRef="#ctx0" brushRef="#br0" timeOffset="-153595.69">11964 14767 857 0,'0'0'269'0,"0"0"-130"0,0 0-93 16,0 0-37-16,0 0-9 16,0 0 10-16,-43 112 26 15,29-63-3-15,5 3-25 16,1 0-8-16,3-5 7 15,4-6-6-15,1-7-1 16,0-8-24-16,13-7-63 16,-1-9-109-16,4-10-738 0</inkml:trace>
  <inkml:trace contextRef="#ctx0" brushRef="#br0" timeOffset="-153305.28">12304 14707 971 0,'0'0'277'16,"0"0"-190"-16,0 0-66 15,0 0-3-15,-25 97 15 16,7-51 25-16,3 8-10 15,-2 1-19-15,4-5-16 16,3-2-5-16,2-12-8 16,1-6 0-16,5-8 0 15,1-6 0-15,1-7 0 16,0-4-47-16,0-5-28 16,1-6-95-16,8-11 38 15,-3-4-508-15</inkml:trace>
  <inkml:trace contextRef="#ctx0" brushRef="#br0" timeOffset="-152771.63">12279 14757 408 0,'0'0'534'0,"0"0"-385"16,0 0-71-16,0 0-10 16,0 0-17-16,0 0-9 15,95-53-19-15,-74 51-7 0,-1 2-9 16,-1 0-1-1,-3 0-3-15,-4 2-2 0,-2 8-1 16,-3 1 1 0,-7 1 28-16,0 4-16 0,0 2 2 15,-9 1-14 1,-5-1 0-16,-3 0 7 0,0-2 0 16,1-2-7-16,4-3 0 15,1-2 0-15,2-2 0 16,6 0-1-16,2-2-2 15,1 1 2-15,0 1 0 16,1 1-1-16,12 1 0 16,1-1 1-16,4 2 0 15,2-2 0-15,-3 0 6 16,0-1-6-16,-2 2 0 0,-3-1 0 16,-3 3 1-16,-2 0-1 15,-2 2 1-15,-5 1-1 16,0 1 0-1,0-1 1-15,-8 0-1 0,-7-1 0 16,-1 2 10-16,-5-1 1 16,-1 0 5-16,-2-2-7 15,4-4 4-15,-1 0-1 16,6-4-12-16,1 1 1 16,3-3-1-16,1-2-1 15,5 0-28-15,2 0-16 16,3 0-19-16,0-1-140 15,0-5-208-15</inkml:trace>
  <inkml:trace contextRef="#ctx0" brushRef="#br0" timeOffset="-152540.19">12759 15300 1262 0,'0'0'306'0,"0"0"-160"0,0 0-73 16,0 0-54 0,0 0-13-16,0 0-6 15,0 0-89-15,-3 15-136 0</inkml:trace>
  <inkml:trace contextRef="#ctx0" brushRef="#br0" timeOffset="-151676.66">14101 14800 960 0,'0'0'241'0,"0"0"-122"15,0 0-72-15,0 0-26 0,0 0-12 16,0 0 0-16,0 0 36 16,-47-49-31-16,28 45-12 15,-1 4 5-15,-4 0 4 16,1 0-10-16,-3 6 5 15,3 5-6-15,3 3 0 16,4 3 0-16,7 2 0 16,4 0-1-16,5 2 0 15,0 2 1-15,14 0-1 16,7-1-6-16,5-1 7 16,3 1-1-16,0-3 0 15,-2-1 1-15,-4-3 0 0,-4-3 0 16,-7-2 0-1,-4-1 0-15,-7 0 0 0,-1-1-1 16,0-1 1-16,-9 1 0 16,-7 2 0-16,-5-2 10 15,-1 1-9-15,-2 0 0 16,3-2-1-16,0-3-23 16,0 0-41-16,6-2-154 15,6-2-544-15</inkml:trace>
  <inkml:trace contextRef="#ctx0" brushRef="#br0" timeOffset="-151473.69">14429 15118 910 0,'0'0'210'16,"0"0"-89"-16,0 0-38 15,0 0-32-15,0 0-29 16,0 0-8-16,0 0-5 16,4 22-9-16,5-19-58 15,3-3-201-15</inkml:trace>
  <inkml:trace contextRef="#ctx0" brushRef="#br0" timeOffset="-151187.59">14887 14675 738 0,'0'0'590'0,"0"0"-434"15,0 0-107-15,0 0-42 16,0 0-5-16,0 0 8 15,-33 98 3-15,20-53 10 16,2 3-8-16,-1-1-9 0,5-2-5 16,1-6 0-1,1-8 0-15,4-5-1 0,-1-7-20 16,2-4-66-16,0-5-85 16,0-5-233-16</inkml:trace>
  <inkml:trace contextRef="#ctx0" brushRef="#br0" timeOffset="-150981.98">14648 14826 1149 0,'0'0'191'15,"0"0"-139"-15,0 0 27 16,99 0-17-16,-60 0-14 0,2 0-16 15,-2 0-14 1,-2 0-18-16,11 4-12 0,-12 0-84 16,-8-1-226-16</inkml:trace>
  <inkml:trace contextRef="#ctx0" brushRef="#br0" timeOffset="-150255.54">16435 14596 1069 0,'0'0'233'16,"0"0"-165"-16,0 0-49 0,90-20-9 16,-54 19-8-16,1 1-2 15,-1 0 16-15,1 10 10 16,-6 4-16-16,-2 3 16 15,-7 1-14-15,-4 2-12 16,-7 1 15-16,-6 3 21 16,-5 3-18-16,-2 4-5 15,-18 3-7-15,-8 1-5 16,-7 2 0-16,-5-2 0 16,2-4-1-16,0-2-6 15,4-5-10-15,2-8-20 16,9-3-22-16,5-7-12 15,18-9-29-15,0-14-64 16,1-5-907-16</inkml:trace>
  <inkml:trace contextRef="#ctx0" brushRef="#br0" timeOffset="-149596.65">16914 14476 884 0,'0'0'225'0,"0"0"-100"16,0 0-66-16,0 0-28 15,0 0 11-15,-88 75 24 16,61-43-21-16,2 4-16 16,3 2 16-16,4 0-23 15,3 0-7-15,4-1-5 0,5-3-8 16,6-5 0-1,0-2-1-15,3-4-1 0,17-6 1 16,5-6-1-16,8-6-58 16,6-5 26-16,0 0-10 15,0-5-37-15,-5-8-25 16,-4 1 15-16,-8-2 34 16,-7 2 37-16,-6 4 18 15,-6 3 29-15,-3 2 47 16,0 3 14-16,0 0-33 0,-10 0-41 15,-4 5 0-15,-2 5-2 16,-1 1 8-16,2 3-2 16,5 2-11-1,1-3-2-15,6 2 0 0,1-1-6 16,2-3 0-16,0 1 0 16,11-4 9-1,2-1-3-15,4-1-7 0,-5-2 1 16,4-1 1-16,-5-1-2 15,-4 0 1-15,-1 1 0 16,-3-1-1-16,-3 1 0 16,0 1 0-16,0 4 0 15,0 0 0-15,0 4 0 16,-5 0 7-16,-3 2-6 16,2 2 0-16,-1-1 0 15,4-1 0-15,2-1 0 0,1-1-1 16,0-2-5-16,1-3 5 15,12-2 1-15,4-5-1 16,7 0-2-16,3 0-5 16,21-17-42-16,-9 0-80 15,-3-1-165-15</inkml:trace>
  <inkml:trace contextRef="#ctx0" brushRef="#br0" timeOffset="-149348.41">17307 14820 818 0,'0'0'358'0,"0"0"-236"16,0 0-87-16,0 0 21 0,83-8-11 15,-54 7-11-15,3-1-5 16,1 1-12-16,0 0-7 15,0-2-10-15,-2 1 0 16,-2 0-10-16,-3-3-64 16,-6 1-128-16,-8-1-447 0</inkml:trace>
  <inkml:trace contextRef="#ctx0" brushRef="#br0" timeOffset="-149105.38">17550 14627 905 0,'0'0'152'16,"0"0"-32"-16,-24 72-26 16,11-30-15-16,-7 5-26 15,4 2-2-15,-2 0-16 16,6-3-21-16,3-8-12 15,9-7 3-15,0-11-5 16,9-9-11-16,25-11-89 16,-1-10-58-16,-1-7-577 0</inkml:trace>
  <inkml:trace contextRef="#ctx0" brushRef="#br0" timeOffset="-148545">17845 14507 971 0,'0'0'242'15,"0"0"-161"-15,0 0-20 16,0 0-2-16,-34 74-3 16,21-47-32-16,5-3-5 15,4-2-4-15,4-4-14 0,0-3 1 16,0-4-1-16,3-5 0 15,11-5-1-15,1-1-41 16,6 0 28-16,2-10-22 16,1-5-40-16,-1-4-32 15,-4 3 26-15,-3 4 47 16,-6 2 34-16,-2 6 3 16,-5 4 13-16,-3 0-7 15,1 4 2-15,-1 12 82 16,0 6-20-16,0 6-44 15,0 8-9-15,-9 2-7 16,-1 3 1-16,-4 1 10 16,0 1-13-16,-2-3-9 15,0-3 14-15,3-6-3 16,-1-6-12-16,5-5 0 0,0-4 6 16,2-8 0-1,3-1-7-15,1-5 6 0,-2-2-5 16,2 0 42-16,-2-5-30 15,1-10-5-15,1-8-8 16,3-4-26-16,0-3-16 16,3-2-15-16,11 4 38 15,3 3-1-15,4 4-12 16,6 5-13-16,0 3-32 16,3 3-23-16,7 3-62 15,-5 2-46-15,-6 1-105 0</inkml:trace>
  <inkml:trace contextRef="#ctx0" brushRef="#br0" timeOffset="-148124.57">18178 14808 316 0,'0'0'235'0,"0"0"-79"15,0 0-44-15,0 0-29 16,0 0 67-16,0 0-8 16,0 0-80-16,-12 41-32 15,0-26-8-15,0 3 6 16,2-3-12-16,1 1 4 15,1 0-19-15,4 0 16 16,-2-2-1-16,5-1-1 16,1-2-5-16,0 0-4 15,0-1-5-15,0-2 6 16,7-1-7-16,-1-1 1 16,1 0-1-16,1-2-6 0,-2 0 6 15,0 1 6-15,0-2-5 16,-3 1-1-16,-2-1 0 15,-1 1 0-15,0 0 1 16,0 3-1-16,-1 0 2 16,-10 3-1-1,1-2 0-15,-1 2 0 0,1 0 1 16,1-1 8-16,4-1 4 16,2-1-8-16,3 0-6 15,0 0 0-15,0 0 0 16,14 0 0-16,8-1-13 15,7-2-48-15,24-4 21 16,-8 0-164-16,0 0-482 0</inkml:trace>
  <inkml:trace contextRef="#ctx0" brushRef="#br0" timeOffset="-147143.17">18961 14515 709 0,'0'0'251'0,"0"0"-62"0,0 0-64 16,0 0-24-16,0 0-37 15,0 0-6-15,0 0-14 16,-7-12-18-16,7 12-6 16,0 0-9-16,0 0-4 15,0 0-7-15,0 0-1 16,0 0 0-16,0 0-25 16,0 0 7-16,1 0 18 15,2 0 1-15,0 0 0 16,2 0 0-16,-1 0 2 15,4 0-1-15,1 2 0 16,4 2 1-16,5 0-1 16,4 3 0-16,5 2 1 0,5 1 0 15,5 1 5-15,0 1 6 16,2 2-7-16,-2 1-5 16,2 0 6-1,-6-1-6-15,-3 0-1 0,-6-1 1 16,-3-2-1-1,-5 1 0-15,-4-4 0 0,-3 1 0 16,-2-1 0-16,-2-2 0 16,-5 1 0-16,0-1-7 15,-2 2-4-15,-19 4 10 16,-7 4 1-16,-12 4 0 16,-11 4 0-16,-7 4 0 15,-2 3 0-15,1 3-23 16,6 0-26-16,1 10-28 15,16-9-107-15,12-8-520 0</inkml:trace>
  <inkml:trace contextRef="#ctx0" brushRef="#br0" timeOffset="-145897.96">20133 15106 380 0,'0'0'284'16,"0"0"-112"-16,0 0-59 16,0 0 23-16,0 0 11 15,0 0-16-15,0 0-25 16,0 0-22-16,0 0-20 16,0 0 13-16,0 0-18 15,0 0-19-15,0-6-26 0,0-1-5 16,0-3-9-1,0-3 0-15,0-2-1 0,0-3-19 16,0-5 5-16,0-5 1 16,0-6-32-16,0-3 6 15,0-4 3-15,0-1 2 16,0-3 13-16,0-2-8 16,0 1 1-16,1-1 9 15,7 2 20-15,0 2 0 16,1 3 0-16,0 1 0 15,2 7 0-15,-1 4-7 16,1 4 6-16,2 5 1 16,1 4 0-16,2 3 0 15,2 2 4-15,4 0-4 16,2 2-1-16,-4 3 0 16,3 0 1-16,-3 5 0 15,-7 0-1-15,-1 0 0 0,-5 0 0 16,-4 2 0-16,-3 6-1 15,0 4-11-15,0 1 3 16,-10 1 10-16,-6 1 0 16,1 0 0-16,-3 0 4 15,2-1 2-15,2-1-5 16,3-1-1-16,2-2 1 16,5 0-2-16,4 1 1 15,0 0-1-15,2 2-9 16,11 2 9-16,4-1 0 15,2 0-8-15,-1 0-6 16,1-2 14-16,-4 0 0 16,-5-2-2-16,-5 1 3 0,-3 0 0 15,-2 2 0 1,-5 0 0-16,-14 2 0 0,-2 2 9 16,-6 1-9-16,0 0 0 15,2 0 0-15,2 0-10 16,5 3-28-16,5-4-139 15,6-5-315-15</inkml:trace>
  <inkml:trace contextRef="#ctx0" brushRef="#br0" timeOffset="-145655.71">20477 14805 818 0,'0'0'186'16,"0"0"-102"-16,0 0 55 16,0 0-52-16,6 89-25 15,-6-61-33-15,0 1-4 16,0-3-18-16,-2-1-6 16,1-3 12-16,0-5-13 15,1-3-44-15,0-4-69 16,6-7-129-16</inkml:trace>
  <inkml:trace contextRef="#ctx0" brushRef="#br0" timeOffset="-145414.5">20758 14640 995 0,'0'0'184'16,"0"0"-83"-16,0 0-26 16,101 0-30-16,-70 0-14 15,1 0-14-15,-4 0 4 16,-5 0-21-16,-3 0 0 16,-3 0-8-16,-7 0-64 15,-2 0-173-15,-5 0-704 0</inkml:trace>
  <inkml:trace contextRef="#ctx0" brushRef="#br0" timeOffset="-145196.14">20908 14490 152 0,'0'0'794'15,"0"0"-671"-15,0 0-14 16,0 0 7-16,-6 99-16 15,3-59-39-15,-3 3-13 16,2 5-21-16,-2 3-14 16,3 4-12-16,3 1-1 15,0-3-6-15,3 9-74 0,9-15-137 16,0-12-564-16</inkml:trace>
  <inkml:trace contextRef="#ctx0" brushRef="#br0" timeOffset="-144541.02">21131 15276 451 0,'0'0'389'16,"0"0"-221"-16,0 0-38 15,0 0-21-15,0 0-53 0,10-72-18 16,-10 44-16-16,0-5-11 15,0-6-9-15,0-6-1 16,0-5 1-16,1-3-1 16,4-2-1-16,1-2 0 15,2 3-13-15,3-2-6 16,1 4 9-16,5 2 0 16,-1 3 10-16,5 2 1 15,3 4-1-15,1 4 0 16,-2 5 0-16,1 6 8 15,-2 5-7-15,-2 6 22 16,-1 2-8-16,-2 6-2 16,-3 1 4-16,-2 5-16 15,-2 1 6-15,-2 0-7 16,-1 0 1-16,-2 7-1 0,-1 6 1 16,-2 2 8-16,-2 2 11 15,0 1-20-15,-8 2 13 16,-4-1-13-16,0-1-2 15,-2 0 2-15,-2 1 0 16,2-1 2-16,2-1-2 16,2 0 0-16,2-3 6 15,5 1-6-15,1 1-6 16,2 2 4-16,0 1 2 16,2-1-1-16,5 0-5 15,5-1-8-15,0-1 4 16,-1-1-2-16,2-1 10 15,-2 0 2-15,-4-1 0 0,2 1 0 16,-5 1 0-16,-2-1 0 16,-2 2 2-16,0 1-2 15,-11 3 0-15,-8 2 2 16,-2-2-1-16,-1 1-1 16,1 1 0-16,-3 3-7 15,9-7-121-15,3-4-392 0</inkml:trace>
  <inkml:trace contextRef="#ctx0" brushRef="#br0" timeOffset="-144177">21548 15008 415 0,'0'0'651'0,"0"0"-532"16,0 0-12-16,0 0-40 15,0 0-37-15,0 0-9 16,0 0-8-16,78 21-6 16,-72-12-6-16,0 0 0 15,-5 1 10-15,-1 1-11 16,0 1 0-16,0 2 10 16,-10 2-9-16,-6-1 1 15,-1 1 0-15,-2 1-1 16,-1-2-1-16,5 1 1 0,1-3-1 15,6-3 1 1,5-3 0-16,3-2-1 16,0 0-7-16,14-2 7 0,12-3-12 15,10 0 12 1,9 0 0-16,5-10-5 0,16-9-29 16,-15 3-101-16,-9 1-443 0</inkml:trace>
  <inkml:trace contextRef="#ctx0" brushRef="#br0" timeOffset="-142583.17">21999 14630 740 0,'0'0'374'15,"0"0"-161"-15,0 0-123 0,0 0-39 16,0 0 10 0,0 0-18-16,0 0 2 0,0-7-2 15,4 7-21-15,10 0-12 16,8 0 7-16,8 0 1 15,4 0-2-15,4 0-15 16,2 0 4-16,-1 3-5 16,0 1 0-16,0 3-7 15,11 4-66-15,-10 1-71 16,-7-5-193-16</inkml:trace>
  <inkml:trace contextRef="#ctx0" brushRef="#br0" timeOffset="-141997.67">22994 14398 1145 0,'0'0'239'0,"0"0"-96"15,0 0-47-15,0 0-45 16,0 0-31-16,0 0-10 16,0 0-9-16,-92-21-1 15,60 35 1-15,1 5-1 0,3 1 0 16,4 1 0-16,6 1 0 16,4 1-8-16,5 1 8 15,5 0-2-15,4 0 1 16,0 0-5-16,0 0-17 15,12-1-8-15,4-1-2 16,2-1-5-16,2-2 15 16,-4-1 10-16,-3-3 5 15,-4-1 6-15,-4-1 1 16,-2-1-4-16,-3-2 5 16,0 0 1-16,0-1-1 15,-5 3 0-15,-1-3 1 16,-1 1 9-16,-2 1-8 15,-4 2 8-15,-1 2-3 16,-2-1-6-16,2 0 0 16,1-1 14-16,4-1-15 0,4-2-1 15,4 0 1-15,1-2 0 16,0 2 1-16,16-1 41 16,13-1 18-1,11-2-23-15,12-4-16 0,11-2-12 16,4 0-8-16,1 0 6 15,-6 0-7-15,-3 0-24 16,-17 0-87-16,-17 0-116 0</inkml:trace>
  <inkml:trace contextRef="#ctx0" brushRef="#br0" timeOffset="-134139.74">16520 5872 378 0,'0'0'199'0,"0"0"-56"0,0 0-22 16,0 0-21-16,0 0-16 15,0 0 10-15,2 0-13 16,-1 0-17-16,-1 0-17 16,0 0-10-16,2 0-16 15,-2 0-12-15,0 0-8 16,0 0 1-16,0 0 8 16,1 0-10-16,1 0 0 15,1 0 1-15,2 0 0 16,3 0 0-16,4 0 0 15,3 0 1-15,2 0 0 0,3 0 0 16,2 0-1-16,1 0-1 16,4 0 6-16,0 0-6 15,0 0 1 1,1 2 0-16,-1-1-1 0,0 1 1 16,1-1 6-16,2 1-6 15,0-1-1-15,0-1 1 16,0 1-1-16,-2 1 0 15,0-1 0-15,-1 1-1 16,-2 1 1-16,0-2 7 16,0 2-5-16,0-2-2 15,0 2-6-15,2-1 6 16,0-1 8-16,1 0-8 16,0-1 1-16,1 0-1 15,1 2 1-15,-3-2 0 16,0 0-1-16,-3 0 1 0,-4 1-1 15,-3 1-1-15,-2 1 1 16,-5-2 1 0,1 2-1-16,-2-2 0 0,-2 1 0 15,4-1 0-15,0 1 0 16,3-2 0-16,4 0 6 16,-3 0 6-16,1 0-4 15,-2 0-8-15,-4 0 8 16,0 0-7-16,-2-2 0 15,0 1 9-15,-2-1-1 0,1 1-9 16,-3 1 1-16,1-2-1 16,-2 2 0-16,-2 0 1 15,2-1 0-15,-1 1 0 16,-2 0 0-16,1-1 0 16,-1 1 21-16,0 0-12 15,0 0-10-15,0-2 2 16,0-4-2-16,-7 1-33 15,-7-5-293-15</inkml:trace>
  <inkml:trace contextRef="#ctx0" brushRef="#br0" timeOffset="-121791.03">5749 16239 454 0,'0'0'381'0,"0"0"-187"0,0 0-77 15,0 0-26 1,0 0 0-16,0 0-9 0,0 0-5 15,0 0-15 1,0 0-17-16,0 0-6 0,0 0-5 16,0 0 7-16,0 0-12 15,0 0-20-15,0 0-9 16,0 0 0-16,0 0-16 16,0 0-40-16,0 4-49 15,0 3-186-15,-6 0-314 0</inkml:trace>
  <inkml:trace contextRef="#ctx0" brushRef="#br0" timeOffset="-121577.43">5492 16551 1197 0,'0'0'183'0,"0"0"-120"16,0 0-45-16,0 0-18 15,0 0-1-15,0 0-9 16,0 0-32-16,20 39-213 0</inkml:trace>
  <inkml:trace contextRef="#ctx0" brushRef="#br0" timeOffset="-121389">5728 16587 971 0,'0'0'259'0,"0"0"-163"16,0 0-63-16,0 0-21 15,0 0-11-15,0 0-1 16,0 0-78-16,34 7-48 15,-22-7-389-15</inkml:trace>
  <inkml:trace contextRef="#ctx0" brushRef="#br0" timeOffset="-120383.5">7099 16236 67 0,'0'0'1116'0,"0"0"-930"16,0 0-119-16,0 0-45 15,0 0-12-15,-61-78 2 16,47 67 5-16,-2 1-1 16,-3 2-4-16,-1 2-5 15,-2 3-6-15,-4 3-1 16,1 0-1-16,-1 9 1 0,1 3-1 16,3 4 1-1,3-1 8-15,5 1-8 0,6-2-1 16,6 2 1-16,2-3 0 15,0 2-7-15,16 0 6 16,5 1-7 0,3 0 7-16,5-3 1 0,-1 1-1 15,0-1 1-15,-1 0-2 16,-8-2 4-16,-4 1 2 16,-5-2-4-16,-8 1-1 15,-2 1 1-15,-2 1-1 16,-14 0 1-16,-5 0-2 0,-1-2 0 15,-5-4-4 1,0-3 5-16,5-4 0 0,4 0-6 16,3 0 14-16,7 0-6 15,4 0 0-15,4 0-1 16,0-1-14-16,6-3-10 16,12-2 12-16,6-1 11 15,4 0 1-15,3-2-1 16,1-1 0-16,1-1 1 15,-2 0 0-15,2-2 1 16,-2 1-1-16,-1-1-1 16,0 0-26-16,0 0-62 15,-5 0-9-15,0-1 27 16,-3 1 0-16,-3-1-52 16,-2-1 83-16,-6 4 40 0,-2 1 7 15,-3 4 81-15,-5 3-23 16,-1 3 3-16,0 0 29 15,0 0-4-15,0 0-57 16,0 0-17-16,0 6-13 16,0 4-5-16,-3 3 5 15,2 1-6-15,-2 0 2 16,3-1-1-16,0-2 0 16,0-3-1-16,3 1-8 15,4-5-10-15,2-1-22 16,2-3-43-16,5 0-13 15,8-12-54-15,-4-4-191 16,0 0-48-16</inkml:trace>
  <inkml:trace contextRef="#ctx0" brushRef="#br0" timeOffset="-120191.34">7457 16240 46 0,'0'0'243'0,"0"0"-17"0,0 0 22 16,0 0-90-16,0 0-61 16,0 0-64-16,0 0-14 15,7 26 15-15,-17-2 20 16,0 2-24-16,2 0 4 15,5-3-21-15,3-5-6 16,0-6-6-16,9-6-1 16,10-6 2-16,7 0-2 0,9-18-10 15,4-8-110 1,16-19-55-16,-10 7-157 16,-6 3-276-16</inkml:trace>
  <inkml:trace contextRef="#ctx0" brushRef="#br0" timeOffset="-119919.93">7806 16118 204 0,'0'0'412'0,"0"0"-159"15,0 0-99 1,0 0-42-16,0 0 28 0,0 0-31 16,0 0-35-16,15-37-35 15,-15 37-34-15,0 7-5 16,0 6-6-16,-6 8 5 16,-3 5 1-16,4 8 2 15,-2 7 11-15,0 6-6 16,2 8-7-16,-1 4 0 15,0 6 0-15,-4 1 8 16,5-1-8-16,-1-4 0 16,0-6 0-16,3-7-1 0,3-9 2 15,0-9-1-15,0-7 0 16,0-11 0-16,0-5-14 16,0-7-41-16,0-10-64 15,0-11-97-15,0-5-601 0</inkml:trace>
  <inkml:trace contextRef="#ctx0" brushRef="#br0" timeOffset="-119620.05">7849 16175 628 0,'0'0'309'15,"0"0"-160"-15,0 0-50 16,0 0-23-16,0 0-5 16,0 0-32-16,0 0-4 15,54-32 0-15,-46 39 18 16,2 5-37-16,-6 3-6 16,-1 2-4-16,-3 1-5 15,0 1 11-15,-4 3-6 16,-9-2 0-16,-1 0-6 15,-2-4-27-15,-2 0-52 16,3-5-134-16,3-7-553 0</inkml:trace>
  <inkml:trace contextRef="#ctx0" brushRef="#br0" timeOffset="-119120.83">8588 16474 952 0,'0'0'248'0,"0"0"-114"16,1-84-73-16,7 46-41 16,4-1-6-16,1 2-6 15,2 0-7-15,0 2 9 16,3-2-4-16,-1 0 1 16,0 1-1-16,1 0-5 15,-3 4 0-15,-1 6 0 16,-4 8 11-16,-4 8 17 15,-2 6-9-15,-4 4-11 16,2 0-9-16,-1 0-13 16,1 14 13-16,3 7 16 15,-1 10 1-15,0 7-4 0,-1 9-13 16,2 4 9 0,-1 4 3-16,2 1-2 0,3-1-4 15,-3 0 5-15,3-7-10 16,-3-6 5-16,3-8-6 15,-5-8-25-15,2-9-29 16,-1-9-85-16,-2-6-226 0</inkml:trace>
  <inkml:trace contextRef="#ctx0" brushRef="#br0" timeOffset="-118912.67">8597 16300 967 0,'0'0'270'15,"0"0"-138"-15,0 0-102 0,0 0-14 16,0 0-5-16,0 0-9 16,0 0 11-16,94 1-13 15,-66-1-183-15,-4 0-1041 0</inkml:trace>
  <inkml:trace contextRef="#ctx0" brushRef="#br0" timeOffset="-118722.93">9027 16256 738 0,'0'0'346'15,"0"0"-142"-15,0 0-97 16,95-2-47-16,-62-1-18 15,2 1-6-15,-2 0-7 16,2 1-22-16,-4 1-6 16,6-5-1-16,-8 3-79 15,-7-3-177-15</inkml:trace>
  <inkml:trace contextRef="#ctx0" brushRef="#br0" timeOffset="-118469.57">9237 16000 1031 0,'0'0'272'16,"0"0"-195"-16,0 0-51 15,-11 76-4-15,7-34 3 16,-1 5 20-16,1 4-19 15,3 2 6-15,1-3-31 16,0-3 5-16,4-9-6 16,5-9-9-16,12-16-62 15,-6-7-166-15,2-6-808 0</inkml:trace>
  <inkml:trace contextRef="#ctx0" brushRef="#br0" timeOffset="-117796.89">9541 15951 863 0,'0'0'208'0,"0"0"-97"16,0 93-2-16,-4-43-43 15,-5 1 5-15,-2-2-7 16,1-4-20-16,2-5-19 15,2-8-14-15,2-6 4 16,3-7-14-16,1-8 0 16,0-6 1-16,0-5-2 0,0 0-1 15,0-15-12-15,7-12-3 16,-1-8-24-16,0-6-2 16,0-4-38-16,6 0 22 15,-2 4 38-15,3 7 20 16,1 6 24-16,-2 10 15 15,0 4 6-15,-5 7 10 16,1 2-19-16,-2 4-20 16,6 1-14-16,-5 0 1 15,2 10-2-15,-1 4 18 16,-1 2-3-16,-1 3-16 16,-3 1 0-16,-1-2-1 15,-2 0 1-15,0-2 9 0,0-2-9 16,0-3 1-16,0 1-1 15,0-2-2-15,0-3 2 16,0 1 0-16,0 1-4 16,0-2 2-16,0-1-2 15,7 2 3-15,5 0 0 16,1-1 0-16,5 2-9 16,0-1 1-16,0 2 2 15,-3-1 6-15,0 1 1 16,-5-1 0-16,-1 1 1 15,-7 0-1-15,1 0-1 16,-3 0 1-16,0 1 5 16,-12 1 6-16,-5 2 1 0,-3-3-11 15,-3 0 0 1,4-4-1-16,1-3-2 0,3-4-25 16,0-7-69-16,3-10-135 15,4-3-723-15</inkml:trace>
  <inkml:trace contextRef="#ctx0" brushRef="#br0" timeOffset="-117522.68">9987 15911 766 0,'0'0'304'15,"0"0"-136"-15,0 0-34 16,0 0-38-16,91 92 10 16,-74-55-62-16,-1 5-25 15,-5 5 23-15,-4 2-1 16,-4 3-31-16,-3 2 2 16,-4-2-1-16,-15 0-11 15,-22 13-30-15,2-14-86 16,-1-11-215-16</inkml:trace>
  <inkml:trace contextRef="#ctx0" brushRef="#br0" timeOffset="-116991.11">8248 15899 1079 0,'0'0'216'16,"0"0"-149"-16,0 0-50 16,0 74-1-16,-6-27 9 15,-2 4 26-15,-1 0-2 16,-1-1-16-16,2 0-8 0,1-2-9 16,0 0-9-16,5 1-6 15,2-1 1-15,0 0-1 16,15-1-1-16,12-3 0 15,7-4 0-15,42 2-14 16,-8-12-70-16,-3-9-173 0</inkml:trace>
  <inkml:trace contextRef="#ctx0" brushRef="#br0" timeOffset="-116461">10593 16182 1098 0,'0'0'244'0,"0"0"-155"16,0 0-73-16,0 0 0 0,0 0-9 15,0 0 5 1,103-15 21-16,-69 15-4 0,4-2-6 15,0 2-15-15,1 0-2 16,-2 0-5-16,-2 0-1 16,-6 5-5-16,-3 2-52 15,-11 0-165-15,-9-1-813 0</inkml:trace>
  <inkml:trace contextRef="#ctx0" brushRef="#br0" timeOffset="-116257.6">10590 16414 1151 0,'0'0'245'0,"0"0"-158"16,0 0 6-16,87-5 1 0,-40-3-37 15,3 1-35 1,5 0-13-16,1 3-9 0,22 4-55 15,-15 0-68-15,-10 1-226 0</inkml:trace>
  <inkml:trace contextRef="#ctx0" brushRef="#br0" timeOffset="-115672.13">11533 16743 810 0,'0'0'254'0,"0"0"-72"16,0 0-18-16,0 0-64 15,0 0-65-15,-2-80 6 0,-6 43-3 16,-1-9-21-16,0-6-7 16,-1-4-10-16,0-7-1 15,4 1 0-15,0-1 1 16,5-1 0-16,1 2 1 15,0 2-1-15,4 3 6 16,8 6-6-16,3 9 0 16,-1 10-1-16,-1 10 0 15,-3 7 0-15,-4 6 0 16,-2 5 0-16,1 4 0 16,-2 0 1-16,2 0-3 15,-2 4-9-15,0 9 11 16,-2 3-13-16,-1 4 6 15,0 2 8-15,0 5 0 0,-6 0 0 16,-3 1 1-16,-1 0 0 16,4-3 5-16,1-2-6 15,4-4 0-15,1-3 0 16,0 0-1-16,0-2 0 16,7 0 0-16,6-1 1 15,4 0-2-15,2-2 2 16,5-1 0-16,0-1-1 15,2 1 1-15,-2 0 0 16,-7 0 0-16,-2 2-1 16,-7 0 1-16,-8 2 0 0,0 4-1 15,-8 4 1-15,-11 2-1 16,-2 0-5-16,-3-2-21 16,2 1-49-16,4-6-165 15,9-6-829-15</inkml:trace>
  <inkml:trace contextRef="#ctx0" brushRef="#br0" timeOffset="-115471.5">11927 16439 798 0,'0'0'283'0,"0"0"-154"16,0 0 13-1,0 0-59-15,4 88-50 0,-4-54-15 16,0-2-18-16,3 9-5 16,2-9-150-16,2-8-1097 0</inkml:trace>
  <inkml:trace contextRef="#ctx0" brushRef="#br0" timeOffset="-115128.17">12248 16191 1041 0,'0'0'267'0,"0"0"-127"15,0 0-58-15,0 0-39 16,0 0-28-16,0 0-14 16,85-16 10-16,-44 16 10 0,4 0-14 15,-3 0-6 1,-3 2 1-16,-5 2-2 0,-2 0-14 15,-7-2-76 1,-9-2-175-16</inkml:trace>
  <inkml:trace contextRef="#ctx0" brushRef="#br0" timeOffset="-114928.23">12462 16084 1101 0,'0'0'180'0,"0"0"-112"16,0 78 6-16,0-29-18 15,0 7-30-15,0 4-14 0,5 4-5 16,11 1-7 0,15 16-44-16,-4-20-184 0,-2-10-611 0</inkml:trace>
  <inkml:trace contextRef="#ctx0" brushRef="#br0" timeOffset="-114344.39">12891 16888 864 0,'0'0'285'15,"0"0"-159"-15,0 0-71 0,0 0 4 16,10-82-2-16,-10 47 0 15,0-9-33-15,0-7-15 16,-3-18-9-16,-1-18-6 16,2-19-18-16,2-4 8 15,0 6 8-15,13 10 2 16,2 26 6-16,-2 13 6 16,-2 17 11-16,-2 7-2 15,0-2 11-15,3 3 19 16,-1-3-10-16,-2 9 4 15,-2 6-1-15,0 5-12 16,-4 6-11-16,0 3-8 16,-1 3 0-16,-1 1-7 15,2 0-11-15,1 4-8 16,2 7 18-16,-2 4 1 16,-1 5-2-16,-2 2 2 15,-1 0 0-15,0 1 0 0,0 0 2 16,-1 2-2-16,-5-1 1 15,2-1 0-15,1 2-1 16,1-1 0-16,2 0 0 16,0 1 0-16,5-1-1 15,9-1-6-15,1-1 6 16,5-1-20-16,0-1 1 16,-2 0 5-16,-1-2 6 15,-5 0 7-15,-6-1-6 16,-5 2 8-16,-1 1 0 15,-4 1-1-15,-14 2 1 0,-6 2 0 16,-3-1-1-16,2-2-14 16,1 1-48-16,7-5-79 15,6-8-246-15</inkml:trace>
  <inkml:trace contextRef="#ctx0" brushRef="#br0" timeOffset="-113972.37">13276 16458 929 0,'0'0'215'15,"0"0"-50"-15,0 0-52 16,0 0-45-16,0 0-31 16,0 0-11-16,0 0-14 15,66 43-10-15,-61-32-2 0,-3 4 12 16,-1 0-12-16,-1 4 0 15,0-4 9-15,0 0-8 16,-3 2-1-16,-4-1 6 16,-1 0-5-16,-1-1-1 15,0 2 0-15,-1-2-1 16,2 0 1-16,4-1 0 16,2-1 0-16,2-4 0 15,0 0-1-15,9-4-33 16,11-1 20-16,6-4-14 0,7 0 18 15,9-1 10 1,10-11 0-16,6-5-22 0,7-3-38 16,26-17-60-16,-17 8-82 15,-8-1-641-15</inkml:trace>
  <inkml:trace contextRef="#ctx0" brushRef="#br0" timeOffset="-113670.5">13962 16218 963 0,'0'0'374'15,"0"0"-200"-15,0 0-125 16,0 0-34-16,0 0-9 16,104-17 20-16,-64 17 0 15,4 0-14-15,1 1-11 16,-2 6-1-16,-4 2-4 16,-2 3-52-16,-9-2-76 15,-10-1-247-15</inkml:trace>
  <inkml:trace contextRef="#ctx0" brushRef="#br0" timeOffset="-113460.44">14044 16465 1137 0,'0'0'228'16,"0"0"-159"-16,0 0 4 15,0 0 5-15,110 12-46 16,-62-12-21-16,4 0-11 16,6 0-8-16,29-5-47 15,-17-4-86-15,-7 1-226 0</inkml:trace>
  <inkml:trace contextRef="#ctx0" brushRef="#br0" timeOffset="-112271.45">15205 16112 910 0,'0'0'243'16,"0"0"-55"-16,0 0-76 0,0 0-67 15,0 0-16-15,0 0-20 16,-97-47-9-16,71 50-2 16,3 10 1-16,1 1 0 15,3 3 1-15,7 1 1 16,3 2 0-16,9 1 1 15,0 5 3-15,5-1-5 16,16 3 0-16,4-1 1 16,6 0 9-16,-1-4-9 15,0 2 0-15,-6-5 0 16,-8-1-1-16,-6-2 0 16,-8-3-1-16,-2 2 0 15,-7-2 0-15,-13-1 2 16,-5-1 0-16,-5-3 5 15,-1-4-5-15,1-3 1 0,2-2-2 16,4 0 0-16,6 0 0 16,5 0 0-16,6 0-1 15,7 0-12-15,0 0-15 16,20 0 9-16,5 0 19 16,9 2 13-16,5 0-3 15,2-1 2-15,2-1-12 16,-1 0 0-16,-2-10-10 15,1-5-12-15,-3-3-33 16,-2-4-25-16,-3 0-40 16,-5-2 43-16,-6 3 55 15,-8 1 12-15,-8 4 10 16,-5 5 26-16,-1 5 112 0,0 4-43 16,-1 0-48-16,-4 2-30 15,1 0-17-15,1 0-6 16,-2 4 6-16,2 6 10 15,2 2-9-15,-1-1 8 16,2-1-3-16,0-3-5 16,0-3-1-16,11-2-6 15,2-2-10-15,5 0 9 16,4-6-9-16,1-5-39 16,-2-4-9-16,0 1 28 15,-5 3 36-15,-4 3 0 0,-6 2 55 16,-3 3 28-16,-3 3 0 15,0 0-16-15,0 2-51 16,0 9-16-16,-5 7 0 16,2 3 2-16,2 4 5 15,1-3-5-15,0-1 6 16,1-4-8-16,12-6 6 16,1-3 1-16,3-7-1 15,7-1 1-15,5-6-4 16,4-12-3-16,3-8-35 15,0-4-18-15,-1-6 9 16,-3-3-30-16,-4-1-100 16,-4 2 31-16,-6 4 83 15,-7 9 60-15,-7 6 70 0,-4 9 54 16,0 5 5-16,0 5-53 16,0 0-55-16,-9 4-21 15,-2 13 1-15,-3 10 7 16,-3 8 6-16,-1 9 14 15,-1 9-2-15,3 10 0 16,-4 3 15-16,2 1-8 16,2 1-11-16,4-4-9 15,2-8-7-15,7-5-5 16,1-10-1-16,2-8 0 16,0-11-7-16,0-8-9 15,0-8-48-15,3-6-16 16,6-13-66-16,-3-9-4 15,0-7-764-15</inkml:trace>
  <inkml:trace contextRef="#ctx0" brushRef="#br0" timeOffset="-112003.95">15906 16152 879 0,'0'0'192'0,"0"0"-56"15,0 0-29-15,0 0-31 16,0 0-23-16,0 0-22 16,92-32-23-16,-72 48-7 0,-2 5 11 15,-2 3 29-15,-9 1 11 16,-4 0 4 0,-3 3-33-16,-6-3-11 0,-16 0-1 15,-5-1-3-15,-4 0-8 16,-3-2-18-16,1-6-47 15,0-3-20-15,8-6-157 16,7-7-653-16</inkml:trace>
  <inkml:trace contextRef="#ctx0" brushRef="#br0" timeOffset="-111475.59">16595 16425 766 0,'0'0'181'16,"0"0"-83"-16,0 0-33 0,66-106-37 16,-35 68-18-16,2-3-10 15,-2-1 10-15,1-4-9 16,-2 3 6-16,-4 2 7 15,-2 4 31-15,-3 9 42 16,-7 7-13-16,-3 7-16 16,-3 7-10-16,-5 4-10 15,0 3-35-15,-2 0-3 16,1 18-3-16,1 13 3 16,0 10 32-16,-2 9-24 15,2 6 13-15,-3 2-7 16,0 0 7-16,0-3-14 15,2-4-1-15,-2-5 1 16,0-6-7-16,0-9-1 16,4-7-66-16,-2-10-45 15,1-10-242-15</inkml:trace>
  <inkml:trace contextRef="#ctx0" brushRef="#br0" timeOffset="-111273.96">16815 16249 1215 0,'0'0'222'0,"0"0"-152"16,0 0-40-16,0 0 21 16,0 0 6-16,0 0-18 0,0 0-20 15,61 83-13-15,-27-68-6 16,-6-2-111-16,1-6-240 0</inkml:trace>
  <inkml:trace contextRef="#ctx0" brushRef="#br0" timeOffset="-111041.69">17374 16286 766 0,'0'0'168'16,"0"0"-74"-16,84 7-2 15,-40-3-22-15,1 0-9 16,4 1-27-16,-2 0-18 16,12-5-16-16,-10 0-55 15,-10 0-263-15</inkml:trace>
  <inkml:trace contextRef="#ctx0" brushRef="#br0" timeOffset="-110839.57">17659 16133 1167 0,'0'0'191'0,"0"0"-131"0,-36 87-8 16,14-37-23-16,-4 5-3 16,3 3-17-16,-1 20-9 15,7-15-11-15,8-14-174 0</inkml:trace>
  <inkml:trace contextRef="#ctx0" brushRef="#br0" timeOffset="-109161.35">18912 16109 760 0,'0'0'201'16,"0"0"-90"-16,0 0-36 15,0 0-7-15,0 0 29 0,-79-75-20 16,57 63-40-16,-2 2-10 16,4 3 4-16,1 2 8 15,0 5-10-15,4 0-12 16,-3 0-5-16,3 0 0 15,0 7-12-15,1 5 0 16,5 0 0-16,2 4 0 16,6 1-1-16,1 3 1 15,4 1 0-15,13 1 0 16,5 2 0-16,6-1 5 16,0 0-2-16,1-4-2 15,-5-2-1-15,-3-3 0 16,-8-4 0-16,-4-1 0 15,-9-2-6-15,0 0 6 16,-18 1 0-16,-10 2 0 16,-9 0 0-16,-5 0 0 0,-3-3-9 15,5-2 9-15,4-2 0 16,6-3 0-16,8 0 1 16,10 0-1-16,7 0-8 15,5 0 2-15,8-1-62 16,20-2 46-16,8 0 21 15,9-3 1-15,5-1 0 16,1 0 0-16,-2-2 1 16,-1-2-1-16,-6-1 0 15,-5-1 0-15,-5-1-1 0,-1 1-19 16,-6-1-11 0,-4-1-31-16,-3 1 16 15,-2 1-12-15,-7 2 30 0,-3 2 28 16,-3 3 0-16,-3 5 54 15,0 1 24-15,0 0-43 16,0 0-29-16,-3 1-6 16,-3 11-1-16,0 2 1 15,-1 3 0-15,2 0 7 16,1-2-6-16,1-2 7 16,3-3-7-16,0-1 9 15,0-2 0-15,12-4 12 16,3-3 3-16,4 0-3 15,3 0-22-15,0-6 9 16,4-6-9-16,-2 0-6 0,-3-2-10 16,-1 0-12-1,-3-2-31-15,-3 3-22 0,-1 1-8 16,-7 4 52-16,-3 4 29 16,-3 3 8-16,0 1 0 15,0 3-3-15,-1 12 3 16,-8 5 51-16,0 4-1 15,1 1 3-15,5 0-19 16,3-6-13-16,0-2-4 16,3-6-1-16,12-5 3 15,3-5-6-15,4-1-1 16,5-3-12-16,3-12-24 16,1-6-79-16,-1-3-1 0,8-18 24 15,-10 6-90-15,-4 1-348 16</inkml:trace>
  <inkml:trace contextRef="#ctx0" brushRef="#br0" timeOffset="-108955.87">19557 16037 639 0,'0'0'280'16,"0"0"-131"-16,0 0-100 15,0 0-40-15,0 0-8 16,0 0 26-16,-36 85 28 16,21-42 28-16,-7 21-4 15,-7 18-9-15,-4 16-31 16,2-5-13-16,7-18-15 15,11-24-10-15,2-16 6 16,2 1-5-16,2-4-1 16,1-2-1-16,3-12 0 0,3-9-15 15,0-9-60 1,0-16-101-16,7-5-334 0</inkml:trace>
  <inkml:trace contextRef="#ctx0" brushRef="#br0" timeOffset="-108659.98">19551 16125 677 0,'0'0'341'0,"0"0"-251"0,0 0-60 16,0 0 9-1,0 0 28-15,0 0-34 16,0 0-7-16,88-2-3 15,-79 15-5-15,-2 1 8 0,-6 1 35 16,-1 4-18-16,0-1-27 16,-10 0-5-16,-6 1-1 15,-5-4 0-15,-3 0 0 16,-1-4-3-16,2-3-6 16,-1-2-1-16,5-2-13 15,1-4-48-15,3 0-135 16,6-4-580-16</inkml:trace>
  <inkml:trace contextRef="#ctx0" brushRef="#br0" timeOffset="-108309.38">20131 15948 1107 0,'0'0'274'0,"0"0"-178"16,0 0-63-16,0 0-25 16,0 0-6-16,-42 104 6 15,20-55-2-15,0 1 35 16,3-1-30-16,3-6 1 0,6-3 0 15,1-8-11-15,4-4 9 16,4-8-2-16,1-6-8 16,0-5-5-16,0-5-1 15,0-4-30-15,0 0-15 16,6-27 23-16,3-1-146 16,-3-6-485-16</inkml:trace>
  <inkml:trace contextRef="#ctx0" brushRef="#br0" timeOffset="-107832.05">20195 15851 689 0,'0'0'183'0,"0"0"-102"0,0 0-3 16,0 0-10-16,0 0-29 15,0 0 0-15,0 0-10 16,82 22 23-16,-73-2-1 15,-4 1 10-15,-5 3 0 16,0 1-20-16,-5 1-24 16,-10 0-11-16,-6-1-6 15,-4-3 0-15,-2-2 0 16,-1-3-15-16,3-3-24 16,2-4-40-16,5-4 20 15,6-4-9-15,6 0-15 16,6-2 8-16,0 0 33 15,8 0 10-15,11-3-17 16,4-1 29-16,2 3 13 0,0 1 7 16,-1 0 15-16,-6 0 57 15,0 6 12-15,-8 4-17 16,-1 3-1-16,-5 1 46 16,-2 2-19-16,-2 0-57 15,0-3-19-15,-2 1-3 16,-9 0-4-16,-3-2 4 15,-5-1 1-15,-3-2-1 16,-2-2-6-16,-2 0-8 16,1-4 0-16,3 0 0 15,2-3-44-15,4 0-150 16,10-6-853-16</inkml:trace>
  <inkml:trace contextRef="#ctx0" brushRef="#br0" timeOffset="-107619.44">20640 16500 1255 0,'0'0'343'16,"0"0"-217"-16,0 0-88 15,0 0-38-15,0 0-20 16,-85-13-148-16,39 3-538 0</inkml:trace>
  <inkml:trace contextRef="#ctx0" brushRef="#br0" timeOffset="-3092.67">23164 6627 74 0,'0'0'169'0,"0"0"-110"15,0 0-59-15,0 0-28 16,0 0 17-16,0 0 10 15,3 0 1-15,-3 0 1 16,0 0 0-16,0 0-1 16,0 0 1-16,0 0-1 0,0 2 0 15,0 0-26-15</inkml:trace>
  <inkml:trace contextRef="#ctx0" brushRef="#br0" timeOffset="20343.02">3905 16089 823 0,'0'0'150'16,"0"0"-75"-16,0 0-40 16,0 0 24-16,0 0 12 15,0 0-3-15,0-18-26 16,-2 12-22-16,2 2 12 15,-1-1-7-15,1 0 5 16,-2 1-8-16,2-2-12 16,0 3-4-16,0-1-4 15,0 1-2-15,0 1 0 0,3-4-1 16,6 0 1-16,3-2 1 16,3 1 0-16,1 0 0 15,-2 1-1-15,2 2 0 16,-2 1-1-16,-1 1 0 15,-1 2-1-15,3 0 1 16,1 0 1-16,2 0-1 16,0 0 1-16,3 0 0 15,0 3 1-15,-2 0-1 16,2-1 0-16,-1-1 1 16,1 2 1-16,-1 0-1 15,0-1 0-15,5 1 1 16,-1 2-1-16,1-3-1 15,2 1 0-15,0-1 0 16,1 1 0-16,1-3-1 16,2 1 1-16,2-1 0 15,0 0 0-15,-1 0 0 0,1 0 2 16,2 0-1-16,-4-6-1 16,5 2-6-16,-5-2 5 15,1 1-3-15,-3-1 4 16,0 2 1-16,-1-1-1 15,-3 1 1-15,-2 0 0 16,2 1-1-16,-4 0 0 16,4 0-1-16,-2 2 0 15,1-2 1-15,1 0 0 16,2 1 0-16,0-2-1 16,1-1 0-16,0 1 1 0,2 0 0 15,0 1 0 1,0 0 0-16,-3 1-3 0,3 0 1 15,0 1-5 1,-5 1 1-16,5 0 5 0,-3 0 0 16,-1 0 0-16,1 0-6 15,0 0 6-15,0 0-7 16,-3 1 6-16,4 5 4 16,-1-1-4-16,-2 1 2 15,1 0-1-15,-1-2 0 16,-1 1 1-16,3-1 0 15,1 1 0-15,2-3 0 16,0 3-6-16,3-2 6 16,0-1 0-16,-2 1 1 15,3 0-2-15,-1 0 2 0,-6 1-1 16,3-1 0-16,0 0 1 16,-2 3-1-16,2-2 0 15,-2 2 0-15,0 1 0 16,1-3 0-16,-3 1 0 15,1 1 0-15,-1-2 0 16,-1 0 0-16,2-1 0 16,1 1-1-16,-1-2 1 15,0 0 0-15,0 0 0 16,-3-2-1-16,1 1 1 16,1-1 0-16,-1 0 0 15,-1 2 0-15,-2-2 0 16,1 1 0-16,0 1 0 15,-2-1 1-15,0 0-1 0,2 2 0 16,-3 0 0-16,0 0-1 16,4 1 2-16,-5 2-1 15,4-2 0-15,-1 1-1 16,0-3 1-16,0 0 0 16,-2-1 8-16,2-1-9 15,-1 0 2-15,-3 0-1 16,0 0 2-16,-3-4-2 15,0 1-2-15,-5-1 2 16,-1 2 2-16,-3 0-2 16,-3 2 0-16,-3 0 0 0,0 0 2 15,0 0 7 1,0 0-2-16,0 0 3 0,0 0-10 16,0 0-8-16,-4 0-11 15,-14 1 11-15,-1 5-121 16,2-3-204-16</inkml:trace>
  <inkml:trace contextRef="#ctx0" brushRef="#br0" timeOffset="97248.54">3635 15990 766 0,'0'0'186'0,"0"0"-63"15,0 0 1-15,0 0-54 16,0 0-3-16,0 0-2 0,-21-24-16 16,21 23-2-16,0 1-17 15,0 0 1-15,0 0-20 16,0 0-5-16,0 0-5 16,0 0-1-16,0 0 0 15,0 0 9-15,0 0-9 16,0 0-1-16,0 0-8 15,0 0 9-15,0 0 0 16,0 0 0-16,4 0 0 16,2-2 0-16,3 1 0 15,3 0 0-15,0-2 0 16,3 0 0-16,-2 0 1 16,1-1-1-16,4 0 1 0,-5 1 0 15,2 0 0 1,-3 1-1-16,0 0 1 0,-2 1 0 15,-2 1-1 1,5 0 0-16,-2 0-1 0,-1-2 1 16,2 2 0-16,2-1 0 15,-1 0 0-15,-1-1 0 16,0 1 1-16,1-1 0 16,1 1-1-16,-1-1 0 15,2 1-1-15,1 0 0 16,-2 1 0-16,4-2-1 15,-3 2 1-15,-2 0-1 16,2 0-2-16,1 0 4 16,-1 0 0-16,2 0 0 15,1 0 1-15,1 0-1 0,-1 0 0 16,0 0-7 0,1-3 6-16,-2 0 1 15,2-2-1-15,-2-1 1 16,2 0 0-16,-1 1 0 0,0-1-1 15,1 0 2-15,-2-1-2 16,2 2-4-16,-1-1 5 16,-3 2 5-16,1 0-5 15,-4 0-5-15,-1 1 5 16,2 2 1-16,-3 1-1 16,1 0 1-16,2 0-1 15,-1 0-6-15,1 0 5 16,0 0 1-16,1 0-8 15,1 0 8-15,2 0 1 16,-1 0-1-16,0 0-6 16,0 0 6-16,-2 0 0 15,1 0-15-15,2 0 15 0,-2 1-7 16,2 3 6-16,0 0 0 16,1 0 0-16,0 1 0 15,0-1 0-15,-2 0-1 16,-1 0 1-16,-1-1-1 15,0 1 1-15,-3 0-6 16,4-1 7-16,-3 1 0 16,1-1 0-16,-1 2 0 15,3-1-6-15,1-1-3 16,2 0 8-16,0-1-7 16,0 1 8-16,1-1 0 15,2-1 1-15,-1-1-1 0,-1 2 0 16,2-1-1-16,-2 0 1 15,-1 1 0-15,2 1 0 16,-4-2 1-16,2 2-1 16,1 0 0-16,1 1 0 15,1-3 0-15,2 2 0 16,1 0 0-16,0 0 0 16,2 1 0-16,-1 0 0 15,0 2 0-15,-2-1 0 16,2 1 0-16,-4 0 0 15,4-1 0-15,-5 0 0 0,5-1-1 16,-1-1 2-16,0 1-1 16,-3-3 0-16,4 2 0 15,-1-1 1-15,0-1-1 16,-3-1 0-16,3 1 0 16,1 1 0-16,0-1 0 15,1 1 0-15,0-1 0 16,0 1 0-16,1-1 0 15,3 0 1-15,0-1-1 16,1 0-6-16,-1 0 6 16,0 0 7-16,-2 0-7 15,-1 0 0-15,-2 2 0 16,0-2 0-16,-2 1 0 16,4 2 0-16,-5 0 0 15,5 0 0-15,-2-1 0 0,-2 1 0 16,2 1 0-16,0-1 0 15,1 1 0-15,-3 1 1 16,0-1-2-16,-1 1 1 16,1 0 0-16,-2 0 1 15,0 0-1-15,-1-1 0 16,-3-1 0-16,5 0 0 16,-3-1-1-16,0 0 1 15,1-1 1-15,0 1-1 16,-2-2 0-16,1 0 0 15,-2 0 1-15,5 0-1 16,0 0 1-16,-1 0-1 16,5 0 0-16,-3 0-1 15,3 0 0-15,-1-2-6 16,-1-1 7-16,0 2-6 0,0 0 4 16,-2-1 1-16,3 2 0 15,-5 0 0-15,5 0 0 16,-4 0 0-16,2 0 1 15,-1 0-3-15,-1 0 3 16,-2 0-1-16,2 0 1 16,-3-3 0-16,-5 0 0 15,1 1 0-15,-4-1 11 16,-4 0 5-16,-1 1 3 16,-3 1-7-16,-2 1 5 0,0 0 1 15,0 0-10-15,0 0-7 16,0 0 7-16,0 0-8 15,0 0-40 1,-1 0-222-16,-9 0-779 0</inkml:trace>
  <inkml:trace contextRef="#ctx0" brushRef="#br0" timeOffset="108978.42">22202 8260 637 0,'0'0'194'0,"0"0"-126"16,0 0-44-16,0 0-8 15,0 0 13-15,0 0 0 16,0 0 1-16,0 0 14 16,0 0-11-16,0 0-13 15,1 0-20-15,7 0-42 16,-4 0-163-16,1 0-648 0</inkml:trace>
  <inkml:trace contextRef="#ctx0" brushRef="#br0" timeOffset="128643.44">3138 16081 584 0,'0'0'166'16,"0"0"-102"-16,0 0-32 15,0 0 23-15,0 0 41 16,0 0 14-16,0 1-3 16,0-1-20-16,0 0-42 15,0 0 9-15,0 0-13 16,0 0-15-16,0 0-13 0,0 0-12 16,0 0 0-16,0 0 0 15,0 0-1-15,3 0-6 16,7 0 5-16,1 0 1 15,0 0 0-15,6 0 1 16,0 0-1-16,0 0 1 16,3 0 1-16,-2 0-1 15,1 0 0-15,3-3 7 16,-4 2-8-16,3-3 0 16,-3 1 0-16,3-2 0 15,0 3 1-15,0-3 0 16,1 2-1-16,-1 1-1 15,4-1 1-15,-2 0 1 16,2 0-1-16,-1-1 0 16,0 0-1-16,-3 0 1 15,6 0 0-15,-3-2 1 16,1 3 0-16,-1-1 5 0,-2 0-5 16,1 1 0-16,-3 0-1 15,1 0 0-15,2 0 1 16,-1-1-1-16,5 0-1 15,-2-2 1-15,-1 0 0 16,0 1 1-16,-2-1 0 16,-1 2 1-16,-1 1-1 15,-1 2-1-15,-1-2-1 16,0 1 1-16,0 2 0 16,-2-1 1-16,2 0-1 15,-3-1 0-15,3 1 0 16,0 0 0-16,1-1 0 0,2 1 0 15,-1-1 1-15,2 1-1 16,-1 0 1-16,0-1-8 16,0 1 7-16,1 1 0 15,0 0 2-15,-1 0-2 16,0 0-1-16,3 0 1 16,-2 0 0-16,1 0-1 15,-1 0 2-15,3 3-2 16,-2-1 1-16,4 1-1 15,-2 0 1-15,0 0 0 16,1 1-2-16,0 1 1 0,-1 1-1 16,0-2-6-1,2 2 0-15,-5-2 0 0,3-1 7 16,-5 1 0-16,2-2 1 16,2 1-6-16,-3-2 6 15,3 0 0-15,3-1 5 16,-2 0-5-16,3 0 0 15,1 0 0-15,0 0-6 16,1 0-41-16,8 0-87 16,-10 0-55-16,-4 0-545 0</inkml:trace>
  <inkml:trace contextRef="#ctx0" brushRef="#br0" timeOffset="179776.26">3551 16065 370 0,'0'0'179'0,"0"0"-82"16,0 0-47-16,0 0 8 15,0 0 33-15,0 0 8 16,-3 0 4-16,0 0-15 15,3 0 2-15,0 0-15 16,-1 0-12-16,1 0-24 16,-2 0-19-16,2 0-8 15,0 0-11-15,0 0 1 16,0 0-1-16,0 0-1 16,0 0 0-16,0 0 1 15,0 0-1-15,0 0 0 0,0 0 0 16,0 0-1-1,0 0-16-15,0 0-5 0,7 0 12 16,1 0-9-16,1 0 9 16,0 0 10-16,1 0 0 15,1 0 0-15,-3 0 0 16,9 0 1-16,-3 0 0 16,2 0 0-16,0 0-1 15,1 0 7-15,2 0-7 16,-2-1 0-16,2-2 1 15,-2 1-1-15,0-1 1 16,-1 2 0-16,4 0-1 16,-2-2 1-16,0 0-1 15,1 0 0-15,-2 1 1 0,4-3-1 16,-4 1 1-16,2 0-1 16,-2 1 0-16,-3 1 0 15,5 0 0-15,-4 1 0 16,0-1-1-16,0 1 1 15,0 1 0-15,-2 0 1 16,2 0-1-16,-3 0 0 16,3 0 0-16,-3 0 0 15,6 0 0-15,-3 0 0 16,1 0 0-16,1 0 1 16,-3 0-1-16,0-2 0 0,1 0 1 15,0-1-2 1,-3 0 2-16,3 1-1 0,-3 2 0 15,-1 0 0 1,0 0 0-16,3 0 0 0,-1 0 0 16,-3 0 0-16,4 0-1 15,-2 0 0-15,-2 0 1 16,2 0 0-16,-1 0 1 16,1 3-2-16,1-1 0 15,-1-1 1-15,4 1-1 16,-1-1 3-16,0 0-2 15,2 1 1-15,0-2 0 16,-3 1-1-16,5-1 1 16,0 2-1-16,1-2 0 15,1 1 1-15,1-1-1 16,-1 0 0-16,0 2 0 0,1-2 0 16,-2 1 0-16,1 2 0 15,-2-1 0-15,-1 1 0 16,-2 1 0-16,1-1 0 15,-1 1-1-15,-2-1 1 16,0-1 1-16,0 0-1 16,1 1-1-16,-6-2-114 15,-3-1-192-15</inkml:trace>
  <inkml:trace contextRef="#ctx0" brushRef="#br0" timeOffset="209117.87">17825 8050 563 0,'0'0'171'0,"0"0"-83"16,0 0-35-16,0 0 9 15,0 0 29-15,0 0 12 0,-5 0-13 16,5 0-22-16,0 0-16 16,0 0-22-16,0 0-8 15,0 0-12-15,3 0-8 16,9 0-1-16,6 0 0 15,6 0-1-15,4-1 1 16,6-1 6-16,7 0-6 16,3 0-1-16,4-1 1 15,3 1-1-15,-3 0 1 16,2 1-1-16,-2 1 1 16,-3 0 0-16,1 0 4 15,2 0-5-15,1 0-1 16,0 0 1-16,5 0 0 15,3 0 10-15,2 1-9 16,4 1-1-16,1-2 0 0,2 0 0 16,1 0 0-1,1-2 1-15,0-2-1 0,3 0 0 16,1 1-1-16,4-1 0 16,-1 1 1-16,1-2 0 15,-3 0 1-15,0-1 7 16,0-1-7-16,0 0 0 15,2 1-1-15,-2 1 0 16,2-1 0-16,-3 2 0 16,-1 1 0-16,-3 0 0 15,1 2 0-15,1 1 0 16,-1 0 6-16,1 0-5 0,-1 0-1 16,2 0 0-1,-2 0 0-15,-1 0 0 0,1-3-1 16,2-1 1-16,14-3 0 15,14-3 0-15,12-1 0 16,-9-1 0-16,-21 4 0 16,-23 3 0-16,2 2 0 15,19 1 0-15,19-1 1 16,1 1-1-16,-20 2 1 16,-21 0-1-16,-12 0 0 15,9 0 1-15,8 0 0 16,7 6-1-16,-1 1 0 15,1 2-2-15,-3 1-7 0,0 0 2 16,-1 0-4 0,0-2 3-16,-2 0 0 0,3-1-3 15,-3-1-3-15,2-3-9 16,-2 0 4-16,2-2-3 16,-2 0 21-16,-2 1-11 15,1-1 11-15,-3-1 1 16,-2 0-8-16,-2 0 7 15,-3 0 1-15,-1 0-10 16,-3-1 10-16,-2-3-1 16,-3-1 1-16,-5 3 0 15,-2-1 0-15,-4 1 1 16,0 1 0-16,-3 0 0 16,-2-1-1-16,1 2 7 15,-4 0-6-15,2 0 8 0,-2 0-9 16,2 0 0-16,0 0 0 15,-2 0 0-15,4 0 7 16,-3 0-7-16,3 0 0 16,-4 0 1-16,-1 0-1 15,-5 0 1-15,-1 0 0 16,-4 0-1-16,-5 0 0 16,-1 0-1-16,-3 3 1 15,-2 0-1-15,0 0-12 16,-3-1-26-16,0 0-76 15,0 1-38-15,0-3-104 16,-3 0-321-16</inkml:trace>
  <inkml:trace contextRef="#ctx0" brushRef="#br0" timeOffset="209394.68">24055 7899 512 0,'0'0'169'16,"0"0"-61"-16,0 0-10 15,0 0-24-15,0 0 5 0,0 0 25 16,0 0-14 0,94 24-29-16,-76-21-10 0,-5 0-15 15,1-2-4-15,-5-1-18 16,-5 2-12-16,-1-2 4 15,-3 0-5-15,0 3-1 16,-45 5-22-16,-1 2-66 16,-8-3-441-16</inkml:trace>
  <inkml:trace contextRef="#ctx0" brushRef="#br0" timeOffset="210444.31">19321 7960 446 0,'0'0'238'15,"0"0"-172"-15,0 0-31 16,0 0-9-16,0 0 0 16,0 0 0-16,0 0-7 15,33 46-6-15,-32-43 4 16,1-3-4-16,-2 0 12 16,0 0 20-16,0 0 7 15,0 0 11-15,0 0-8 16,0 0-13-16,0 0-24 15,0-1-16-15,-3-5 7 16,-2-2-9-16,-1-2-1 16,-1 0 1-16,2-1 1 0,1 0-1 15,1 2 0 1,0 2 10-16,1 4 32 0,2 0-13 16,0 3-12-16,0 0-16 15,0 0-1-15,0 5-6 16,0 5 5-16,0 1 2 15,0 1 2-15,5-1-3 16,-1-1 0-16,4-1 0 16,-1-1 1-16,2-1 7 15,0 2-7-15,2 0 5 16,0 0-5-16,5 4-1 16,-3-2-116-16,-3-4-127 0</inkml:trace>
  <inkml:trace contextRef="#ctx0" brushRef="#br0" timeOffset="211619.56">23742 7897 773 0,'0'0'175'0,"0"0"-119"16,0 0-34-16,0 0-6 16,0 0-15-16,0 0 9 15,0 0-9-15,0 0 1 16,0 0-2-16,0 0-2 15,0 0 1-15,3 0 0 16,4 3 1-16,-1 3 1 16,4 0 6-16,5 1 8 15,0 1 3-15,6 1 0 16,3 0-11-16,3-1 2 16,0-1 1-16,3 0 0 15,-1 0 1-15,-2-2-9 0,-1 1 7 16,-3 0-8-1,-3-2 8-15,-2-1-1 0,-5 1 0 16,-1-3 8-16,-4 2-2 16,-4-1-7-16,-1-1-7 15,0 1 1-15,-1 0 0 16,-2 0 0-16,0-1 0 16,0 2 9-16,0-1 2 15,0 0-1-15,0 4 7 16,-11 1-4-16,-10 3-1 15,-28 9-13-15,1-2-113 16,-1-4-444-16</inkml:trace>
  <inkml:trace contextRef="#ctx0" brushRef="#br0" timeOffset="213085.04">19568 9175 760 0,'0'0'204'16,"0"0"-31"-16,0 0-51 15,0 0-41-15,0 0-3 16,0 0-21-16,0 0-24 16,-25-41-9-16,22 34-7 15,0-1-5-15,2 2-2 0,-2-1-9 16,0-2 5-16,1 0-6 16,-1-3 1-16,0-2-1 15,0-2 0-15,-1-4 0 16,-4-2 0-16,0-5 0 15,-1-4-1-15,-1-4 0 16,1-2-20-16,1-1 7 16,3 0 5-16,2 3 3 15,3 1 0-15,0 3-1 16,0 3 0-16,3 2 5 16,6 4-5-16,3 3 1 15,0 2-1-15,3 5 6 16,-2 1 1-16,4 1 0 15,-2 3 7-15,1 1-7 0,-4 3-1 16,0 2 0-16,0 1-1 16,-3 0-6-16,0 0 8 15,0 0 0-15,-3 0-5 16,0 1 5-16,-2 3 0 16,-1 1 0-16,-1 0 0 15,-1 1-6-15,-1 1 5 16,0 1-4-16,0 2 4 15,0 0-9-15,-7 0 10 16,-2 0-1-16,0 0 1 16,-2-2-1-16,2 2-2 15,0-3 3-15,1 0 0 16,2 0 1-16,1-1-1 16,2-1 2-16,1-1-2 0,2 2 0 15,0 0-1-15,0-1-7 16,0 1 8-16,0 0-7 15,7 0 7-15,0-1 0 16,2 1-1-16,-2 1 1 16,2-1-1-16,2 1 1 15,-4-2 0-15,-1 2 0 16,0-1-1-16,-1-1 1 16,-2 0-1-16,-2-1 1 15,-1 0-3-15,0 0 2 16,0 2-5-16,0 0 4 15,-6 1-9-15,-1-1 10 16,-4-1 1-16,-1 1 2 16,0-3 5-16,2 0 19 0,-3-1-10 15,2-2 0-15,1 0-3 16,1 0-12-16,1 0 0 16,4 0-1-16,1 0-7 15,0 0-35-15,3-2-167 0</inkml:trace>
  <inkml:trace contextRef="#ctx0" brushRef="#br0" timeOffset="214274.33">19451 8008 77 0,'0'0'756'0,"0"0"-577"0,0 0-69 16,0 0-52-16,0 0-30 15,0 0-15-15,0 0 26 16,0-29-6-16,0 25-11 16,0 0-3-16,0 3-2 15,0-1-16-15,0 2 0 16,0 0 6-16,0 0 3 15,0 0-10-15,0 0-3 16,0 0-3-16,0 0-7 16,0 0 13-16,0 0 0 15,0 4 0-15,0-1-8 16,0 0 8-16,0 0 7 0,0 0-7 16,0-1-6-16,-2 3-22 15,-2-1 20-15,-1 0 8 16,1-1-8-16,-1-2 6 15,2 1-13-15,0-2 15 16,0 0 19-16,0 0-5 16,0 0-1-16,0 0-13 15,-1 0-7-15,0-7 7 16,1 1 0-16,0-1 7 16,0 1 8-16,1 2-4 15,2 0-10-15,-1 3 1 16,1-1-1-16,0 2 5 15,0 0-5-15,0 0-1 16,0 0-2-16,0 0-4 16,0 0-7-16,0 0-3 0,0 4 14 15,0 2 1-15,0 1 1 16,0-1 6-16,0-3-5 16,0-1 1-16,0-2-1 15,0 2 0-15,0-2 0 16,0 0-1-16,0 0 0 15,0 0 7-15,0 0-6 16,0 0-1-16,0 0-1 16,0 1-28-16,0 2-165 15,1-2-192-15</inkml:trace>
  <inkml:trace contextRef="#ctx0" brushRef="#br0" timeOffset="-214002.95">21205 7949 725 0,'0'0'280'0,"0"0"-166"16,0 0-70-16,0 0-18 16,0 0 7-16,0 0-7 15,0 0-10-15,2 1 0 16,-2-1 4-16,0 0-19 15,0 0 5-15,0 0 1 16,0 0-6-16,0 2 0 0,0 0-1 16,0 2 1-16,0-1 1 15,0-1-2-15,1-1-1 16,-1 0 1-16,0-1 0 16,0 0 6-16,0 0 16 15,0 0-16-15,0-7 2 16,0-5-2-16,-6-4-6 15,-1 1 0-15,1-1-1 16,3 2-5-16,0 6 6 16,3 1 1-16,0 4 0 0,0 3 1 15,0 0-2 1,0 0-1-16,0 0 0 0,0 1-8 16,4 8 3-16,5 2-4 15,-3 0 10-15,0 0 0 16,0-1 0-16,-1 0 6 15,-2-3-6-15,1-1-1 16,-1-3 1-16,-2 0 0 16,-1-2 1-16,2-1 1 15,-2 0-1-15,0 0-1 16,0 0 16-16,0 0-15 16,0 0 15-16,0 0-7 15,0-4-9-15,0-2 0 16,0 2-9-16,0 0-104 15,0 2-61-15,0 2-565 0</inkml:trace>
  <inkml:trace contextRef="#ctx0" brushRef="#br0" timeOffset="-212963.02">21359 8957 568 0,'0'0'244'0,"0"0"-127"16,0 0-14-16,0 0-2 15,0 0 12-15,0 0-38 16,0 0-10-16,-22-26-27 15,17 17-12-15,0 1-5 0,1-2-20 16,-1-1 6 0,-2-4 0-16,1-2-7 0,0-2 0 15,-1-4 1-15,-2 1-1 16,3-5-12-16,0 0-4 16,1-3-4-16,4 0 0 15,1 3 1-15,0-2 3 16,0 2 13-16,4 1 2 15,5 2-12-15,3 2 7 16,0 1 5-16,0 3 1 16,0 1 1-16,0 2-1 15,0 2 6-15,-2 3 6 16,-1 0-9-16,3 3 4 16,0 0-6-16,0 1-1 0,1 3-3 15,3 1 2-15,0-1 1 16,-1 3 0-16,0 0-1 15,-2 0 1-15,-1 0 6 16,-3 0-6-16,-3 5-4 16,-1 1 2-16,-2 1-2 15,0 0 4-15,-3 2 0 16,0-1-2-16,0 2 1 16,0 0-10-16,-8 0 5 15,-1 0-9-15,-4 0 2 16,-1-1 13-16,1 0 1 15,-2-1 10-15,1 1-11 16,3-4-1-16,3 1 1 16,2-3 0-16,3 0-7 15,3-2-6-15,0 2-11 0,0-1 10 16,5 0 14 0,8 1 0-16,5 2-1 0,1-3 1 15,-1 1 0-15,1 0 0 16,-2 0 1-16,-1 1-1 15,-4 0 0-15,-1 0 1 16,-2 2-1-16,-3 1 0 16,-2 0-1-16,-2 1-1 15,-2 2 2-15,0 2 0 16,0-1 6-16,-5-1-5 16,-4 1 6-16,-4-2 3 15,1 0 10-15,-4-2-7 16,2 2-4-16,-2-2 1 0,2-3-8 15,2 1 5-15,0-1-7 16,2-3 0-16,-2 2-26 16,-3-3-121-1,4 0-36-15,1 0-552 0</inkml:trace>
  <inkml:trace contextRef="#ctx0" brushRef="#br0" timeOffset="-212499.85">22130 8247 758 0,'0'0'332'0,"0"0"-190"16,0 0-94-16,0 0-12 16,0 0 11-16,0 0-2 15,0 0-18-15,0 0-9 16,0 0-17-16,0 0 0 16,0 5-1-16,-3 6 1 15,-4 5 6-15,-5 4 1 16,0 2-8-16,-4 3 1 15,-16 15-1-15,4-8-37 16,0-5-213-16</inkml:trace>
  <inkml:trace contextRef="#ctx0" brushRef="#br0" timeOffset="-205803.2">22238 6721 700 0,'0'0'194'15,"0"0"-47"-15,0 0-12 16,0 0-44-16,0 0-1 16,-33-81-19-16,30 69-10 15,0-1-17-15,1 2-8 16,2-1-8-16,0 1 11 15,0 0-19-15,0 0-10 16,0-2-9-16,2-1 0 16,6 0-1-16,0-2 1 15,1-1-1-15,2 0 0 0,0-1-1 16,2-2-7 0,1-1 2-16,3-2 5 15,2 0 0-15,2-2-6 16,2 1-7-16,0 2 3 0,-2 2 11 15,-3 2 0-15,-2 2 1 16,-3 3-2-16,-5 4 2 16,0 0-2-16,-2 2 1 15,-2 2 0-15,2 1-1 16,2 1-1-16,2 1-5 16,1 2 7-16,-1 0-5 15,3 0 4-15,1 0-2 16,-1 2 0-16,-2 3-1 15,1 4 3-15,0-1 0 16,-3 0 0-16,-2 1 0 16,0 1-5-16,-2-2 4 15,-4 2 1-15,-1-1-7 0,0 1-5 16,0-2-7-16,-4 2 4 16,-9 0-3-16,-5-1 7 15,-5 1 12-15,-2 0 0 16,0-1 0-16,4-2 1 15,0-1-1-15,4-2-1 16,9-1 1-16,2-2 1 16,2-1-1-16,4 2 0 15,0-2 0-15,0 0-10 16,0 0 10-16,8 3-54 16,6-1 25-16,5 1 28 0,0 3 1 15,2-1-1 1,-3 1 1-16,-3 1-6 0,0 0 6 15,-3 1 1-15,-2 4-1 16,-1-2 1-16,-3 1-1 16,-1 0 0-16,-2 1 1 15,-2-3-1-15,-1 0-1 16,0-2 1-16,0-2 0 16,0 0 0-16,-9-1 12 15,-1 0 9-15,-3-1 0 16,-6 1-11-16,-1-1-1 15,-3-1-8-15,1 0 7 16,-1 0-7-16,3-1-1 16,3 1 0-16,1-1 0 15,4-1 0-15,3 0-1 0,0 0-13 16,6 0-12-16,3 0-16 16,0-6-151-16,8-2-619 0</inkml:trace>
  <inkml:trace contextRef="#ctx0" brushRef="#br0" timeOffset="-205166.07">23334 6481 41 0,'0'0'1003'15,"0"0"-820"-15,0 0-113 16,0 0-22-16,0 0 42 16,0 0-12-16,0 0-30 15,-12 0-22-15,-3 0-24 16,-3 0-1-16,-4 1-1 0,-5 5 0 16,-3 1 0-16,-2 1 0 15,-1 1-9-15,1 1 8 16,1 0-5-16,4-2-8 15,5-1 8-15,5-1 6 16,4 0 0-16,4-2 0 16,3-2 0-16,3 1 0 15,1-1-1-15,2-1-6 16,0 0 6-16,0 4-8 16,2-1 9-16,6 0 1 15,1 2-1-15,2 0-1 16,0-1 1-16,2 1 0 15,2 0 1-15,1-1 0 16,3 1 0-16,0 1-1 16,0 1 1-16,4 1 7 0,-3-1-8 15,2-1-1-15,-2 2 1 16,1-1-2-16,-3-1 2 16,2 0-38-16,2 3-32 15,-6-1-152-15,-1-3-479 0</inkml:trace>
  <inkml:trace contextRef="#ctx0" brushRef="#br0" timeOffset="-204362.67">23555 7030 861 0,'0'0'185'0,"0"0"-75"15,0 0-53-15,0 0 16 16,0 0-6-16,0-79-2 0,0 57-32 15,0 2 1 1,0-4-5-16,0-3-6 0,0-3-13 16,0-1 0-1,0-2-8-15,3 0 7 0,3-3-9 16,3 0 0-16,1 1 1 16,5-1-1-16,-1 2 1 15,2 3 0-15,-1 4-1 16,3 5 6-16,-2 4-4 15,2 2-1-15,-3 5 10 16,1-1-11-16,-3 5 0 16,0 0-1-16,-1 3 1 15,-1 2-1-15,0 1 0 16,-2 1-6-16,2 0 1 16,0 0 6-16,-1 4-1 15,-1 6 0-15,-2 0 0 16,-3 2 0-16,-1-1 1 15,-3 2-11-15,0-2 10 16,0 1-28-16,-6 1 16 0,-4 0-15 16,0-2 25-16,0 1 2 15,2-2 0-15,0-3 0 16,4 0-5-16,1-2 5 16,1 1 1-16,2-2 0 15,0 1 1-15,0 1-1 0,2 0 0 16,7 1 0-1,0 1 0-15,4 1 0 0,-2 0 0 16,2-1 0 0,-3-1 0-16,-1 1 0 0,0-1 0 15,-4 0 1-15,-1 2-1 16,-2-2 0-16,-2 0 0 16,0 2 0-16,0-1 0 15,-11 1 0-15,-4 1 0 16,0-1 0-16,-1 0-12 15,1-1 11-15,3-2-18 16,2-4-58-16,4 0-98 16,3-2-173-16</inkml:trace>
  <inkml:trace contextRef="#ctx0" brushRef="#br0" timeOffset="-204008.81">24374 6289 1030 0,'0'0'250'0,"0"0"-166"16,0 0-55-16,0 0 2 16,0 0 9-16,0 0 1 0,0 0-31 15,5-7 6-15,-5 7-16 16,0 0 0-16,-5 10 0 16,-6 5 0-16,-6 5 1 15,-3 4 11-15,-3 3-12 16,-15 14-32-16,9-7-39 15,0-6-229-15</inkml:trace>
  <inkml:trace contextRef="#ctx0" brushRef="#br0" timeOffset="-196454.59">21377 9108 485 0,'0'0'220'0,"0"0"-89"16,0 0-49-16,0 0-25 15,0 0-14-15,0 0 9 16,0-9 12-16,0 9-3 15,0 0-18-15,0 0 5 16,0 0-25-16,0 0 5 16,0 0-17-16,0 0-2 15,0 0 1-15,0 0-7 16,0 0 3-16,0 0-6 16,0 0 1-16,0 0 0 15,0 0 5-15,0 0-6 16,0 0 1-16,0 0 5 0,0 0 0 15,0 0 3 1,0 0 4-16,0-2 9 0,0-1-12 16,0 1-9-16,-5-2 6 15,2-1-6-15,0 1 0 16,0-2 7-16,-1 1-7 16,1-3-1-16,0 0 1 15,-3-2 0-15,4 0 1 16,-2-1 4-16,0-2 3 15,-1 1-8-15,2-1 0 16,-2 0-1-16,2 0 1 16,-2 0 0-16,3 1 0 15,-4 1 0-15,2-2 0 0,1 0 0 16,-2 1 0 0,2-1-1-16,0 0 0 0,0 2-1 15,-1 0 1-15,2 0-1 16,2 1 0-16,0 0 1 15,0 0 0-15,0 1 0 16,0 1-1-16,0-2 0 16,0 1 0-16,0 0 0 15,0-2 1-15,0-1 4 16,0 1-4-16,0-1 0 16,0 1-1-16,2 0 0 15,2 0-6-15,-1-1 6 16,0 0-6-16,2-1 5 15,1-1 1-15,0 1-7 0,-2-1 6 16,3 3 1-16,-4 0 1 16,2 1 5-16,-2 0-4 15,-1-2-1-15,1 2-8 16,-2-1 8-16,-1 0 6 16,2 1-6-16,-1 2 0 15,1-1 0 1,2 2 0-16,0 2-5 0,2-1 5 15,0 0 1-15,0 2 0 16,-1 0 0-16,2-1-1 16,-4 2 0-16,0 1 1 15,0 0 0-15,-1 1-1 16,-1-1 0-16,1 1-6 0,1 0 6 16,0-1 2-1,1-1-1-15,3 2 0 0,-1-2-1 16,1 2 0-16,0-4 0 15,2 1 0-15,-2 0 0 16,2 0-8-16,-1 0 8 16,1 0 0-16,-3 1-2 15,-2 0 2-15,-1 0 0 16,-1 3 0-16,-1 0 0 16,1 0 0-16,-1-1-1 15,1 1 1-15,-1 0 0 16,2 0-1-16,-3 0 1 15,4 0-1-15,1 0 0 16,1 0 0-16,0 0 0 16,0 3 1-16,0 1-2 0,0 0 2 15,0 0-1-15,-2 0 0 16,1 0 0-16,-1 2 0 16,4 0 0-16,-4-2 1 15,-1 2 0-15,0-1-2 16,0-1 2-16,-1 1-1 15,-1-1 1-15,-1-1 0 16,0 1-2-16,0-1-4 16,0 1-8-16,0 2 12 15,-7 1-11-15,-5 0 13 16,1 0 8-16,-2 1-8 16,0-1 0-16,0 2 2 15,0-2 0-15,1-1 4 0,0 1-5 16,0-3-1-16,2 2 9 15,-1-3-9-15,0-1 0 16,0 0 5-16,-1-1-5 16,3-1 0-16,2 0 1 15,-1 0 6-15,1 0-7 16,2 0 1-16,2 0 1 16,2 0-2-16,1 0 0 15,0 0 1-15,0 0-1 16,0 0 1-16,0 0 0 15,0 0-1-15,0 0 2 16,0 0-1-16,0 0-1 16,0 0 1-16,0 0-1 15,0 0 0-15,0 0 0 0,3 0 0 16,6 0 1-16,-2 0-1 16,1 0 1-16,1 0-1 15,-1 0 2-15,0 0-1 16,0 2-1-16,-1-2 1 15,2 1-1-15,-2 2 0 16,2 0 0-16,-1 0 0 16,2-1-1-16,-1 3 1 15,-1-1 0-15,2 0 0 16,-3-1 0-16,1-1 0 16,-2 3 0-16,0-3-1 15,1 1 1-15,-4 0 1 16,0 0-1-16,0 1 0 0,-1-1 0 15,-2 0 0-15,1 0-3 16,-1-1 3-16,0 1 0 16,0 0-1-16,0 0 1 15,0 0-1-15,0 0 1 16,0 1-1-16,0 0 0 16,0 2 0-16,-3 0 1 15,-1 1 0-15,1 0 0 16,-2-2 0-16,1 1 0 15,0-2 1-15,1 0-1 16,-2 0 0-16,1 1 0 16,-3-1 0-16,3-1 1 15,-2 0 0-15,2 1-1 0,-1-3 2 16,-1 2 0 0,0-1 11-16,-4 0-1 0,-1 1-4 15,1 0 1-15,-2-1-9 16,3 0 2-16,1 0-1 15,2-1 2-15,-1 1-2 16,1-1 0-16,2-1 0 16,-1 0-1-16,2 1-1 15,0-1-35-15,2 0-71 16,1-1-197-16</inkml:trace>
  <inkml:trace contextRef="#ctx0" brushRef="#br0" timeOffset="-194757.69">22175 8257 403 0,'0'0'170'0,"0"0"-60"0,0 0 3 15,0 0 9-15,0 0-28 16,0 0-31-16,0 0-17 15,0 0 10-15,0 0-12 16,0 0-17-16,0 0-11 16,0 0-7-16,0 0-9 15,0 2 0-15,0 1-8 16,-1 2 8-16,-4 3 0 16,-1-1 1-16,0 1 0 15,-3 2 1-15,0 1-1 16,0 0 0-16,2 2 0 0,-4 0 0 15,2 0 0 1,2-1 0-16,-3 0 0 0,1-1 0 16,-2-3 0-16,2 1 0 15,-1-2 0-15,1 0 0 16,0 0-1-16,-2 0 2 16,4 0-1-16,-2-1 0 15,-1 1 0-15,2 1 0 16,-1-1 0-16,1 0-1 15,0-1 0-15,3 0 0 16,2-2 0-16,0-2 1 16,2 1-1-16,-1-1 0 15,1-2 1-15,1 1-1 16,0-1 1-16,0 0 0 16,0 0 9-16,0 0-3 15,0 0 22-15,0 0-29 0,1-7 0 16,7-1-38-1,-2-2 8-15,5 0-11 16,0 0 1-16,0-1-2 0,3-1-9 16,0 1-17-16,2 0-8 15,-1-2 3-15,0 2 32 16,-1 0 20-16,-3 0 21 16,-2 1 5-16,0 1 13 15,-2 2 14-15,-2 0-3 16,0 1-6-16,-4 2 21 15,2 1 13-15,-3 2 1 16,0 1 13-16,0 0-10 0,0 0-6 16,0 0-13-1,0 0-7-15,0 0-12 16,0 0-6-16,0 0-15 0,-1 0 4 16,-5 0 5-1,-4 4-4-15,2 4-6 0,-3 2-1 16,1 3 0-16,-11 7-17 15,3-3-81-15,3-5-155 0</inkml:trace>
  <inkml:trace contextRef="#ctx0" brushRef="#br0" timeOffset="-190800.19">21227 7846 474 0,'0'0'229'0,"0"0"-112"0,0 0-71 16,0 0-12-16,0 0 28 16,0 0 6-16,0 0-15 15,0 0-15-15,0 0-14 16,0 0-5-16,0 0-6 15,0 0-1-15,0 0-12 16,0 1-1-16,0 5-8 16,0 2 9-16,0 5 0 15,0-1 0-15,0 4 0 16,0-1 0-16,0 0 0 16,0-4 0-16,0 0 1 15,0-2 4-15,0-2-4 16,0-2-1-16,0-1 6 15,0-1-6-15,0-1-1 16,0-1 1-16,0-1 6 0,0 0 5 16,0 0 11-16,0-1-15 15,-5-9 13-15,0-1-7 16,2-2-4-16,2-1-8 16,1 0 12-16,0 1-4 15,0 3 7-15,0 1-2 16,0 2-13-16,0 2 0 15,4 1 6-15,-1 0-7 16,3 1 1-16,-5 1-1 16,2 1 0-16,-1 1-1 15,-1 0 0-15,1 0-12 16,1 0 3-16,2 0-1 16,-1 7 5-16,-1 1 5 15,0 2 1-15,0 1 0 16,-3-1 0-16,0-1 0 15,0-1 0-15,0-2 2 0,0 0-2 16,0-2 1-16,0 0 6 16,0-2-5-16,0-1-4 15,0 1 2-15,0-2-8 16,0 0 7-16,0 0 1 16,-5 0 28-16,1-7-7 15,0-3-21-15,-1-2-13 16,3-1 13-16,2 0-14 15,0 2-8-15,0 2 16 16,0 0 6-16,0 4 0 16,0 0 1-16,2 4-1 15,-2 0 0-15,2 1 0 0,-2 0-15 16,1 0-4-16,2 1 9 16,-1 7 9-16,-2 4 1 15,0-1 1-15,0 0-1 16,0-1 1-16,0-2-1 15,0 0 1-15,0-3 1 16,0-2-1-16,0 0 0 16,0-3 5-16,0 1-4 15,0-1 14-15,0 0-9 16,0 0 6-16,0 0-12 16,-2 0-1-16,-2-4-101 0,-3-3-410 15</inkml:trace>
  <inkml:trace contextRef="#ctx0" brushRef="#br0" timeOffset="-187544.56">19454 7963 227 0,'0'0'164'0,"0"0"-102"16,0 0 32-16,0 0 3 0,0 0-38 15,0 0 6-15,0 0 30 16,-23-2-8-16,22-1-53 16,-1 2 16-16,1 1 10 15,1 0-2-15,0 0-13 16,0 0-32-16,0 0 5 15,0 0-18-15,0 0 0 16,0 0 1-16,0 0 0 16,0 0 1-16,0 0 4 15,0 0-6-15,0 0 1 16,0 0 13-16,0 0-12 16,0 0-4-16,-3 0-2 0,0 0-51 15,-2 1-145-15</inkml:trace>
  <inkml:trace contextRef="#ctx0" brushRef="#br0" timeOffset="-186225.59">20261 7925 622 0,'0'0'252'0,"0"0"-114"16,0 0-62-16,0 0-19 16,0 0 22-16,0 0 5 15,0 0-39-15,6-28-12 16,-6 28-11-16,0 0-11 0,0 0-5 16,0 0-6-16,0 0-1 15,2 0 0-15,2 9 0 16,-1 2 0-16,0 2 1 15,0-1 0-15,0-2 1 16,-3-4 8-16,1 0-9 16,-1-3 0-16,0-2 0 15,0-1 1-15,0 2-1 16,0-2 1-16,0 0 1 16,0 0 12-16,0 0-2 15,-6-9-5-15,0-2-7 16,-1-2 0-16,2 1 0 15,4 0 4-15,1 4-4 16,0 0 0-16,0 4-11 16,0 3-3-16,0-1 4 0,0 2 8 15,0 0-15-15,0 0 4 16,1 0 4-16,2 6 8 16,1 3-7-16,-2-1 8 15,1 2 0-15,-1-1 1 16,-1-1-1-16,1-2 0 15,-1 0 5-15,1-1-5 16,-1 1-1-16,-1-4-97 16,0 1-92-16,0-3-501 0</inkml:trace>
  <inkml:trace contextRef="#ctx0" brushRef="#br0" timeOffset="-184813.3">20197 6717 584 0,'0'0'250'15,"0"0"-117"-15,0 0-74 16,0 0-40-16,0 0-6 15,0 0 12-15,0 0-4 16,0 0-10-16,0 0-11 16,0 0 2-16,0 0 7 15,0 1-9-15,0 5 1 16,0 1 6-16,0 2-7 0,0 4 1 16,-2 4-1-16,1 3 0 15,-4 1 1-15,2 0 0 16,-1 0-1-16,-2-1 7 15,3-1-7-15,0-5 1 16,1-2-1-16,2-1 0 16,0 1 1-16,0-4-1 15,0 1 0-15,0-2 1 16,0-3 0-16,5-1-1 16,2-1 1-16,1-2 15 15,1 0-1-15,1-2 12 16,5-6-17-16,3-7-8 15,-3 0-1-15,-1-4 6 0,-1 0-7 16,-1-2-9-16,-2 1-7 16,-1 0 15-16,-1 5 0 15,-2 2 1-15,-2 3 6 16,0 5 4-16,-2 2-2 16,-2 1 13-16,1 2-11 15,-1 0-2-15,0 0-7 16,0 0-1-16,0 0-1 15,0 0-9-15,0 0-4 16,0 12 12-16,0 3 2 16,0 6-1-16,0 3 1 0,0 5 0 15,0-2 0 1,0 3 0-16,0-1 1 0,0-3 0 16,0 2 0-1,0 2 1-15,0 0-2 0,0 1 0 16,0 1 1-16,-4 1 0 15,-3-2-1-15,1-3 0 16,-2-3 1-16,2-5 0 16,-1-4 0-16,1-5 1 15,1-2 6-15,1-5-8 16,1 0 6-16,-2-3 34 16,1-1-2-16,-2 0-9 15,1 0-10-15,-2 0 3 16,1 0-21-16,-2-2 6 15,0-5 6-15,2-3-12 0,-1-3 0 16,1-2 0-16,-1 0 4 16,3-3-5-16,-1 0 0 15,2-4 0-15,2 2 0 16,1 2 6-16,0 3-5 16,0 2-2-16,0 5 2 15,0 2 7-15,0 0-6 16,6 2 0-16,0-2 7 15,4 1-2-15,-1-1-7 16,3 0 1-16,1 1-1 16,-1-1 0-16,3 1 6 15,0 0-6-15,1 1-33 16,6 1-85-16,-5 2-32 0,-3 0-196 16</inkml:trace>
  <inkml:trace contextRef="#ctx0" brushRef="#br0" timeOffset="-183909.93">20537 7120 430 0,'0'0'543'0,"0"0"-423"16,0 0-53-16,0 0-11 15,0 0 27-15,0 0-15 16,0 0-17-16,0 0-28 16,0 0-23-16,-2 0 2 15,-4 2-2-15,-3 5 0 16,-1 0 11-16,1 3-11 15,0 0 0-15,-2 1 0 16,6 0 0-16,-1-1 6 16,1 1-5-16,4-2-1 15,1-1 1-15,0 1-1 0,0-4-15 16,0 1 5-16,6 0-6 16,3-2-26-16,1-1 12 15,-3 0 17-15,3-2-9 16,-4 0 19-16,-1 1-6 15,0-1 7-15,-4 2 1 16,-1 0-10-16,0 2 11 16,0 1-1-16,0 1-6 15,-1 1 14-15,-6 1-7 16,-1 1 5-16,2-2-5 16,0 0 0-16,0-1 0 15,0-2 0-15,3 2 8 0,0-1-6 16,0-1-1-1,0 1 0-15,2-1-1 0,-1 0 0 16,1-1-7-16,1 0 5 16,0 1 2-16,0-1 6 15,0 0-6-15,1-1 1 16,7 1 1-16,1-2-2 16,6-1 1-16,2-1-1 15,15 0-41-15,-5 0-65 16,0-4-186-16</inkml:trace>
  <inkml:trace contextRef="#ctx0" brushRef="#br0" timeOffset="-183211.86">21029 6895 758 0,'0'0'205'0,"0"0"-105"15,0 0-55-15,0 0 30 16,0 0 18-16,0 0-27 16,0 0-19-16,-10-16-20 15,4 16-19-15,-1 0 3 16,-1 0-11-16,-1 4 0 15,-3 5-1-15,2 3 1 16,-4 1 0-16,1 1 1 0,1 0-1 16,0 2 1-1,1 0 0-15,1-3 0 0,2 3-1 16,-2-4 1-16,4 3-1 16,1-3 0-16,1 0 1 15,1-1-1-15,1 0 0 16,1-1 1-16,1 0 1 15,0-2-2-15,0 1 0 16,0-1 1-16,1-1-1 16,7-1 0-16,0 0 0 15,2 0-1-15,2-2-1 16,-2-1 2-16,1-2-1 16,1 1 1-16,-3-2 0 15,2 0-2-15,0 0-25 16,0 0 25-16,-4 0-4 0,2 0 3 15,-5 0-18-15,-1 0-5 16,0 0-14-16,-1 1-20 16,1-1-7-16,0 0-47 15,-1 0-139-15,2 0-545 0</inkml:trace>
  <inkml:trace contextRef="#ctx0" brushRef="#br0" timeOffset="-182525.84">20951 7031 345 0,'0'0'281'0,"0"0"-129"16,0 0-77-16,0 0-13 15,0 0 7-15,0 0-11 16,0 0-3-16,0 0-23 0,0 0-3 16,0 0-9-16,0 0-7 15,0 0-3-15,0 0-4 16,0 0-5-16,0 0 0 16,0 0-1-16,0 0 0 15,0 0 0-15,0 0 0 16,0 0 2-16,0 0 0 15,0 0 6-15,0 0 3 16,0 2-1-16,2-1-3 16,2 2-7-16,1-2 0 0,1 1 0 15,1-1 7-15,-1 1-5 16,2-1-1-16,-1 0-1 16,1 1 1-1,1-2 6-15,-2 0-7 0,1 1 0 16,-4-1 0-16,2 0 0 15,0 0-1-15,-2 0 1 16,1 0-1-16,-2 0 1 16,0 0 1-16,0 0-1 15,-1 0 0-15,0 0-5 16,0 0 4-16,0 0-9 16,0 0-22-16,0 0 8 15,-1 0-49-15,-1 0-188 16,0 0-281-16</inkml:trace>
  <inkml:trace contextRef="#ctx0" brushRef="#br0" timeOffset="-181723.6">21205 7353 605 0,'0'0'322'15,"0"0"-166"-15,0 0-100 16,0 0 25-16,0 0-23 16,0 0 0-16,0 0-16 15,12-35-17-15,0 22-14 16,2-1-5-16,0-5-4 15,1-1 5-15,2-2-7 16,-2-3 0-16,2-2-1 16,0-2 1-16,2-6-2 0,0 2-6 15,-2-3 1 1,1 4-13-16,-1 4 5 0,-3 4 4 16,-2 4 11-16,-3 7-1 15,0 3 2-15,-4 3 11 16,-1 5-4-16,-2-1-6 15,-1 3 4-15,-1-2-6 16,0 2-1-16,0 0-5 16,0 0 6-16,0 0-2 15,0 0-11-15,3 0 3 16,0 0 10-16,0 9-1 16,3 0 0-16,-2 6-6 0,1 2 7 15,-2 1-1 1,-2 5 1-16,3-1 0 0,-3 5 1 15,1 1-1-15,1 2 0 16,-2 2 0-16,1 1 0 16,-1 0 0-16,1 0 1 15,-2-1-1-15,3-3 0 16,-3-4 2-16,1-2-2 16,2-7 0-16,-3-1 0 15,1-4 1-15,1-1 0 16,-2-3 6-16,0 0-7 15,0-2 0-15,0-3 0 16,0 0 0-16,0-1-87 16,0-1 0-16,-10 0-10 0,5 0-142 15</inkml:trace>
  <inkml:trace contextRef="#ctx0" brushRef="#br0" timeOffset="-181428.13">21372 7199 713 0,'0'0'257'0,"0"0"-134"15,0 0-50 1,0 0 37-16,0 0-23 0,0 0-34 15,0 0-19-15,-1-10-17 16,1 10 2-16,1 0-16 16,10 0 3-16,-1 0-6 15,2 0-5-15,3 0 4 16,0 4-11-16,6 2-45 16,-5-2-112-16,-4 1-137 0</inkml:trace>
  <inkml:trace contextRef="#ctx0" brushRef="#br0" timeOffset="-180006.48">20265 7965 430 0,'0'0'245'0,"0"0"-147"15,0 0-56-15,0 0 7 16,0 0 33-16,0 0-15 0,0 0-30 15,0-23-13 1,0 21-17-16,0 2 6 0,0 0-13 16,0 0 0-16,0 0 0 15,0 0 0-15,0 0 0 16,2 0 0-16,2 2 10 16,-2 2-10-16,1 0 0 15,-3 2-1-15,0-1-1 16,0 1-8-16,0-2-20 15,0 0-17-15,0 0-5 16,0-2 15-16,0-2 32 16,0 0 5-16,-2 0 47 15,-3 0-8-15,1-4-28 0,1-5-4 16,0-1 2 0,2-1 0-16,1 1 1 0,0 0 23 15,0 3-11-15,0 3 0 16,0 1 5-16,0 2-4 15,0 1-7-15,0 0-16 16,0 0-5-16,0 0-4 16,0 0 9-16,0 0 1 15,0 3-1-15,0-1 0 16,0 1 0-16,0 0 1 16,0-1 5-16,1-1-6 15,-1-1-1-15,0 1 1 16,0-1 0-16,0 0 8 15,0 0-8-15,0 0-47 0,-1 0-300 0</inkml:trace>
  <inkml:trace contextRef="#ctx0" brushRef="#br0" timeOffset="-172593.36">22207 8247 202 0,'0'0'276'0,"0"0"-122"16,0 0-25-16,0 0-4 15,0 0-11-15,0 0-23 16,0 0-31-16,0 0-26 16,0 0 6-16,0 0-13 0,0 0-4 15,0 0-7-15,0 0-9 16,0 0-6-16,0 0-1 16,0 0-1-16,0 0-9 15,0 3 0-15,0 3 9 16,-4 1-4-16,0 0 5 15,-2 2 1-15,0-1 0 16,-3-1-1-16,3 0 1 16,-1 2 0-16,-1 1 1 15,-2-1-1-15,2 4-1 0,-1 1 1 16,2 2 0 0,-4-2-1-16,5-1 0 0,0-2 0 15,0-3 2-15,3-2-2 16,0-3 1-16,1 0 0 15,0-1 0-15,2-2 0 16,-3 2 1-16,2-2 4 16,-2 0-6-16,-2 0-64 15,1 0-123-15</inkml:trace>
  <inkml:trace contextRef="#ctx0" brushRef="#br0" timeOffset="-171552.4">19612 8556 337 0,'0'0'85'16,"0"0"-55"-16,0 0-30 16,0 0-54-16,0 0 2 15,0 0 2-15,0 0 24 16,-21 9 24-16,20-3-4 16,1-1 6-16,0 0-7 15,0-1-125-15</inkml:trace>
  <inkml:trace contextRef="#ctx0" brushRef="#br0" timeOffset="-169050.2">19560 9365 588 0,'0'0'252'16,"0"0"-78"-16,0 0-66 15,0 0 12-15,0 0-20 16,0 0-24-16,0 0-38 0,-3-21-12 16,3 18-3-1,0 1-11-15,-2-1 1 0,2 0-6 16,-1 0-6-16,-1 0 8 16,1-3-8-16,-1 2 0 15,1-3 1-15,-2 1 4 16,0-2-6-16,-2-2 1 15,1-2-1-15,-3-2 0 16,3-1 1-16,0 0 0 16,1-2-1-16,0 0 1 15,1-1-1-15,1-2 1 16,1 0 0-16,0 0 6 0,-2-1-6 16,2 0-1-16,0 1 1 15,0-1 0-15,0 1 0 16,0-1 0-1,-1 1-1-15,1-2 0 0,-2-1 1 16,1 1-1-16,1 0 0 16,0 1-1-16,0 3 0 15,0 1 1-15,0 2 0 16,0 0-2-16,0 0-8 16,0 1 1-16,0 0 1 15,0 0 0-15,0 0 8 16,0-1-3-16,0 3 2 15,3-4 0-15,0 2 0 16,0-1 0-16,1 1-5 16,-1-1 5-16,0 1 1 15,0 1-1-15,0 1 1 0,2-2 0 16,-2 1 4-16,0 0-10 16,0 2 6-16,0 0 0 15,1 1 0-15,1 0 0 16,-2 1 0-16,0 0 1 15,2 0 0-15,-2-1-1 16,2 2 0-16,0-1 8 16,-1 1-7-16,1-2-1 15,2 1-6-15,-3-1 6 16,2 1 7-16,0 0-6 16,0 1-1-16,-1 1 1 15,1 1-1-15,-3 2 2 0,0 0-2 16,0-1 0-1,0 3 0-15,0-3 0 0,1 2 0 16,2-2-5-16,3-1 5 16,0-1 1-16,-1 1 0 15,2 2-1-15,-3 0 0 16,1 1-1-16,-1 2 1 16,1-1 0-16,-2 2-1 15,0 0 1-15,0 0 0 16,0 0-1-16,2 0 0 15,-2 0 0-15,1 0-4 16,-1 5 4-16,0-1 1 0,-1-2-9 16,0 3 9-16,-2-1 2 15,0 0-2-15,0 2 0 16,0 1 0-16,-2 0 0 16,-1 2-1-16,0-1-8 15,0 2 9-15,0 1-7 16,0-1 6-16,-1 3-6 15,-5-1 0-15,-3 1 7 16,-3 1 0-16,1 1 7 16,-3-3-7-16,2 2-6 15,0-1 5-15,-3-2 1 16,1-1-1-16,0-1 1 16,1-1 0-16,0 1 1 15,1-2-1-15,2 1 13 16,-2-1-13-16,3-1 1 0,1-1 9 15,2-1-9 1,-1-1-1-16,3 0 2 0,-2 0-2 16,1 0 1-16,-3-2 0 15,0 1 0-15,3-1 8 16,1-1-9-16,-1 0 0 16,1 1 0-16,1-1 9 15,0 0-8-15,0 0-1 16,3 0 0-16,0 0 0 15,0 0 0-15,0 0-1 16,0 0-2-16,0 0 3 16,0 0 6-16,0 0-3 15,0 0 3-15,4 0-5 0,4 0-1 16,1 0 1 0,0-1 0-16,2 0 0 0,-1 1-1 15,0 0 0-15,2 0 0 16,-2 0 0-16,2 0 1 15,0 0-1-15,-1 0 1 16,2 1-1-16,-2 3 0 16,-3 1-1-16,3-1 1 15,-4 2 0-15,-1-1 0 16,1 2-1-16,0-2 1 16,-3 0-6-16,1-1 5 15,-4 1 1-15,2 0 1 16,-1-1-1-16,-1 2-1 15,1-2 1-15,-2 0 0 16,1 1 0-16,-1-1 0 0,0 0 0 16,0 0 0-16,0 2 0 15,0 0-1-15,0 0-9 16,0-1 10-16,-6 2 0 16,2-1 1-16,-4 1-1 15,0 0 0-15,3 0 0 16,-1-2 0-16,0 2 1 15,0-2-1-15,-2 0 0 16,3 0 0-16,0-3 0 16,-3 1 1-16,1 0 8 15,-3-1 3-15,-1-1-2 16,1 0-9-16,-4 1 33 0,1-1-26 16,1-1 10-1,1 0-18-15,4 0 1 0,-3 0 0 16,7 0 8-16,0 0-9 15,1 0 0-15,2 0-1 16,0 0 1-16,0 0 6 16,0 0-6-16,0 0 0 15,0 0 1-15,-1 0 7 16,1 0-8-16,-2 0-19 16,1 0-50-16,-1 0-89 15,2 0-161-15</inkml:trace>
  <inkml:trace contextRef="#ctx0" brushRef="#br0" timeOffset="-167336.65">19607 8706 266 0,'0'0'144'0,"0"0"-95"16,0 0-29-16,0 0 19 15,0 0 53-15,0 0 27 16,0 0-30-16,3-4-8 16,-3 3 0-16,0 1-43 0,2 0-18 15,-2-2-14 1,1 2-6-16,1-1-6 0,-1 1 5 16,1-2 1-16,0 1 1 15,-1 1 1-15,2-2-1 16,-2 1-1-16,1 0-6 15,-1-1-35-15,1 1-30 16,-1-1-85-16,1-1-75 16,-1 2 57-16,2-3-40 15,0 1 155-15,0 0 4 0</inkml:trace>
  <inkml:trace contextRef="#ctx0" brushRef="#br0" timeOffset="-160633.33">21818 7508 971 0,'0'0'226'0,"0"0"-162"15,0 0-51 1,0 0-7-16,0 0 11 0,0 0 31 16,0 2-22-16,0-2-13 15,0 0-7-15,0 0-5 16,0 0-1-16,0 0-16 15,0 0-135-15,0-6-601 0</inkml:trace>
  <inkml:trace contextRef="#ctx0" brushRef="#br0" timeOffset="-159998.71">22493 7139 872 0,'0'0'218'15,"0"0"-154"-15,0 0-38 16,0 0-24-16,0 0 19 15,0 0-5-15,0 0-14 16,-42-8-2-16,36 8-1 16,0 0 1-16,-2 0 1 15,0 3 0-15,2 0-1 16,0 0 1-16,1 0 0 16,2-2 0-16,0 1 6 15,0-2-6-15,-1 0 12 16,3 1 1-16,1-1-8 15,0 0-5-15,0 0 5 16,0 0-6-16,0 0 0 0,0 0 3 16,0 0-3-1,0 0 0-15,0 0 0 0,1 0 0 16,5 0 11-16,-3 0-3 16,0 0-6-16,0 0 0 15,-2 0-2-15,-1 0 2 16,2 0 4-16,-2 0-6 15,1-4-32-15,1 0-74 16,-2-2-709-16</inkml:trace>
  <inkml:trace contextRef="#ctx0" brushRef="#br0" timeOffset="-159102.09">22451 7179 863 0,'0'0'219'0,"0"0"-119"16,0 0-32-16,0 0-17 15,0 0-18-15,0 0-4 16,0 0-29-16,-66-12 0 16,47 12 3-16,-4 0 17 0,3 0-2 15,3 0 1-15,2 0-18 16,6 0 9-16,3 1-10 16,5 1 0-16,-1 0-10 15,2 3 9-15,0 0 0 16,0 2 1-16,3 0 1 15,6 2-1-15,2 1 8 16,4 1-8-16,-2 1 0 16,2 0-2-16,-3-1 1 15,-1 2-21-15,-3-2-2 16,-3-1 16-16,-2 0-3 16,-2 0 5-16,-1-1 4 0,0-2 0 15,-6 1-6-15,-5-1-22 16,-1 0 23-1,-2-2-9-15,2 1 10 0,2-2-14 16,2 1-27 0,0-1-6-16,1-1-134 0,4-3-639 0</inkml:trace>
  <inkml:trace contextRef="#ctx0" brushRef="#br0" timeOffset="-158904.91">22470 7432 983 0,'0'0'318'15,"0"0"-213"-15,0 0-62 16,0 0-17-16,0 0-10 16,0 0-10-16,0 0-6 15,9 1-154-15,-2-1-514 0</inkml:trace>
  <inkml:trace contextRef="#ctx0" brushRef="#br0" timeOffset="-158652.72">22906 7090 393 0,'0'0'789'0,"0"0"-715"0,0 0-64 16,0 0-7-16,-31 106-3 15,17-64 2-15,-1-3 5 16,5-1-7-16,-2-6 7 16,3-4-6-16,0-2 0 15,-5-2-2-15,3-7-63 16,0-6-325-16</inkml:trace>
  <inkml:trace contextRef="#ctx0" brushRef="#br0" timeOffset="-158439.76">22724 7247 985 0,'0'0'220'15,"0"0"-159"-15,0 0-41 16,0 0-19-16,100-4 33 16,-68 3-4-16,1-1-5 15,-1 2-25-15,4 0 0 16,-10 0-88-16,-6 0-272 0</inkml:trace>
  <inkml:trace contextRef="#ctx0" brushRef="#br0" timeOffset="-158235.84">22972 7567 1220 0,'0'0'210'0,"0"0"-154"16,0 0-46-16,0 0 1 15,0 0-11-15,0 0-1 16,0 0-205-16,19 5-362 0</inkml:trace>
  <inkml:trace contextRef="#ctx0" brushRef="#br0" timeOffset="-157507.5">23803 7077 1101 0,'0'0'185'0,"0"0"-101"16,0 0-50 0,0 0-18-16,0 0-2 0,0 0-4 15,0 0-2-15,-70 15-8 16,53 6 1-16,1 5-1 16,3 0 0-16,3 1 0 15,6 0 0-15,1-1 0 16,3-6 7-16,0-1-7 15,0-7-1-15,3-2 1 16,6-4-1-16,6-4-19 16,1-2-2-16,7 0-7 15,0-5-41-15,3-8-12 0,-4-1 9 16,-1-1 37 0,-3 2 36-16,-5 4 13 15,-5 0 28-15,-1 5 12 0,-4 1 25 16,-3 3-31-16,2 0-47 15,-2 0 0-15,0 6-13 16,0 11 13-16,0 6-5 16,-5 6 5-16,-5 3 11 15,-2 0-4-15,-2 1-1 16,3-2 5-16,-6-2-11 16,2 1 6-16,-1-3-6 15,-1-5 7-15,2 0-6 16,-2-7 11-16,0-2-6 0,4-3 1 15,-3-4 9 1,5-5 0-16,-1-1-2 0,0 0 5 16,2-4-6-16,0-9-13 15,3-2 9-15,4-1-9 16,3-1 0-16,0 2 17 16,5 1-5-16,10 1-12 15,5 2-12-15,5-1 6 16,7 2-7-16,13 0-48 15,-8 3-107-15,-4 0-344 0</inkml:trace>
  <inkml:trace contextRef="#ctx0" brushRef="#br0" timeOffset="-157004.17">24158 7453 1079 0,'0'0'236'16,"0"0"-143"-16,0 0-26 15,0 0-41-15,0 0-5 16,0 0-21-16,0 0 0 16,-60 7-1-16,45-1 1 15,5 1-1-15,1 0 1 16,2 2 0-16,2-1 0 15,3 1 0-15,2 0 0 16,0 3 0-16,0-3 0 0,2 1-10 16,8-1 0-16,1-1 1 15,-1 1-2-15,0-2-11 16,-2-1 7-16,-2-1 13 16,-3 1-4-16,-1 0 5 15,-2-1-11-15,0 1 11 16,0 1-1-16,-6 1-4 15,-5-1-12-15,-2 2 18 16,2-1 8-16,1-1-7 16,1 2-1-16,1-2 2 15,4 0-2-15,1-1-1 16,1-1-5-16,2 1 6 16,0-1 0-16,6 1 6 15,10-2 6-15,4 0 8 0,4-1-2 16,3-3-18-16,12 0-5 15,-6 0-153-15,-5-3-374 0</inkml:trace>
  <inkml:trace contextRef="#ctx0" brushRef="#br0" timeOffset="-156588.08">24513 7380 829 0,'0'0'326'0,"0"0"-167"0,0 0-114 16,0 0-32-16,0 0-7 15,0 0-6-15,0 0 0 16,74 10 7-16,-57-2-6 16,2 1-1-16,-1 1 8 15,0-2-7-15,0 0 9 16,-3 2 6-16,0-3-15 16,-6 2-1-16,-3-1 0 15,-3-1 0-15,-3 2 2 16,0-1-2-16,-5 2 10 0,-11 3 9 15,-5 0 0-15,-4 0-7 16,-4 3-4-16,2 1-8 16,1 5-55-16,7-4-129 15,5-4-439-15</inkml:trace>
  <inkml:trace contextRef="#ctx0" brushRef="#br0" timeOffset="-155837.04">24843 7936 143 0,'0'0'848'0,"0"0"-650"0,0 0-63 16,0 0-53-16,0 0-28 16,0 0-15-16,0 0 0 15,-2-48-15-15,-2 32-7 16,-3-2-4-16,3-3-1 16,1-3-12-16,2-3-1 15,1-4 0-15,0-2-6 0,0-2 6 16,3-2-5-16,5 2 6 15,3 0-9 1,-1 1 9-16,4 3 0 0,-2 1 7 16,4 2-6-16,-1 0 0 15,1 3 7-15,3 0-1 16,0 2-6-16,0 0 5 16,-1 3-5-16,0 2-1 15,-3 2 0-15,0 4 0 16,-3 3 1-16,-1 1 0 15,-1 4-1-15,-1 0-1 16,1 2 1-16,-4 2-1 16,0 0 0-16,0 0-8 15,0 0 8-15,1 3-6 0,-2 3 6 16,1 2-5 0,-2 2 5-16,-2-1 0 0,-2 3 1 15,0-1-7-15,0 2 7 16,0-2-6-16,-8 1 5 15,0-1 1-15,2-1-1 16,1 1 1-16,1 0 0 16,2 0 0-16,1 4 0 15,1-2 1-15,0 2-1 16,0 0 0-16,3 3 1 16,4 1-1-16,2 0 0 15,1-3-1-15,-1 0 1 16,-2-2 0-16,-3-3 0 15,-1-4 0-15,-3 0 0 16,0-1 0-16,-6 0 0 16,-15 2 14-16,-12 1 4 0,-43 6-18 15,9-1-35-15,0-6-161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2-09-07T00:10:37.67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660 2069 172 0,'0'0'164'0,"0"0"-41"16,0 0-47-16,0 0-9 15,0 0-7-15,0 0 2 16,-8-13-23-16,7 11-7 15,-1 1 4-15,1 0-1 0,-2 1-8 16,3 0-21-16,0 0-5 16,0 0-1-16,0 0-1 15,0 0 0-15,0 0-1 16,0 0 1-16,0 0-8 16,0 0 8-16,-1 0 0 15,1 0-8-15,-2 0 8 16,1 0-5-16,-3 0 5 15,1 4 1-15,0 3 0 16,-1 1 1-16,-2 1-1 16,-1 2 1-16,-1 1-1 15,-1 4 1-15,0 4 0 16,-3 0 0-16,3 2 0 0,-1 2 8 16,-1 2-9-1,4-1 1-15,-2 0-1 0,-3 1 0 16,3-1 1-16,0 0-1 15,-3 0 1-15,3-1 0 16,-1-2 0-16,0 1-1 16,0-2 0-16,1 0 0 15,2-2 1-15,-2-1-1 16,2-3 0-16,1-1 0 16,-1-2 0-16,4-1 1 15,-2-1-1-15,3-1 0 16,-1-3 0-16,2 1 0 15,-1-2 0-15,2-3 0 16,0 0 0-16,0-1-1 16,0-1 0-16,0 0-18 15,0 0-24-15,0 0-49 0,8-15-17 16,3-5-6-16,2-2-293 16</inkml:trace>
  <inkml:trace contextRef="#ctx0" brushRef="#br0" timeOffset="1361.81">11563 2105 365 0,'0'0'114'16,"0"0"-50"-16,0 0-20 15,0 0-29-15,0 0-15 16,0 0-17-16,0 0 8 16,23-43 9-16,-18 38 1 15,-4 4 0-15,-1-1 6 16,0 2 2-16,0 0 2 15,0 0 11-15,0 0-8 16,0 0 1-16,0 0-14 0,2-1 2 16,0 1-3-16,4-3-34 15,0 0-63-15,1 0-73 16,0 2 49-16,-2 0 28 16,-2 1 10-16,-3 0 34 15,1 0 40-15,-1 0 9 16,0 0 38-16,0 0-4 15,0 0-11-15,0 0-13 16,0 0 3-16,0 0 26 16,0 0 26-16,0 0-9 15,0 0-11-15,0 0-7 16,0 0 9-16,0 0 5 16,0 0-10-16,0 0-16 15,0 0-4-15,0 7 2 0,0 1 2 16,0 1-6-16,0 2-5 15,0 0-8-15,0 0 3 16,2 1-9-16,1 0 0 16,0 3-1-16,0-1 3 15,0 1-2-15,3 2 5 16,-2 0-5-16,1 1 7 16,-1 0-6-16,-1 0 5 15,2 0-7-15,-2-1 1 16,2 1 5-16,-2 0 3 15,1-2-8-15,-1 2 0 16,1-1 0-16,-1 0 7 16,0-1-8-16,1 1 0 15,2 0 0-15,-1-2 0 16,-2 2 1-16,0 0 5 16,0 0-5-16,0 1-1 0,-2 1 3 15,1-1 4-15,-1-1 2 16,1 0-8-16,1-2 1 15,-3-2-1-15,2 0 1 16,0-3-1-16,0 0 0 16,-2-3 1-16,1 0-1 15,-1-1 0-15,0-2-1 16,0-1 1-16,0-2-1 16,2-1 1-16,-2 1-1 15,0-1 6-15,0 0-3 16,0 0 6-16,0 0 4 15,0 0 56-15,0 0 12 16,1 0-9-16,-1-4-34 16,2-4-22-16,1-2-14 15,0-3 26-15,1-3-21 0,1-2-6 16,3-1-1-16,0-1 1 16,1 0-1-16,-1 0 1 15,3-1 1-15,-2 1-1 16,1-1 0-16,1 1 0 15,-3-1-1-15,1 0 1 16,1 0-1-16,-1-2 1 16,0 2-1-16,-1-1 1 0,0 0-1 15,0 2 0-15,-2 1 0 16,3 1 1-16,-3-2-1 16,1 1 1-16,1 2-1 15,-1 0 0-15,0 1 1 16,3 0-1-1,-3 1 1-15,1-1 0 0,0 0 0 16,0 2 1-16,-1 0-1 16,0 0-1-16,0 1 6 15,-4 2 4-15,0 1 12 16,-2 3 27-16,-1 1 2 16,0 1-26-16,0 1-11 15,0-1 2-15,0 1-10 16,0 3 0-16,0-1-6 15,0 1 3-15,0 1-3 0,0 0 0 16,0 0-2 0,0 0-5-16,0 0-8 0,2 0-41 15,7 0-67-15,0 0-91 16,-1 0-347-16</inkml:trace>
  <inkml:trace contextRef="#ctx0" brushRef="#br0" timeOffset="9143.03">18360 2136 72 0,'0'0'41'0,"0"0"5"15,0 0-29-15,0 0-8 16,0 0-8-16,0 0 15 15,0-31 20-15,0 27 15 16,0-1-14-16,0 1 24 16,0 1-37-16,-1 2-14 15,-2 0-1-15,3 1 11 16,0-2 8-16,0 2-7 16,0-1-6-16,0 1-8 0,0-2-7 15,0 2 0-15,0 0-6 16,0-1-6-16,0 0 1 15,0-1 10-15,0 0-1 16,0 0 2-16,0 1 0 16,3-1 0-16,-2 2 10 15,-1 0 4-15,0 0-2 16,0 0-1-16,0 0-3 16,0 0 3-16,0 0 2 15,0 0 16-15,0 0-7 16,0 0-1-16,0 0 1 15,0 0-5-15,0 0 8 16,0 5 12-16,-4 6 4 0,-2 1-12 16,-3 4-12-1,-3 4-11-15,1 0 1 0,1 1-6 16,-2 1 7-16,2 1-7 16,-3 0 1-16,0-1 7 15,3 2-8-15,-4 0 10 16,4 0-9-16,-1 0 8 15,0-2-9-15,2 3-1 16,-1-4 2-16,0 1-1 16,0-1 1-16,1 1-1 15,0-1 0-15,-2-2 4 16,2 3-5-16,2-4-1 16,-2 1 1-16,3-3 0 15,0 0 0-15,1-5 2 16,2-1-1-16,-1-3-1 15,2-1 1-15,1-3 0 16,-2-1-1-16,3-2 2 0,0 2-2 16,0-2 0-16,0 0 2 15,0 0-1-15,0 0-1 16,0 0-10-16,0-3-42 16,20-20-49-16,-4 1-144 15,0-2-103-15</inkml:trace>
  <inkml:trace contextRef="#ctx0" brushRef="#br0" timeOffset="10220.33">18393 2112 36 0,'0'0'93'0,"0"0"23"16,0 0 30-16,0 0-29 16,0 0-59-16,0 0-12 15,0 0-17-15,3-30-12 16,-3 26 8-16,0 0 8 16,0 1 7-16,0 1-5 15,0 0-12-15,0-1-1 16,0 2 4-16,0 0 4 15,0 1 2-15,0 0-11 16,0 0-6-16,0 0-8 16,0 0-6-16,0 0 1 15,0 0-2-15,0 0 0 16,0 0-9-16,0 0 1 0,0 0-8 16,0 5 14-16,0 8-4 15,0 3 6-15,0 4 2 16,0 3-1-16,0 2 5 15,0 2-4-15,-2 1-2 16,1 2 1-16,1-2 2 16,0 2-2-16,0 0-1 15,0 0 1-15,0 0 0 16,0 0-1-16,0-2 1 16,1 0-1-16,1-1 0 15,-1-2 0-15,1-1 1 16,-1-2-1-16,1-4 0 15,-1-1 1-15,1-3-1 16,-1-3 1-16,1-2-1 16,-1-2 0-16,1-1-1 0,-1-4 1 15,1 1 0-15,-2 0 1 16,0-3-1-16,1 2 0 16,-1-2 0-16,0 0 1 15,0 0 10-15,2 0 1 16,0 0 8-16,-1-2 42 15,5-9-31-15,1-4-21 16,2-4-3-16,3-4-7 16,0-1 1-16,3-1-1 15,3-3 1-15,1 0-1 16,2-2 1-16,2 0-1 0,-1 1 1 16,-1-1-1-16,0 3 0 15,-2 3 0-15,-5 3 0 16,-1 4 0-16,-3 1 0 15,-1 2 1-15,0 2-1 16,-1 1 0-16,-4 1-1 16,1 1 1-16,-1 2 0 15,-2 3 1-15,2-1-1 16,-4 2 0-16,0 2 0 16,0 1 0-16,0 0 0 15,0 0 0-15,0 0 0 16,0 0 0-16,0 0-2 0,0 0 1 15,0 0-11 1,0 0-14-16,0 0-50 0,0 0-43 16,0 0-5-1,0 0-3-15,0 0-162 0</inkml:trace>
  <inkml:trace contextRef="#ctx0" brushRef="#br0" timeOffset="10636.74">19221 2032 362 0,'0'0'153'16,"0"0"-101"-16,0 0-38 15,0 0-11-15,0 0 11 16,0 0 74-16,0 0-15 16,-6 1-36-16,-3 6-17 15,-6 5-18-15,-1 2 5 16,-5 2-5-16,0 1-1 15,-3 2 5-15,2-2 1 16,-1-1-6-16,4-3 5 16,1 0-5-16,3-2 0 0,0-1 0 15,5-1-1-15,1-1-1 16,0-1 1-16,3 0-42 16,1-1-71-16,2-3-135 0</inkml:trace>
  <inkml:trace contextRef="#ctx0" brushRef="#br0" timeOffset="11006.34">19019 1980 491 0,'0'0'88'16,"0"0"-78"-16,0 0-10 16,0 0 0-16,0 0 0 15,0 0 0-15,0 0 6 16,13 56 13-16,-10-36 5 16,2 2-1-16,1 2-4 15,-1 0 3-15,1 1-8 16,0-3-1-16,-2-1 0 15,2-1-3-15,-1-3-9 0,-2-3 5 16,1-2-5 0,-2 0 0-16,1-4 7 0,-3 1-7 15,0-4 1-15,0 1-2 16,0 0-95-16,-6-3-90 16,-3-3 19-16</inkml:trace>
  <inkml:trace contextRef="#ctx0" brushRef="#br0" timeOffset="11268.55">18928 2112 423 0,'0'0'199'0,"0"0"-107"16,0 0-43-16,0 0-20 15,0 0-11-15,0 0-17 16,0 0 0-16,20-1-1 16,-2 1 2-16,4 0 4 15,3 5-5-15,2 0 0 16,-1 0-1-16,-1 0 0 16,2 0-45-16,-6 0-137 15,-6-3-378-15</inkml:trace>
  <inkml:trace contextRef="#ctx0" brushRef="#br0" timeOffset="13284.15">11401 3721 354 0,'0'0'174'0,"0"0"-92"15,0 0-38-15,0 0-18 0,0 0 24 16,0 0 8-16,0 0 7 16,0 0 9-16,0 0-12 15,0 0-23-15,0 0-22 16,0 0-15-16,0 0-1 16,0 0-1-16,0 0-1 15,0 0-5-15,3 0-1 16,0 0 6-16,2 0 0 15,0 0 1-15,2 1-1 16,-1-1 1-16,4 0 1 16,-2 2-1-16,0-2 0 15,2 0 1-15,0 0 0 0,1 0-1 16,2 0 1 0,-1 0 1-16,3 0-2 0,-3 0 1 15,-1 0-1-15,3 0 1 16,0 0 1-16,-3 0-2 15,2 0 1-15,-2 0-1 16,-2 0 0-16,2 3 0 16,0 4-1-16,-1 1 0 15,0 0-1-15,-1 1 1 16,3-2-2-16,-3 1 3 16,0-1-1-16,1 0 1 15,-1-1 0-15,2 0 0 16,1 0 1-16,-3-2-1 15,0-1 0-15,1 1 1 16,-2-3-1-16,-1 2 0 16,1-1 2-16,0-1-2 15,0-1 1-15,-1 1-1 16,0-1 0-16,0 0 1 16,0 0 1-16,1 0-1 0,-2 0 0 15,1 0 1-15,0 0-1 16,0 0-1-16,-1 0 1 15,-2 0-1-15,1 0 1 16,-1 0-1-16,0 0 0 16,-1 0 0-16,-1 2 2 15,1-2-2-15,-2 0 1 16,1 1-1-16,-1-1 0 16,1 0-1-16,-1 3 1 15,3 0-13-15,6 2-62 0,-3-1-52 16,1-1-184-16</inkml:trace>
  <inkml:trace contextRef="#ctx0" brushRef="#br0" timeOffset="14944.09">18030 3818 499 0,'0'0'179'0,"0"0"-101"16,0 0-44-16,0 0-16 15,0 0-10-15,0 0 21 16,0 0 15-16,0-25 0 0,0 20-2 16,0 1-17-16,2 1-11 15,-2 1-4-15,1-1-9 16,1 0 0-16,-1 0 0 16,2 0 0-16,2-1 1 15,-1 0 5-15,2 1 0 16,0-1-5-16,-1 1 6 15,-1-1 2-15,-1 1-4 16,2 0 1-16,-4 1 2 16,2 0-2-16,1 1-1 15,-2-1 3-15,1 1-8 0,-2 0 0 16,2 1 1-16,2-2-1 16,1 2-1-16,2 0 0 15,2 0-1-15,-1 0 1 16,1 0-1-16,-1 0 1 15,0 0 0-15,2 0 0 16,-1 2 0-16,2-1 0 16,4 2 0-16,-1 0 0 15,5-2 0-15,-1 0 2 16,2-1-2-16,-2 2 0 16,-1-2 1-16,0 1-1 15,-3-1 1-15,3 0 1 16,0 0-1-16,3 0-1 15,1 0 1-15,-1 0 6 16,-1 0-7-16,-1 0 1 16,-4 0 0-16,0 0 0 0,-5 0 1 15,-1 0-2-15,0 0 1 16,-3 0 4-16,-3 0-5 16,0 0 0-16,-1 0 0 15,-1 0 0-15,-1 0 1 16,0 0 6-16,0 0 0 15,0 0-7-15,0-8 0 16,-3-2-73-16,-8-2-702 0</inkml:trace>
  <inkml:trace contextRef="#ctx0" brushRef="#br0" timeOffset="62641.62">8571 4243 117 0,'0'0'188'16,"0"0"-53"-16,0 0-25 16,0 0-35-16,0 0-25 15,0 0-12-15,-7-14-12 16,7 12 7-16,0-1 6 15,-3 2 3-15,3 0 1 16,0-1-12-16,0 2-4 16,0 0-10-16,0 0-8 15,-1 0-8-15,1 0-1 0,0 0-9 16,-2 0-1-16,1 4 8 16,-2 9 2-16,-2 3 0 15,-1 5 1-15,-4 3 0 16,1 1 1-16,0 4-1 15,-3 0 1-15,3 1-1 16,-2 1 1-16,1-2 4 16,1 3-5-16,0-4-1 15,1-3 0-15,2-1 1 16,-1-2 0-16,1-1 0 16,2-3 0-16,-1 0 1 15,1-1 0-15,-1-1-2 16,1-2 1-16,2-2-1 15,1 0 0-15,1-3 1 16,-2 0-1-16,2-5 1 0,0-1 0 16,0-1-1-1,-1-2 0-15,1 0 0 0,0 0 0 16,0 0-6-16,0 0-17 16,0-16-37-16,3-1-56 15,0-4-259-15</inkml:trace>
  <inkml:trace contextRef="#ctx0" brushRef="#br0" timeOffset="63526.54">8500 4315 182 0,'0'0'163'0,"0"0"-45"15,0 0-40-15,0 0-49 16,0 0 9-16,0 0-18 16,0 0 6-16,16-44 20 15,-14 43 13-15,-2 1-14 16,0 0-15-16,0 0-17 16,0 0-13-16,0 0-7 15,1 0 4-15,1 0 2 16,-1 0 1-16,-1 0 0 15,2 0 0-15,-2 3 0 16,1-2 1-16,1 0 6 16,1 2-6-16,1 1-1 15,2 2 1-15,0 2-1 16,0 2 0-16,0 3 0 0,0 1 1 16,1 2-1-16,-1 2 1 15,2 2 0-15,-2 1 0 16,3 3 2-16,-3 1-2 15,0 1 5-15,0 2-5 16,0-1 6-16,2-1-6 16,-3-1 0-16,3-1 0 15,-1-3 5-15,-1-3-6 16,0-1 3-16,0-3-2 16,-2-1 1-16,1-3-1 0,-2-3 1 15,2-2-1 1,-1 1 1-16,-1-3-1 15,0 0-1-15,0-2 2 0,0 0-1 16,-2-1 0 0,1 0 1-16,1 0 12 0,1 0 34 15,2-1 44-15,3-10-44 16,0-3-32-16,1-4-6 16,1-4-8-16,-1-1-1 15,-2 0 6-15,2-3-7 16,-1-2 1-16,0 0 0 15,1-2-1-15,-2 3 1 16,3 1-1-16,-2 2 0 0,1 2 0 16,-3 4 1-1,1 0-1-15,2 1 1 0,-1 2-1 16,2 0 0 0,-4 4-1-16,0 1 1 0,0 3 0 15,-4 1 1-15,0 3-1 16,-2 0 0-16,1 2-1 15,-1 1 1-15,1 0-2 16,-2 0-5-16,0 0 6 16,0 0-5-16,0 0 4 15,0 0 1-15,0 0 0 16,1 0-6-16,0 0-7 16,3 0-53-16,4 0-22 15,-2 1-37-15,-1 1-167 0</inkml:trace>
  <inkml:trace contextRef="#ctx0" brushRef="#br0" timeOffset="64406.96">10471 4288 149 0,'0'0'502'0,"0"0"-401"0,0 0-56 15,0 0-15-15,0 0-1 16,0 0-15-16,0 0-4 16,0 0-8-16,0 1 5 15,0 5 0-15,-8 5-5 16,-2 5 6-16,-7 7-7 16,1 3 5-16,-5 4-5 15,-1 4 0-15,2-2 0 16,-2 4 1-16,1-4 4 15,3-1-4-15,2-1-1 0,2-3 0 16,1-4 0-16,7-3 1 16,1-1-1-16,2-5-1 15,2-3-1-15,1-4 1 16,0 0 0-16,0-3-2 16,0-2-13-16,0-2-27 15,7 0-33-15,1-9-136 16,5-3-53-16</inkml:trace>
  <inkml:trace contextRef="#ctx0" brushRef="#br0" timeOffset="65057.45">10490 4220 25 0,'0'0'583'0,"0"0"-476"16,0 0-55-16,0 0-33 16,0 0-8-16,0 0-4 15,0 0-1-15,0 3-5 16,2 7 9-16,1 3-3 16,0 4-5-16,1 2-1 15,2 2 5-15,-2 4 1 16,1 2-6-16,-1-1 0 15,1 2 0-15,-2-1 0 16,3 1 0-16,-2-1 0 0,1-3 0 16,-2 0 1-1,1-3-1-15,-1-2 0 16,2-2-1-16,-2-4 1 0,1-4-1 16,0 0 0-16,-2-5 1 15,1 0-1-15,-2-3 1 16,1-1-1-16,0 0 9 15,1 0 47-15,0 0 84 16,1-9-66-16,4-5-52 16,0-5-21-16,1-3 7 15,2-2-8-15,-1-1 1 16,2-2 0-16,-1-1 1 16,2 3-2-16,1 1 0 0,-3 2-2 15,1 2 4 1,-1 2-2-16,-4 4 1 0,1 1-1 15,-4 3 1-15,-1 1 5 16,0 1 1-16,-1 1-5 16,0 1-1-16,2 2 6 15,-2 0-5-15,0 1-1 16,-2 2-1-16,1 1 1 16,-1 0 0-16,0 0-1 15,0 0-1-15,0 0 1 16,0 0-9-16,0 0-34 15,0 0-71-15,0 0-77 16,0 0-393-16</inkml:trace>
  <inkml:trace contextRef="#ctx0" brushRef="#br0" timeOffset="66303.6">11138 4134 709 0,'0'0'171'15,"0"0"-110"-15,0 0-48 16,0 0-12-16,0 0 2 15,0 0 11-15,0 0 7 16,0-1 5-16,0 1-13 0,-5 7-12 16,-7 7 0-1,-1 5 0-15,-5 1-1 0,1 4 2 16,0 1-2-16,2-4 1 16,-2 0-1-16,5-3 0 15,-1-1 0-15,2-4-1 16,2-2-57-16,0-5-42 15,2-2-83-15,1-4-329 0</inkml:trace>
  <inkml:trace contextRef="#ctx0" brushRef="#br0" timeOffset="66596.25">10960 4064 472 0,'0'0'188'0,"0"0"-93"16,0 0-43-16,0 0-24 16,0 0-19-16,0 0-8 0,0 0 35 15,16 24-17-15,-7-3 1 16,3 4-11-16,0 5-6 16,2 1 3-16,0 0 4 15,0-1 0-15,-1-1-9 16,-1-2 11-16,-1-3-6 15,-1-3-5-15,-2-3 7 16,-4-2-7-16,-1-3-1 16,-3-2-55-16,0-1-29 15,-4-4-93-15,-7-3-446 0</inkml:trace>
  <inkml:trace contextRef="#ctx0" brushRef="#br0" timeOffset="66892.19">10865 4230 702 0,'0'0'199'16,"0"0"-88"-16,0 0-73 15,0 0-24-15,0 0-1 16,0 0-2-16,0 0 13 16,85-35-4-16,-63 32-4 0,1 2-14 15,2 1-2-15,2 0 0 16,-1 0 0-16,3 1-52 16,7 6-75-16,-8 0-51 15,-6-1-388-15</inkml:trace>
  <inkml:trace contextRef="#ctx0" brushRef="#br0" timeOffset="77684.05">18496 4388 401 0,'0'0'163'0,"0"0"-43"16,0 0-41-16,0 0-44 16,0 0 20-16,0 0 3 15,-29-22-3-15,26 19 20 16,2 0-42-16,-1 2-16 15,1-1-1-15,1 2 0 16,0 0-14-16,0 0-1 16,-2 0 0-16,2 0-1 15,0 0-5-15,-1 0-2 16,-1 0-8-16,-3 9 14 16,-1 5 0-16,-3 3-4 15,-2 3 5-15,-2 4 0 16,-1 1 1-16,0 2-1 15,0 0 1-15,-1 1 0 0,2 0 0 16,1-2 0 0,1-3 0-16,4-3 0 0,1-2 0 15,-1-2-1 1,2-2 0-16,2-1 0 0,0-3 0 16,0-1 0-16,1-2-8 15,1 0-19-15,1-2-60 16,0-4-13-16,0 1-22 15,0-2-37-15,5-3-109 16,1-7-61-16</inkml:trace>
  <inkml:trace contextRef="#ctx0" brushRef="#br0" timeOffset="78316.11">18499 4339 90 0,'0'0'236'0,"0"0"-125"0,0 0-70 15,0 0-21-15,0 0-14 16,0 0 7-16,0 0-5 15,3 9 20-15,-2 0 11 16,1 5-8-16,1 0-12 0,-2 5-7 16,2-1 2-16,2 3 1 15,-2 0-7-15,1 2 5 16,-1 1-3-16,2 0 2 16,-1 0-12-16,2-1 6 15,-2-2-5 1,1-4 1-16,-1-2 4 0,1-2-5 15,0-3-1-15,-1-3 0 16,1-2 1-16,-1-2-1 16,-1 0 1-16,0-3 6 15,0 0-1-15,1 0 33 16,5 0 74-16,3-11-54 16,2-5-27-16,2-2-16 0,1-3-2 15,0-3 11 1,1-3-2-16,3-1 6 15,1-2-18-15,4 0-5 16,-4 1-5-16,2 1-1 0,-3 2 1 16,-3 4 0-16,-3 4 1 15,-5 3 6-15,-2 4-1 16,-1 4-1-16,-2 1 2 16,-2 2-7-16,-3 2-2 15,1 1 1-15,-1 1 0 16,0 0 0-16,2 0-11 15,1 0-38-15,0 7-61 16,0 3-62-16,-2-3-352 0</inkml:trace>
  <inkml:trace contextRef="#ctx0" brushRef="#br0" timeOffset="79245.81">20671 4366 565 0,'0'0'206'15,"0"0"-48"-15,0 0-54 16,0 0-36-16,0 0-32 15,0 0-13-15,0 0-4 16,0-9-3-16,0 9-15 0,0 0-1 16,-9 13 0-16,-3 6 0 15,-7 7 1 1,-2 4-1-16,-2 2 2 0,0 2-1 16,3-3 0-16,2-1 0 15,2-2-1-15,2-1 1 16,3-5 0-1,3-1-1-15,2-1 0 0,3-4 1 16,0-2-1-16,3-3-2 16,0-3-28-16,0-2-21 15,0-2-59-15,3-4-18 16,16 0-15-16,-2-10 4 16,-1-4-174-16</inkml:trace>
  <inkml:trace contextRef="#ctx0" brushRef="#br0" timeOffset="79798.29">20704 4374 23 0,'0'0'413'0,"0"0"-231"16,0 0-78-16,0 0-28 15,0 0-33-15,0 0-11 16,0 0-6-16,0-33-16 15,0 33-10-15,0 0-13 16,3 0 0-16,0 5 12 16,0 5-1-16,1 4 1 15,-1 3 1-15,2 3 0 0,-4 1 1 16,3 1 8 0,-3 1 0-16,2 1 1 0,0 0-10 15,-2 0 1-15,4-2 6 16,-2 1-5-16,1-3-1 15,1-2 0-15,-2-1 5 16,4-2-5-16,-4-2-1 16,0-3 1-16,-2-3-1 15,1-2 1-15,0-4 1 16,-1-1 0-16,-1 0 15 16,2 0 11-16,1 0 118 15,1-13-59-15,6-5-63 16,-1-6-15-16,3-4-3 15,3-3-6-15,-3-2 1 16,3-1 0-16,-3 0 0 16,2 3 1-16,0 3-2 15,-3 4 0-15,1 6 0 0,-5 5-2 16,-1 5 1-16,-3 2 1 16,0 5-9-16,-1-1-27 15,3 2-35-15,-3 0-78 16,1 0-17-16,-3 3-68 15,0 1-329-15</inkml:trace>
  <inkml:trace contextRef="#ctx0" brushRef="#br0" timeOffset="80158.14">21240 4249 557 0,'0'0'177'0,"0"0"-116"15,0 0-2-15,0 0 26 16,0 0-4-16,0 0-30 15,0 0-25-15,0-3-22 0,-4 6 5 16,-6 8-8 0,-5 4 0-16,-1 5 6 0,-2 1-6 15,-1 2 5-15,3-2-5 16,0-1 0-16,3-2-1 16,0-1-13-16,2-3-54 15,-1-1-47-15,0-5-62 16,5-5-169-16</inkml:trace>
  <inkml:trace contextRef="#ctx0" brushRef="#br0" timeOffset="80486.13">21061 4188 100 0,'0'0'86'16,"0"0"-57"-16,0 0 13 16,0 0 55-16,0 0 1 15,23 87-13-15,-14-66-22 16,3 1-25-16,-1-2 4 16,-1-1-11-16,3 1-10 15,-2 1-7-15,1-2-1 16,-2-1-4-16,-1-3-8 15,-1-1 1-15,-1-2-1 16,-1-2 11-16,-1 0-11 16,-2-3 8-16,0 0-8 0,-3-2 0 15,0 0-1 1,0-4-68-16,-8-1-299 0</inkml:trace>
  <inkml:trace contextRef="#ctx0" brushRef="#br0" timeOffset="80799.8">20948 4348 435 0,'0'0'152'0,"0"0"-18"15,0 0-50-15,0 0-35 16,0 0-35-16,0 0-5 16,0 0-2-16,58-5-6 15,-33 5 8-15,3 0-8 16,3 3 0-16,1 0 9 16,1-2-9-16,-1 2 0 15,-2-1-1-15,-3-1 1 16,-2 2-1-16,-7-1-56 15,-7 0-295-15</inkml:trace>
  <inkml:trace contextRef="#ctx0" brushRef="#br0" timeOffset="84205.27">3002 7373 51 0,'0'0'144'0,"0"0"-37"0,0 0-19 16,0 0-19-16,0 0-29 15,0 0 1-15,0 0 14 16,0 0 11-16,0 0-5 15,0 0-27-15,0 0-19 16,0 0-5-16,0 0-2 16,0 0 5-16,0 0 5 15,0 0 5-15,0 0 1 16,0 0 4-16,0 0-17 16,0 0-5-16,0 0 1 15,0 0 2-15,0 0 4 16,0 0-3-16,0 0-8 15,0 0 6-15,0 0-6 0,3 0 5 16,3 0-6-16,2 0 5 16,5 0 4-16,-1 0 9 15,1 0-10-15,1 0-9 16,-2 0 2-16,1 0 4 16,-1 0-6-16,-2 0 0 15,1 0 0-15,-4 0 1 16,1 0 1-16,1 0-1 15,-3 0 0-15,-2 0-1 16,2 0 2-16,-2 0-2 16,0 0 2-16,1 0-2 15,-3 0 1-15,1 0-1 16,-3 0 1-16,3 0-1 0,-3 0 1 16,0 0 1-16,3 0 4 15,-3 0-4-15,0 0-1 16,0 0 1-16,0 0 0 15,0 0-2-15,0 0-32 16,0 0-106-16,0 1-49 16,0-1-385-16</inkml:trace>
  <inkml:trace contextRef="#ctx0" brushRef="#br0" timeOffset="85317.94">4631 7333 522 0,'0'0'180'15,"0"0"-96"-15,0 0-49 16,0 0-14-16,0 0-2 16,0 0-9-16,0 0 0 0,47-1-4 15,-30-3-4-15,0 0 5 16,2-1-7-16,2 2 1 15,-3-1-1-15,1 1 1 16,1 0 0-16,2 2 0 16,2-2-1-16,1 2 2 15,2-2-1-15,1 0-1 16,2 2 2-16,2-2-2 16,0-2 1-16,3 3-1 15,-2-1 1-15,-2 1-1 16,2 1 1-16,-2 0-1 15,-1 1 0-15,0 0 0 16,-2 0 0-16,2 0 0 16,1 0 0-16,-1 0 0 15,0 0 1-15,1-2-1 0,-1 1 1 16,-2-2-1-16,2 2 0 16,0-1 0-16,-3 1 0 15,2 1 0-15,-1 0 0 16,3 0 0-16,-1 0 1 15,0 0-1-15,-2 0 0 16,1 0 0-16,-3 1 1 16,0 1-1-16,-4 0 0 15,2 0-1-15,0-2 1 16,0 1 1-16,-2-1-1 16,-4 0 0-16,-2 0 0 15,-5 0 0-15,-5 0 0 0,1 0 0 16,-7 0 0-16,0 0 0 15,0 2-11-15,-12 0-150 16,-5-2-529-16</inkml:trace>
  <inkml:trace contextRef="#ctx0" brushRef="#br0" timeOffset="95437.38">8930 6293 421 0,'0'0'189'0,"0"0"-85"16,0 0-28-16,0 0-9 15,0 0-11-15,0 0 9 16,0-2 10-16,0 2-17 15,0-2-4-15,0 2-8 16,0-1-10-16,0 1-13 16,0 0-5-16,0 0-17 15,0 0 5-15,0 0-6 16,0 0 0-16,0 0 0 16,0 0-1-16,0 0 1 15,0 0-9-15,0 0-7 0,0 0-6 16,-5 9 14-1,-4 8 6-15,-3 6 2 0,2 4-1 16,-1 4 1-16,1 3 0 16,4 3 0-16,1 0 0 15,1 3 1-15,-1 1 1 16,-1 2-2-16,1 0 2 16,-1 2-1-16,-2-1-1 15,2 0 2-15,-2-2-1 16,-2-2-1-16,3-1 0 15,-1-4 1-15,1-1-1 16,1-4 0-16,1-3 1 16,2-2-1-16,0-4 0 15,2 0 0-15,-1-4 0 16,2-1 0-16,0-3 0 16,0-5 0-16,0-1 0 15,0-3 0-15,0-2-10 0,0-2-28 16,0 0-37-16,0 0-110 15,9-24 99-15,5-2-61 16,-4-1-264-16</inkml:trace>
  <inkml:trace contextRef="#ctx0" brushRef="#br0" timeOffset="96366.59">8908 6313 474 0,'0'0'203'0,"0"0"-97"16,0 0-30-16,0 0-4 15,0 0-37-15,0 0-3 16,0 0 4-16,0-22-10 15,0 22-16-15,0 0-10 16,0 0 0-16,0 0-9 16,0 1 8-16,5 6 1 15,0 4 1-15,1 2 6 0,-2 2-6 16,2 4 7-16,1 2-7 16,1 1 7-16,-2 5-1 15,0 0-6 1,6 3 0-16,-3 1 5 0,0 3 1 15,4-1-7-15,-1 4 2 16,0 3-1-16,3 1 1 16,0-1-1-16,0 4 6 15,-2-3-1-15,-1-1-5 16,2-2-1-16,-1-4 0 16,-4-2 1-16,0-5-1 15,-1-3 2-15,0-3-2 16,-2-4 1-16,0-3-1 15,-3-2 0-15,3-6 1 16,-6 0-1-16,4-2 1 16,-4-2-1-16,2-1 1 0,-2-1 0 15,1 0 0-15,2 0 6 16,-1-7 1-16,7-10 5 16,-1-5-3-16,3-7-3 15,-2 0 0-15,2-3 11 16,-1-3-4-16,-1-1-12 15,0-2 6-15,3-3-7 16,0-4 0-16,3-2-1 16,-2-1-1-16,1 0 1 15,-1 0-1-15,-1 2 1 16,0 0 0-16,-1 3 0 16,-1 1 1-16,0 4-1 15,1 2 1-15,-2 5-1 16,0 6 1-16,-3 3-1 0,-3 5 0 15,0 6 0-15,-3 4 1 16,0 3 20-16,0 1 10 16,0 3-7-16,0 0-15 15,0 0-8-15,0 0-1 16,0 0 2-16,0 0-2 16,0 0 0-16,0 0-1 15,0 0 0-15,0 0 1 16,0 0-1-16,0 0 0 15,0 0 0-15,0 0 1 0,0 0-1 16,0 0 1-16,0 0-1 16,0 0-12-16,0 0-21 15,0 0-29 1,-2 10-37-16,-5-2-92 0,-2-1-667 16</inkml:trace>
  <inkml:trace contextRef="#ctx0" brushRef="#br0" timeOffset="134481.77">12131 5941 155 0,'0'0'187'0,"0"0"-63"16,0 0-37-16,0 0-2 16,0 0 6-16,0 0 3 15,-6 0 7-15,5 0-30 16,1 0-19-16,0 0-13 16,0 0-6-16,0 0-23 15,0 0-8-15,-2 0-2 16,2 0-2-16,-3 0-4 15,0 6 5-15,-1 8-4 16,-5 5 5-16,0 4 0 16,-2 3 1-16,-3 1-1 15,0 3 1-15,-2 0 0 16,1 0 1-16,-2 0-1 0,4 0 5 16,-2-4-4-16,5-1-2 15,2-5 1-15,1-4-1 16,2-3 1-16,2-3-1 15,2-5 0-15,-1 0 0 16,2-3 0-16,0-2 0 16,0 0-1-16,0 0-28 15,0 0-82-15,3-8-36 16,1-3-151-16</inkml:trace>
  <inkml:trace contextRef="#ctx0" brushRef="#br0" timeOffset="135068.23">12119 5852 373 0,'0'0'293'0,"0"0"-182"15,0 0-43-15,0 0 10 16,0 0 2-16,0 0-17 15,0 0-16-15,0-14-14 0,0 14-13 16,0 0-12 0,0 0-8-16,0 1-9 0,3 10 9 15,0 6 0 1,2 6 1-16,-1 4 0 0,-1 3 11 16,1 3-4-16,-1 0 4 15,1 1 2-15,0 1-8 16,1-1-5-16,1-2 0 15,0-2-1-15,2-5 1 16,0-3-1-16,-1-5 1 16,0-4-1-16,0-4 0 15,-4-4 1-15,0 0-1 16,0-4 1-16,-2-1-1 16,1 0 7-16,2 0-1 15,1 0 9-15,6-11 9 16,2-6-6-16,3-8-7 15,2-4-4-15,3-6-6 0,1-5 5 16,2-1-6-16,0 0 0 16,0 2 0-16,-1 3 0 15,-3 6 0-15,-2 6 1 16,-6 7 0-16,-2 4-1 16,-5 6 0-16,-2 4 0 15,-3 2 0-15,0 1-1 16,0 0-8-16,0 0-30 15,1 1-51-15,1 9-65 16,-1 0-66-16</inkml:trace>
  <inkml:trace contextRef="#ctx0" brushRef="#br0" timeOffset="135715.01">13835 5911 629 0,'0'0'188'0,"0"0"-84"0,0 0-26 16,0 0-36-16,0 0 16 15,0 0 13-15,0 0-9 16,0-11-23-16,0 11-7 15,0 0-9-15,0 0-4 16,-5 0-5-16,-3 14-8 16,-6 8-6-16,-5 12 0 15,-3 7-1-15,0 7 1 16,-1 0 0-16,3-3 1 16,4-4-1-16,0-6 0 15,5-5 0-15,2-7 0 16,0-5-1-16,5-6-20 15,2-3-8-15,1-3-18 0,1-5-14 16,0-1-41-16,13-13-75 16,5-8 55-16,0-4-253 0</inkml:trace>
  <inkml:trace contextRef="#ctx0" brushRef="#br0" timeOffset="136185.32">13848 5863 544 0,'0'0'251'16,"0"0"-117"-16,0 0-73 15,0 0-40-15,0 0-12 16,0 0-9-16,0 0-9 16,8 5 3-16,-3 8 6 15,2 4 0-15,-1 3 2 0,0 4 9 16,-3 1 12-16,0 4 8 15,0 0-8-15,0 2-9 16,-2 2-8-16,3-1-3 16,-1-1-2-16,-1-2 6 15,1-4-6-15,-1-6-1 16,1-4 1-16,0-4-1 16,-2-3 0-16,2-3 1 15,0-2 1-15,-2-3-2 16,5 0 6-16,0 0 9 15,2-5 35-15,3-9-11 16,5-9-24-16,0-6-9 16,4-5 1-16,0-6-6 15,-1 1 0-15,1 1-1 16,-1 1 1-16,0 3 0 0,-3 5 0 16,-1 2-1-1,-2 6 0-15,-2 4 0 0,-4 4-1 16,-1 6-7-16,-2 4-37 15,1 3-70-15,-2 0-96 16,-1 0-158-16</inkml:trace>
  <inkml:trace contextRef="#ctx0" brushRef="#br0" timeOffset="136520.14">14612 5749 717 0,'0'0'179'15,"0"0"-113"-15,0 0-38 16,0 0-2-16,0 0-10 15,0 0-2-15,-59 80 1 16,39-50-1-16,2-1-1 0,0-2-6 16,3-3-5-1,-1-2-1-15,4-3 8 0,0-3-8 16,3-5 0-16,2-4-1 16,2-7-105-16,1-1-33 15,4-11-267-15</inkml:trace>
  <inkml:trace contextRef="#ctx0" brushRef="#br0" timeOffset="136788.37">14416 5713 510 0,'0'0'88'16,"0"0"-50"-16,0 0 28 0,0 0 12 15,0 0 3-15,44 85-3 16,-30-60-27-16,0-1-18 16,0 1-13-16,1-2-7 15,-3 0-3-15,-2-3-8 16,1-4 5-16,-4 0 3 16,-1-5-8-16,-1-2-2 15,-5-2-22-15,0-1-146 16,0-6-177-16</inkml:trace>
  <inkml:trace contextRef="#ctx0" brushRef="#br0" timeOffset="137048.98">14262 5828 662 0,'0'0'204'15,"0"0"-65"-15,0 0-27 16,0 0-19-16,0 0-36 16,0 0-26-16,0 0-18 15,61-10-5-15,-23 10 3 16,6 0-1-16,2 0-9 0,-1 0 8 16,-4 0-8-16,1 1 1 15,-3 2 0-15,-4 3-2 16,1 4 0-16,-11-2-75 15,-7 0-205-15</inkml:trace>
  <inkml:trace contextRef="#ctx0" brushRef="#br0" timeOffset="160166.31">11903 7745 527 0,'0'0'147'0,"0"0"-81"16,0 0-4-16,0 0-30 15,0 0 14-15,0 0-2 16,-25-18-2-16,22 15 23 16,1 0-19-16,-1 2-10 15,1-2-10-15,1 1-16 16,-1 1-1-16,2 1-9 15,0 0 0-15,0 0 0 16,-1 0 0-16,1 0-3 16,-3 0-3-16,0 0 5 15,0 8-8-15,-3 7 9 0,-1 3 1 16,-2 9 7-16,-2 4-8 16,1 6 0-16,1 2-1 15,0 2 1-15,2 0 0 16,2-3-1-16,0-1-1 15,1-5 0-15,0-2 2 16,2-6 0-16,-2-5 0 16,2-3 2-16,2-5-2 15,0-2 0-15,0-3 0 16,0-2 0-16,0-3 0 16,0-1-10-16,0 0-3 15,0 0-16-15,0-10-46 16,6-25-91-16,4 2-106 15,1-5-15-15</inkml:trace>
  <inkml:trace contextRef="#ctx0" brushRef="#br0" timeOffset="160999.11">11861 7752 423 0,'0'0'128'16,"0"0"-64"-16,0 0-5 15,0 0-1-15,0 0-27 16,0 0 10-16,0 0-21 16,0-27-8-16,3 27-12 15,-2 0-1-15,1 0 0 16,1 0-5-16,0 0 6 16,0 0 0-16,2 3 0 0,-1 3 0 15,2 4 1 1,1 1 5-16,-2 4 4 0,1 1-9 15,0 2 7-15,0 4 1 16,0 2 0-16,-2 0-8 16,1 1 9-16,1 1-4 15,-2 1-3-15,2-1-3 16,1-1 1-16,0 1 0 16,0-2 0-16,-1 0 0 15,3-3 0-15,-5-1-1 16,2-5 1-16,-1-1 0 15,-1-4 0-15,0-1 0 0,-1-5 1 16,1-1-2-16,-3-3 2 16,1 0-1-16,1 0 1 15,3 0 24-15,1-6 43 16,6-8-38-16,1-6-5 16,1-2-6-16,-2-5-4 15,1-1 1-15,-2-3 29 16,0 0-44-16,-1-2 12 15,0 4-14-15,-2 0 1 16,-4 4 18-16,5 3 14 16,-6-1-22-16,2 0-11 15,-1 3 0-15,0 5 3 16,-2 2-2-16,1 6 11 16,-4 3-12-16,1 1 1 15,-1 2-1-15,0 1 0 0,0 0-1 16,0 0 1-16,0 0 2 15,0 0-2-15,0 0 2 16,0 0 4-16,0 0 1 16,0 0 2-16,0 0 1 15,0 0-2-15,0 0-2 16,0 0 4-16,0 0-1 16,0 0 1-16,0 0-3 15,0 0-5-15,0 0 5 16,0 0-6-16,0 0 0 15,0 0-1-15,0 0 0 16,0 0 0-16,0 0 0 16,0 0-1-16,0 0 0 0,0 0-5 15,0 0-17 1,0 0-37-16,2 0-113 0,1 0-73 16,-2 0-255-16</inkml:trace>
  <inkml:trace contextRef="#ctx0" brushRef="#br0" timeOffset="163463.77">16997 7669 383 0,'0'0'154'0,"0"0"-41"16,0 0-35-16,0 0-15 16,0 0-8-16,0 0 19 0,0 0-3 15,-32-42-9 1,29 39-7-16,2 0-28 0,-1 2-1 16,1-1-10-16,1 2 0 15,-2 0 4-15,2 0-9 16,0 0-4-16,0 0-7 15,0 0-1-15,0 0 0 16,0 0-14-16,0 0 8 16,0 0 6-16,0 0-6 15,0 0 7-15,3 0 0 16,3 0 6-16,2 0 6 16,2 0-11-16,1 0 0 15,-1 0-1-15,5 0 6 0,0 0-4 16,3-3-2-1,1 2 9-15,-1-2-9 0,3 2 1 16,-3-1 0-16,3 2-1 16,-2-1 0-16,1 1 1 15,-1 0 2-15,2 0-2 16,0 0 0-16,3 0-1 16,-2 0 1-16,2 0-1 15,-2 0 0-15,-1 0 1 16,-2 0 0-16,-4 0-1 15,0 0 0-15,-3 0 0 16,-1 0 0-16,-1 0 0 16,-4 0 0-16,0 0 0 15,-1 0 0-15,-1 0 0 16,-1 0 0-16,-3 0 0 16,1 0-2-16,-1 0 1 15,0 0 1-15,0 0 0 0,0 0-1 16,0 0 0-16,0 1-11 15,0-1 2-15,0 0-1 16,0 3 5-16,-4 0 6 16,-2 3 13-16,-5 1-4 15,-2 4-7-15,-2 2 7 16,-1 2-9-16,-2 1 0 16,-1 1 0-16,-3 2 1 15,0 1 0-15,-2 2-1 16,-1 0 0-16,-2 2 1 15,-1 0 1-15,1 0-1 16,-2-1-1-16,4-3 0 16,1 0 0-16,5 0 1 15,-2-1-1-15,2-1 0 0,-1-1 0 16,4 0 0-16,-2-3 0 16,3 2 0-16,-1-5 0 15,7 0 1-15,0-3 0 16,2-2-1-16,3-2 0 15,0-1-1-15,1 0 0 16,1-2 1-16,1 2 0 16,-2-1 1-16,1 0-1 15,2 0 0-15,-1-2 1 16,1 1-1-16,0-1 0 16,0 2 0-16,0-2-1 15,0 0 0-15,0 1-6 0,0-1-1 16,0 0 8-1,0 0 6-15,0 0-5 16,0 0 6-16,3 0-6 0,1 2 0 16,2-2 8-16,1 0-9 15,1 1 0-15,1 0-1 16,-1 1-12-16,8-1 13 16,-1 2 16-16,4-1-9 15,2-1 0-15,-3 0-1 16,0-1-5-16,-3 2 6 15,3-2-5-15,-5 0 5 16,4 1-6-16,-5-1 6 16,1 0-6-16,-4 0 0 15,-1 0 0-15,-1 0 0 0,-1 0 1 16,-2 0 5-16,1 0-6 16,-2 0-1-16,0 0 2 15,-2 0-1-15,1 0 5 16,-2 0-5-16,1 0 6 15,-1 0-5-15,0 0-1 16,0 0 7-16,0 0-7 16,0 0 1-16,0 0 4 15,0 0-6-15,0 0 0 16,2 0 0-16,0 0 0 16,3 0 1-16,0 0-1 15,-1 0 1-15,1 0 1 16,-1 0 0-16,1 0-1 0,-2 0 0 15,2 0 1 1,0-1-1-16,-1-1 0 0,-1 1 0 16,2 0 0-16,-3-1 0 15,1 1-1-15,-3 1 1 16,1-2-1-16,-1 2 3 16,1 0-3-16,-1-1 1 15,2 1 0-15,0-2-1 16,2 0 0-16,-3 0 0 15,2 1 0-15,-1-1 0 16,-2 2-1-16,0-1-22 16,0-3-58-16,0-1-115 15,-6-2-840-15</inkml:trace>
  <inkml:trace contextRef="#ctx0" brushRef="#br0" timeOffset="213605.39">8118 9952 62 0,'0'0'101'16,"0"0"22"-16,0 0-55 16,0 0-43-16,0 0-25 15,0 0-26-15,56-18-244 0</inkml:trace>
  <inkml:trace contextRef="#ctx0" brushRef="#br0" timeOffset="214335.6">8596 9622 443 0,'0'0'121'15,"0"0"-30"-15,0 0-22 0,0 0 2 16,0 0-16 0,0 0-24-16,0 0 23 15,-53-44 35-15,48 40-28 0,0 1-23 16,2 3-17-16,1-1-12 16,1 1-7-16,-4 0-2 15,-1 3 0-15,-1 11 1 16,-5 9-1-16,1 4 0 15,-2 12 2-15,0 6-2 16,-4 7 0-16,1 4 0 16,-5 4 0-16,4-5 1 15,0-5 0-15,3-4-1 16,1-7 0-16,5-5 1 0,1-5-1 16,2-6 0-1,2-6-1-15,1-6 1 0,2-3-1 16,0-4 0-1,0-3-10-15,0-1-28 0,0 0-38 16,0-1-2-16,17-29 19 16,-2 2-28-16,0-4-210 0</inkml:trace>
  <inkml:trace contextRef="#ctx0" brushRef="#br0" timeOffset="-214291.59">8482 9622 459 0,'0'0'164'0,"0"0"-58"16,0 0-37-1,0 0 2-15,0 0 13 0,0 0 21 16,0 0-34-16,1-61-33 16,-1 61-20-16,0 0-12 15,0 0-4-15,0 0-2 16,0 0 1-16,0 0 9 15,0 0-9-15,0 0 0 16,0 6 4-16,5 1-3 16,1 4 3-16,0 5-5 15,3 2 1-15,-2 5-1 16,-1 2 2-16,2 5-2 16,-1 2 2-16,-1 2-1 0,5 2 0 15,-1-1 2 1,-1 0-2-16,0-3 0 0,0-2 5 15,4-3-5-15,-4-2-1 16,0-4 1-16,1-1-1 16,-2-1 1-16,-2-4 1 15,2-1-2-15,-4-1 1 16,2-2 0-16,-2-1-1 16,-1-1 0-16,2-2 0 15,-4-2 0-15,2-2 1 16,-1-1-1-16,-2-1 1 15,3-1-1-15,-3 2 0 16,0-2 0-16,2 0 0 16,-2 0 0-16,0 0 1 15,1 0 0-15,3 0 12 0,1-6 36 16,2-6-17 0,2-3-17-16,1-6-14 0,3-4-1 15,-2-4 1-15,3-4 0 16,-2 0 0-16,3-3 0 15,0 0 1-15,1-4-2 16,-1 2 1-16,1 0 0 16,-2 0-1-16,-1 2 1 15,-1-2-1-15,0 5 0 16,0 0 0-16,-1 3 1 0,-3 3-1 16,3 1 2-1,-4 3-1-15,-1 3 1 0,-1 2-1 16,2 5 12-1,-4 1 9-15,-1 5-6 0,-1 1 1 16,-1 3 14-16,0 2-4 16,0 1-4-16,0 0 4 15,0 0-4-15,0 0-14 16,0 0-9-16,0 0 0 16,0 0 0-16,0 0-1 15,0 0 0-15,0 0-5 16,0 0-4-16,0 0-2 15,0 0-11-15,0 0-26 16,0 7-31-16,-21 13-24 16,2 0-148-16,-2-5-757 0</inkml:trace>
  <inkml:trace contextRef="#ctx0" brushRef="#br0" timeOffset="-209763.83">10391 9524 189 0,'0'0'183'16,"0"0"-69"-16,0 0-33 0,0 0 10 16,0 0 1-16,0 0-22 15,0 0-18-15,-26-19-9 16,23 18 0-16,1-1-11 16,1 1-9-16,-2-1 3 15,1 1-8-15,0 1-17 16,0-2 6-16,-1 1 3 15,1 0 2-15,1 1-2 16,-2-2 14-16,1-1 1 16,-1 2 2-16,0-2-3 15,2 2-6-15,-1-1 4 0,1 1 0 16,1 1-10 0,0 0-12-16,0 0-11 0,0 0 9 15,0 0 1-15,0 0-5 16,3 0 5-16,4 0 2 15,6 0 5-15,3 0 0 16,-1 0-5-16,4 0 0 16,0 4-1-16,-2-1 1 15,7 1-1-15,-2 0 0 16,-1-1 1-16,3 2 1 16,1-3 4-16,1 3-5 15,-3-4 0-15,2 2-1 16,-3-2 0-16,0 2 1 15,-4-1-1-15,1-1 0 0,-2 1 1 16,-5-1-2-16,-3 0 1 16,-3 1-1-16,-1-1 0 15,-2-1-1-15,-3 0 1 16,0 2-8-16,0-2 8 16,0 0 0-16,0 1-12 15,0-1 3-15,0 1 0 16,0 4 4-16,-1-1 6 15,-10 4 9-15,1 5-3 16,-3 1-5-16,-4 4 1 16,-2 4-1-16,1 0-1 15,-3 2 2-15,3 2-1 16,-3-1-1-16,2 0 0 0,-1 1 1 16,1-1 1-1,0 0-1-15,1-1-1 0,-1 1 0 16,0-3 1-16,2 2 1 15,-2-2-2-15,0 1 1 16,2-3-1 0,1-2 2-16,0-2 3 0,4-2-5 15,-1-3 0-15,1 1 0 16,3-5 0-16,-2 0 1 16,4-2-1-16,1-1 0 15,0-1 0-15,6-1 0 16,-2-2 0-16,1 1-1 15,1-1 1-15,0 0 0 16,0 0 1-16,0 0-1 16,0 0-6-16,0 0 4 15,0 0-13-15,0 0 7 16,0 0 8-16,6 0 1 0,3 0 5 16,0 1-5-16,4 1-1 15,1-1 3-15,2 1-2 16,-1 0 0-16,3 0 0 15,-1 0 1-15,2 1-2 16,0 0 1-16,1-1 0 16,-1 0 0-16,0 1 0 15,-2-1 0-15,-1-1-1 16,-4-1 0-16,0 0 1 16,-3 2-1-16,-3-2 0 0,-1 0 1 15,-2 0-1-15,-3 0 0 16,1 0 3-16,-1 0-2 15,0 0 0-15,0 0 0 16,0 0-1-16,0 0 0 16,0 0-24-16,0 0-37 15,0 0-72-15,0 0-45 16,0 0-524-16</inkml:trace>
  <inkml:trace contextRef="#ctx0" brushRef="#br0" timeOffset="-209182.59">10302 9799 548 0,'0'0'202'0,"0"0"-106"0,0 0-33 16,0 0 7-16,0 0 3 16,0 0-19-16,0 0-27 15,8 0-25-15,-4 0-1 16,5 0 22-16,-2 0-4 16,1 0-7-16,1 0-5 15,1-2 0-15,1 1-5 16,2-1-1-16,4 1 11 15,-2 0-11-15,4 1-1 16,0 0 1-16,-1 0 1 16,2 0-2-16,-4 0 0 15,2 1 1-15,0 5 0 0,-3-1 1 16,1 1-1 0,-1-1-1-16,0 1 1 0,-2-1 0 15,0 0 0-15,1-1 0 16,-2 2-1-16,3-1 0 15,2 3-15-15,-4-3-96 16,-4-2-203-16</inkml:trace>
  <inkml:trace contextRef="#ctx0" brushRef="#br0" timeOffset="-207883.62">17977 9536 514 0,'0'0'177'15,"0"0"-58"-15,0 0-59 0,0 0 15 16,0 0 19 0,0 0-29-16,0 0-34 0,0-4-20 15,0 4-10-15,0 4 0 16,-6 11-1-16,-3 9 0 15,-6 9 1-15,0 6 4 16,-3 7-4-16,-2 4 8 16,1 4-8-16,0 3 0 15,-2-1 6-15,3 1-6 16,0-4-1-16,3-5 2 16,2-9-2-16,4-6 1 15,3-8 1-15,1-7-2 16,4-5 0-16,-1-3 0 15,2-4-1-15,0-2 0 16,0-2 0-16,0-2-12 0,0 0-3 16,0-6-30-1,14-30-76-15,0 3-74 16,2-5-295-16</inkml:trace>
  <inkml:trace contextRef="#ctx0" brushRef="#br0" timeOffset="-207215.59">18050 9531 423 0,'0'0'180'16,"0"0"-69"-16,0 0-37 0,0 0 30 16,0 0 10-1,0 0-29-15,0 0-37 0,10-22-23 16,-10 22-24-16,0 0 20 15,0 0 21-15,0 0-26 16,0 3-16-16,0 6 0 16,0 5-1-16,0 8 1 15,3 8 0-15,-1 7 1 16,-2 5 0-16,0 4 1 16,0 4 6-16,0 0-7 15,0 2 1-15,0-4 4 16,0 2-6-16,1-3 1 15,2-3 0-15,0-5 0 16,3-5 1-16,1-4-2 16,-1-7 1-16,0-3 0 15,1-3-1-15,-3-5 0 0,3-4 0 16,-4-2 0-16,2-4 0 16,-2-2 0-16,3 0 1 15,4-4 1-15,5-13 14 16,6-10 7-16,3-7-23 15,3-6-7-15,1-8 6 16,2-5 1-16,3-3-61 16,0-1 38-16,0 0 23 15,-2 2 0-15,-3 4 8 16,-4 6 0-16,-3 6 16 16,-6 9-2-16,-2 3-16 15,-4 6 4-15,-1 3 9 0,-4 7-13 16,-1 3 15-1,-3 4 5-15,2 1-7 0,-2 3-18 16,0-1 9 0,0 1-10-16,0 0-7 0,0 0 7 15,0 0 0-15,0 0-15 16,0 0-1-16,0 0-4 16,0 0-9-16,2 2-12 15,1 7-17-15,-1 2-85 16,-2-1-88-16</inkml:trace>
  <inkml:trace contextRef="#ctx0" brushRef="#br0" timeOffset="-206029.65">20346 9521 871 0,'0'0'136'15,"0"0"-37"-15,0 0-52 16,0 0-33-16,0 0-4 15,0 0 9-15,0 0 13 16,3-29-22-16,6 29-10 16,9 0 1-16,4 0 12 15,2 6-4-15,6 0 14 16,-1-1-7-16,5 0-3 16,1 0 0-16,1 0-6 15,1 0-5-15,-1-1-1 16,0 2 6-16,-1-2-2 15,-7 2-5-15,0-1 0 16,-3-1 0-16,-5 1 1 0,-4-1-1 16,-3 2 0-1,-3-2 0-15,-4-1-1 0,-3 1 1 16,-2-1-6-16,-1 3 6 16,0 1 0-16,-6 3 0 15,-11 4 1-15,-8 4 1 16,-6 3-1-16,-4 5-1 15,-6 2 0-15,-1 1 1 16,-7 4 0-16,-1 2 6 16,-2 2-7-16,0-2 0 15,4 0 0-15,4-1 0 16,3-2 0-16,5-2 0 16,7-1 0-16,2-6 0 15,3-2 0-15,6-4 1 0,2-1 0 16,1-2 0-16,1-2-1 15,5-3 1-15,0 0-1 16,1-2 0-16,5-2 0 16,1-1-1-16,1 1-6 15,1-2 7-15,0-1-1 16,0 1-1-16,1 0-4 16,8 1 6-16,4 1 0 15,4-2 0-15,1-2 0 16,2-1 0-16,0 1 0 15,5-1 1-15,2 0-1 16,3 0 0-16,1 2 0 16,4-1 0-16,1 1 0 0,0-1 1 15,-1 1-1-15,-1-1 0 16,-2-1 0-16,-4 1 1 16,-5-1 1-16,-6 0-1 15,-5 0 0-15,-3 0 0 16,-6 0-1-16,-1 0 2 15,-2 0-1-15,0 0 2 16,0 0 4-16,0 0-7 16,-2 0-12-16,-10-4-92 15,-1-7-745-15</inkml:trace>
  <inkml:trace contextRef="#ctx0" brushRef="#br0">9586 12910 320 0,'0'0'163'0,"0"0"-86"16,0 0-5-16,0 0 0 15,0 0-33-15,0 0 33 0,-22-30-27 16,20 25-3-16,-1 1 6 16,1 1 7-16,1 0 20 15,1 2-35-15,-2-1-27 16,2 2-12-16,0 0-1 16,0 0 0-16,0 0 0 15,0 0-7-15,0 0 1 16,0 0-1-16,0 0 1 15,0 0-1-15,0 0 7 16,6 0 0-16,4 2 2 16,2 0-2-16,1 3 1 15,-1-3-1-15,4 3 1 16,-2-3-1-16,0 1 0 0,0 0 0 16,1 0 0-1,0 1 1-15,0-1-1 0,0-2 5 16,-1 0-5-16,3 1 0 15,1-2 0-15,0 1 1 16,0-1-1-16,0 0-4 16,-2 0 4-16,-1 0 2 15,1 2-1-15,1-2 0 16,-2 0-1-16,2 0 7 16,2 0-7-16,1 0 0 15,0 0 0-15,1 0 0 16,-2 0-1-16,0 0 1 15,-1 0 0-15,2 0 0 16,-4 0 0-16,2 0 0 16,3 0 0-16,-2 0 0 0,2 0-1 15,0 0-5-15,-1 0 5 16,0 0 1-16,2 0-2 16,-2 0-6-16,1 0 0 15,-2-2 1-15,1 1 6 16,-1 1-11-16,-1-2 6 15,0 2-8-15,-1 0 7 16,0-1 5-16,-1 1-25 16,0-1 11-16,-1-1 6 15,0 2 0-15,-2 0 10 16,0 0-12-16,-1 0 12 16,2 0 0-16,-2 0 0 15,1 0 0-15,-1 0 0 16,2 0 0-16,2 0 0 0,1 0 0 15,0 0 0-15,1 0-1 16,3-1 1-16,-2-1 0 16,1 1 0-16,2-2 1 15,-1 2-1-15,1-1 0 16,-1 1 0-16,2 1-1 16,-1-1 0-16,-2 1-6 15,0-2 6-15,1 1 1 16,-3 0-1-16,2-2-1 15,-2 0 2-15,2 2 0 16,1-4 0-16,-4 3 0 16,5-1 0-16,-1 0 0 15,-3 0 0-15,1 2-1 0,0-2 1 16,0 1 1-16,0 1-1 16,-2 1-1-16,2-1 1 15,-3 1 3-15,2 0-3 16,0 0 0-16,-3-2-2 15</inkml:trace>
  <inkml:trace contextRef="#ctx0" brushRef="#br0" timeOffset="-191197.9">7806 12817 500 0,'0'0'166'16,"0"0"-72"-16,0 0-46 0,0 0-12 15,0 0 20-15,0 0-1 16,0 0-12-16,0 0-17 15,0-2-19-15,3 1-6 16,2-1 7-16,2-1 3 16,5 1-11-16,1-2 0 15,5-1 1-15,2 3 0 16,2-1-1-16,5 0 0 0,0 2 0 16,1-1 0-1,0 1 1-15,1 1 0 16,-2 0 0-16,1 0 6 0,-1 0-7 15,3 0-6-15,-3 0 6 16,-2 0 1 0,2 3-1-16,-5 2 1 0,4-1-1 15,-4 2 0-15,-1-2 0 16,-5-1 0-16,-1 0 0 16,-4 0 1-16,-4-2-1 15,0-1 1-15,-4 1-1 16,-3-1 0-16,2 0 0 15,-2 0 9-15,0 0 1 16,0 0 19-16,0 0 7 16,0 0 7-16,0 0-12 0,0 0-2 15,0 0-8-15,0 0-13 16,0 0-7-16,0 0 0 16,0 0-1-16,0 0 0 15,0 0 0-15,0 0-26 16,0 0-46-16,3 0-157 15,-3 0-378-15</inkml:trace>
  <inkml:trace contextRef="#ctx0" brushRef="#br0" timeOffset="-188744.38">10629 14211 565 0,'0'0'174'16,"0"0"-49"-16,0 0-47 15,0 0-5-15,0 0-29 16,0 0-13-16,0 0 0 0,-9-10-8 16,9 10-9-1,0 0-13-15,0 0-1 0,1 0-1 16,11 0-1-16,5 7 1 15,2 4 1-15,5 4 0 16,-5 0 0-16,4 4 1 16,-5-1-1-16,3 0 2 15,-2 0-1-15,0 1 5 16,-1-2-6-16,0-3 0 16,-3-2 0-16,0 0 0 15,-3-5 1-15,-3-2 0 16,4 0-1-16,-1-4 1 15,3-1-1-15,2 0 1 16,0 0 6-16,1-11-7 16,3-3 0-16,1-3-22 15,0-3 22-15,0-2 14 16,0-3-5-16,-2 3-18 0,-1 1 6 16,0 1 3-16,-2 4 15 15,-1 4-15-15,-2 3-10 16,0 4 10-1,-3 2 0-15,0 3 2 0,2 0-2 16,-1 0 1-16,1 8-1 16,1 2 1-16,-1 3-1 15,4 0 1-15,-2 1 5 16,2 0 1-16,1-1-6 16,2-1-1-16,2-1 0 15,3-1 0-15,1-1 1 16,2-1 0-16,-1-2-1 0,2 0 0 15,0-2 0 1,0-1-1-16,-3-3 1 0,0 0 0 16,-1 0 0-16,0-1 0 15,1-8 0-15,-4-1-10 16,2-3 9-16,0 2-5 16,-1-1-7-16,0 1 13 15,0 3 1-15,-3 0 7 16,-2 3-8-16,2 4 1 15,-4 1-1-15,2 0 0 16,0 0 0-16,1 4-1 16,1 6 1-16,1 1 0 15,0 2 0-15,1-2 0 0,0-1 1 16,-2-1-1 0,2-4 2-16,0 0-2 0,2-4 0 15,0-1 1-15,3 0 5 16,1 0 0-16,2 0-6 15,0-1 0-15,0-4 0 16,-2 1 1-16,0 1 0 16,1 0-1-16,-1 0 0 15,2 2 2-15,1 0 4 16,-2-1-6-16,-2 1 1 16,3-1 0-16,-4-1 1 0,0 2-2 15,-2 0-6 1,-1-1 6-16,0 2 0 0,1 0 0 15,0 0 7-15,1 0-7 16,-1 0-1-16,1 0 1 16,2 0 1-16,0 3 0 15,0-2-1-15,-2-1 0 16,-1 0 2 0,3 0-2-16,-3 0 1 0,0 0 5 15,-4 0 1-15,-5-1-5 16,-2-2-1-16,-3 2 0 15,-6 1 0-15,-2 0 6 16,-1-2 6-16,-1 2 16 16,0 0-5-16,0 0-6 15,0 0-7-15,0 0-9 0,0 0 0 16,0-1-2 0,-7-1-33-16,-5-2-229 0</inkml:trace>
  <inkml:trace contextRef="#ctx0" brushRef="#br0" timeOffset="-185809.34">9265 11808 126 0,'0'0'101'16,"0"0"-55"-16,-88 0-31 16,49 0-14-16,2 6 8 15,0-1 10-15,0 2-9 16,5 0-3-16,0 3 64 15,-6 13-39-15,7-2-32 16,1 3-176-16</inkml:trace>
  <inkml:trace contextRef="#ctx0" brushRef="#br0" timeOffset="-184451.52">7669 14431 185 0,'0'0'316'16,"0"0"-146"-16,0 0-101 0,0 0 6 15,0 0 19-15,0 0-13 16,0 0 19-16,-5-23-42 16,5 22-32-16,0 1-21 15,0 0-5-15,0 0-1 16,0 0 1-16,0 0 0 15,0 0-1-15,0 0 0 16,5 0 0-16,8 0 1 16,-1 0-1-16,1 0 1 15,3 0 0-15,0 0 0 16,0 0 1-16,2 0-1 16,-1 0 0-16,2 0 1 15,-2 0-1-15,2 0 0 0,-1 0 2 16,-2 0-1-16,2-1 0 15,-3-1 0-15,1-1 0 16,1 2 0-16,-1-1 1 16,2 1-1-16,-1 1-1 15,2-1 1-15,-1 1 0 16,3-2-1-16,1 2 0 16,-1-1 1-16,1-1 6 15,-1 0-7-15,-1-1 3 16,1 1-2-16,-4 0-1 15,1-1 0-15,-1 0 1 16,-5 2 1-16,-1-1-1 0,-3 2 0 16,-2 0-1-1,-1-1 2-15,-4 1-1 0,1 0-1 16,-2 0 9-16,0 0-8 16,0 0 9-16,0 0-9 15,0 0 0-15,0 0-1 16,0 0-1-16,0 0-49 15,0 0-221-15</inkml:trace>
  <inkml:trace contextRef="#ctx0" brushRef="#br0" timeOffset="-161868.37">4267 14688 673 0,'0'0'108'15,"0"0"-46"-15,0 0 13 16,0 0 6-16,0 0 12 16,0 0-34-16,-28-8-20 15,26 6 0-15,2 2-11 16,0 0-12-16,0 0-3 15,-1 0-6-15,1 0 0 16,-2 0-7-16,1 0 0 16,-4 9-1-16,-3 12-9 15,2 11 8-15,-5 11 1 0,3 6 1 16,-3 6-1 0,2-1 1-16,0-1 0 0,0-2-1 15,4-5 1 1,2 0 0-16,2-6 0 0,1-3 0 15,0-6-1-15,0-4-2 16,0-7-6-16,4-3-4 16,1-6-4-16,-2-4-8 15,1-1-11-15,-2-5-65 16,1-1-51-16,1-8 41 16,2-9-101-16,-3-3-127 0</inkml:trace>
  <inkml:trace contextRef="#ctx0" brushRef="#br0" timeOffset="-161184.18">4169 14648 104 0,'0'0'499'16,"0"0"-405"-16,0 0-60 15,0 0 2-15,0 0-27 16,0 0 18-16,0 0 12 16,0-25 18-16,0 25-18 15,0 0-16-15,3 0-3 16,3 0-11-16,1 7-8 16,6 7 13-16,-2 4-5 0,7 8 4 15,-5 5-6-15,1 3 10 16,2 1-8-16,-1 3 0 15,0 0-8-15,0 0 0 16,1 1 0-16,-2-3 0 16,4-2 7-16,-5-4-8 15,2-6 1-15,-1-6 0 16,-3-4 0-16,-3-5 0 16,-2-4 0-16,-3 0-1 15,1-4 0-15,-4-1 0 16,2 0 0-16,2 0 1 15,-1 0-1-15,0 0 7 0,2-1-7 16,-1-11 19-16,2-4 23 16,3-3-5-16,-3-5-24 15,0-3 0-15,3-5-12 16,0-5-1-16,-2-4 0 16,2-4-28-16,2-3-11 15,1 0 10-15,-3 1 6 16,-2 5 7-16,2 3 15 15,-3 6-5-15,0 5 6 16,0 5 10-16,0 5 15 16,-4 4-8-16,2 6 0 15,-1 2-4-15,-3 4 5 16,0 2-2-16,0 0-6 16,0 0 4-16,0 0 5 15,0 0-18-15,0 0 0 16,0 0-1-16,0 0-27 0,3 0-57 15,4 8-83-15,-2-3 13 16,2 1-494-16</inkml:trace>
  <inkml:trace contextRef="#ctx0" brushRef="#br0" timeOffset="-159859.29">5951 14641 750 0,'0'0'146'0,"0"0"-61"16,0 0-50-16,0 0-24 15,0 0-9-15,0 0-1 16,0 0 0-16,14-4-1 16,4 1 7-16,0 2 2 15,6-2-2-15,-2 2-1 16,-1 1 4-16,1-2-1 15,1 2 4-15,-1-1 1 16,1 0-12-16,0-2 7 16,1 0-9-16,0 0 0 15,-3-1 1-15,0 3 1 16,-3-2-2-16,-3 3 0 16,-5 0 1-16,-1 0 4 15,-6 0-4-15,0 0-2 16,0 0 2-16,-3 0-1 15,0 0 7-15,0 7-7 0,0 5 15 16,-6 5-8-16,-9 6 5 16,-1 4-5-16,-5 2-1 15,-4 5-5-15,-4 3 6 16,-2 2-5-16,0 2 4 16,-2 1-4-16,1 1-1 15,3-5 1-15,5-4 14 16,4-6-9-16,1-4 2 15,8-4-9-15,0-2 1 16,2-4-1-16,-2 2 1 16,2-4 0-16,-1 2-1 15,1-2 1-15,3-4 0 16,-3-1-1-16,6-4 0 0,3 0 2 16,0-3-2-16,0 0 1 15,0 0 0 1,0 0-1-16,0 0-2 0,0 0 2 15,0 0-2-15,0 0 2 16,0 0-8-16,7 0 8 16,5 0 1-16,2 0 0 15,2 0 9-15,-1-1-9 16,1-2 7-16,-1 1-8 16,2 1 0-16,-2 0 0 15,1 1-1-15,3 0 0 0,-1 0 1 16,2 0 1-1,-1 0 0-15,4 0 9 0,-3 0 0 16,3 0-4-16,-4 0 1 16,2 0-6-16,-4 0 0 15,0 0 7-15,-3 0-8 16,-2 0 2 0,-3 0-1-16,-2 0 7 0,2 0-7 15,-3 0 0-15,-1 0 6 16,1 0-1-16,-2 0 4 15,-1 0-4-15,1 0-3 16,-2 0 16-16,-1 0-3 16,-1 0-5-16,0 0 5 0,0 0 2 15,0 0 21-15,0-5 0 16,0-9-16-16,0-35-23 16,0-1-69-16,0-7-98 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2-09-07T00:20:40.82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Group>
    <inkml:annotationXML>
      <emma:emma xmlns:emma="http://www.w3.org/2003/04/emma" version="1.0">
        <emma:interpretation id="{119D0000-A3AF-4E6A-90F5-FB6E48F97BCB}" emma:medium="tactile" emma:mode="ink">
          <msink:context xmlns:msink="http://schemas.microsoft.com/ink/2010/main" type="inkDrawing" rotatedBoundingBox="10535,752 24825,8641 20330,16782 6041,8893" semanticType="callout" shapeName="Other">
            <msink:sourceLink direction="with" ref="{85467282-F1E7-4754-B1D5-A5764079B9DC}"/>
          </msink:context>
        </emma:interpretation>
      </emma:emma>
    </inkml:annotationXML>
    <inkml:trace contextRef="#ctx0" brushRef="#br0">8113 5392 78 0,'0'0'117'0,"0"0"-5"16,0 0-48-16,0 0 34 15,0 0-53-15,0 0-6 16,-67-30-12-16,57 26-2 16,4-1-6-16,-6 5-19 15,0 0-73-15,2 0-183 0</inkml:trace>
    <inkml:trace contextRef="#ctx0" brushRef="#br0" timeOffset="1081.93">8174 5053 652 0,'0'0'139'0,"0"0"-32"0,0 0-18 15,0 0-22-15,0 0-27 16,0 0-15-16,0 0-5 16,0-5-5-16,0 5-7 15,0 0-6-15,0 0-2 16,0 1-1-16,0 11-11 16,-4 8 12-16,-5 7 1 15,-1 4 0-15,-1 7 1 16,-4 5-1-16,3 4 1 15,-4 9-1-15,1 3 0 16,2 3 0-16,-1-3 0 0,5-1 0 16,-1-6 0-16,5-5 0 15,4-7-1 1,1-7 1-16,0-6-1 0,0-6 0 16,0-6 0-16,0-3-1 15,0-6 0-15,1-2 1 16,-1-1-2-16,2-3 2 15,-2 0 0-15,1 0-1 16,4-10-5-16,2-13-2 16,2-12-55-16,2-12-63 15,2-9-24-15,-2-6-52 16,-1-3-77-16,2-2 69 16,-2 3 210-16,3 0 33 0,0 5-13 15,-1 7-11 1,-1 6 145-16,-3 10-82 0,-3 7 104 15,-2 8-37-15,-2 7-47 16,-1 6-4-16,0 4 15 16,0 2-6-16,0 2-25 15,0 0-43-15,0 0-19 16,0 0-10-16,0 0 0 16,0 6-8-16,0 6 0 15,3 11 7-15,2 5 1 16,3 6 0-16,0 6 0 15,1 1 0-15,1 1 1 16,-2 2-1-16,1-3 0 16,0-3 0-16,-1-3 1 15,2-4 2-15,-3-5-3 0,2-4 1 16,-3-7-1-16,0-2 0 16,-2-6 0-16,-1-2 0 15,-1-4 0-15,-2-1 0 16,0 0 9-16,0 0 17 15,0-4 38-15,3-13-35 16,2-9-20-16,3-4-9 16,1-8 8-16,3-2-8 15,5-6 0-15,-2-1-21 16,4-2 21-16,-1 3-12 16,-3-1 11-16,-1 2 1 15,-1 4-2-15,-4 4 1 0,1 5-31 16,-6 9 14-1,1 7 17-15,-2 7 0 16,-3 5-10-16,0 3-20 0,0 1-35 16,0 0-25-16,1 0-60 15,1 1-145-15,1 3-74 0</inkml:trace>
    <inkml:trace contextRef="#ctx0" brushRef="#br0" timeOffset="1381.6">8831 4817 202 0,'0'0'497'0,"0"0"-391"16,0 0-53-16,0 0-27 15,0 0-1-15,0 0-1 16,0 0 5-16,-11 10-3 16,-3 6-8-16,-3 5-10 15,-4 7-6-15,-1 4-2 16,1 4 1-16,0 0-1 16,-1-2 0-16,7-1-11 15,-4-1-43-15,5-6-31 16,2-11-146-16</inkml:trace>
    <inkml:trace contextRef="#ctx0" brushRef="#br0" timeOffset="1682.48">8585 4789 469 0,'0'0'144'16,"0"0"-115"-16,0 0-22 16,0 0 5-16,0 0 14 15,0 0 0-15,67 79 6 16,-54-51 2-16,1 3-11 0,-2-1-10 16,0 1-5-16,0-1-7 15,-1-2 6-15,2-3-6 16,-5-1 0-16,3-4-1 15,-5-4 0-15,0-5-10 16,-5-1-46-16,1-5-91 16,-2-3-213-16</inkml:trace>
    <inkml:trace contextRef="#ctx0" brushRef="#br0" timeOffset="1986.41">8483 4944 205 0,'0'0'348'0,"0"0"-200"0,0 0-51 16,0 0-41-16,0 0-27 16,0 0-7-16,0 0 23 15,-1-20-32-15,14 20 24 16,5 0-11-16,6 0-4 15,-1 0-9-15,3 0-10 16,1 3 4-16,0 0 2 16,0-1 1-16,1-2-10 15,2 0 0-15,1 0 6 16,2-8-5-16,0-2-1 16,9-4-69-16,-9 3-106 15,-8 2-426-15</inkml:trace>
    <inkml:trace contextRef="#ctx0" brushRef="#br0" timeOffset="56322.96">6532 8857 449 0,'0'0'195'0,"0"0"-117"16,0 0-32-16,0 0 21 16,0 0 32-16,0 0-13 0,0 0-34 15,0 0-29-15,0 0 4 16,-6 10-4-16,-3 1-14 16,-2 5-7-16,0 1 0 15,-1 1 6-15,-3 0-8 16,4 1 0-16,1-2 1 15,-2 0-1-15,0-2 0 16,3-1-1-16,-1-1-5 16,2 0-27-16,-2-2-123 15,0-4-61-15,5-4-463 0</inkml:trace>
    <inkml:trace contextRef="#ctx0" brushRef="#br0" timeOffset="56689.67">6402 8832 560 0,'0'0'218'16,"0"0"-111"-16,0 0-44 15,0 0-12-15,0 0-21 0,0 0-19 16,0 0-11 0,6 0-10-16,0 7 10 0,0 4 0 15,3 3 0-15,1 3 7 16,-1 2-6-16,0-1 9 16,-1 2-3-16,5-1 2 15,-5 1-8-15,1-1 7 16,-2-2-7-16,2-1 0 15,-3 0-1-15,0-2 0 16,-1-3 0-16,-1 4-8 16,0-6-89-16,-2-2-115 0</inkml:trace>
    <inkml:trace contextRef="#ctx0" brushRef="#br0" timeOffset="57239.86">6241 8999 469 0,'0'0'242'16,"0"0"-71"-16,0 0-48 16,0 0-34-16,0 0-34 0,0 0-16 15,0 0-23-15,-3-12-14 16,3 12 3-16,0 0-5 16,8 0 0-16,5 0 2 15,-1 0-1-15,3 0 0 16,3 0 0-16,1 0 1 15,-1-1-1-15,4-1 5 16,1 1-4-16,-1-2-1 16,1-1 1-16,2-2-1 15,-1 2 1-15,-2-2-1 16,1 2 0-16,-1 1 0 16,-3 0-1-16,-1 0 2 15,0 2-2-15,-3 1 0 16,1 0 0-16,-4 0 0 0,-1 0 0 15,-1 0 0 1,-1 0-1-16,-3 1 1 0,0 1 0 16,1-1 0-16,-5 1 0 15,1-1 0-15,2 0-8 16,-5 1-8-16,0-1-18 16,0 1-75-16,0-2-116 15,-8 0-466-15</inkml:trace>
    <inkml:trace contextRef="#ctx0" brushRef="#br0" timeOffset="-157202.63">19349 6671 178 0,'0'0'206'0,"0"0"-127"15,0 0-59-15,0 0-18 16,0 0 11-16,0 0 16 16,31 0 24-16,-23-3 2 15,3 1-12-15,2-1-12 16,0 0-14-16,5-1-6 0,0 1-3 16,3-1-7-1,3 2 6-15,3 0-6 0,0 0 1 16,3 2-1-16,4 0 0 15,1 0 0-15,3 0 1 16,1 0-2 0,4 0 2-16,0 0-1 0,0 0 0 15,5 2-1-15,0 2 1 16,7 0 0-16,6 0-1 16,20-1 1-16,20-2-1 15,25-1 0-15,6 2 2 16,-12-1-1-16,-26 2 0 15,-29 0 6-15,-15 0-6 16,-4 0 0-16,5 1 0 0,5 0 0 16,6 2 0-16,-7-2 6 15,-6-1 1-15,-6 1-6 16,-7-1-1-16,-6-2 0 16,-8 1 5-16,-7-1-6 15,-5-1 0-15,-5 2 1 16,-4-2 0-16,-1 0 10 15,0 0-11-15,-16 0-10 16,-3 0-82-16,-7 0-282 0</inkml:trace>
    <inkml:trace contextRef="#ctx0" brushRef="#br0" timeOffset="-156047.57">15463 8729 430 0,'0'0'75'16,"0"0"-55"-16,0 0-19 16,0 0 8-16,0 0 13 15,0 0 40-15,0 0 1 16,76 1-17-16,-63-1-21 15,7 0-15-15,2 0-4 0,5 3-5 16,4 2 0-16,3-1 6 16,4 1-6-16,4-1 0 15,7 2 0-15,4-2 6 16,8-1-1-16,19 1 7 16,17-2 3-16,16 0-3 15,-10 0-2-15,-19-2 2 16,-28 1-11-16,-14 1 5 15,7-1-6-15,6 3 0 16,5 2 0-16,-3 0 0 16,-6 1 0-16,-2 0 1 15,-6 0-1-15,-4-3-1 16,-8 1 0-16,-4-3 2 16,-9 0-1-16,-7-2 0 15,-5 0 5-15,-5 1 1 0,1-1 32 16,-2 0 51-16,0 0-25 15,0 0-7-15,0 0-19 16,0 0-27-16,0 0-10 16,0 0-2-16,-2 0-23 15,-4 0-231-15</inkml:trace>
    <inkml:trace contextRef="#ctx0" brushRef="#br0" timeOffset="-151892.76">18450 14800 418 0,'0'0'126'0,"0"0"-51"15,0 0 7-15,0 0 16 0,0 0 2 16,0 0-12-16,0 0 4 16,0-9-44-16,0 6-19 15,0 3-13-15,0 0-10 16,0 0-6-16,0 0 1 15,0 0 0-15,0 0-1 16,0 0 0-16,7 0-1 16,3 0 1-16,2-1 0 15,5 1 0-15,-1 0 0 16,4 0 0-16,-1 0 0 16,-1 0 0-16,3 0 0 15,1 0-1-15,2 0 1 0,2 0 0 16,-1 0 0-16,3 0 0 15,0 1 0-15,1 2-1 16,-1 1 1-16,2-1 0 16,-2 0 1-16,4-2-1 15,-1 2 0-15,2-1 0 16,3-1 0-16,3 2 0 16,-1-2 0-16,4-1 0 15,0 2-1-15,1-1 1 16,0 2 0-16,-2 1 0 15,0 3 0-15,-3 0 0 16,-1 3-1-16,0 0 1 16,-2-2-1-16,2 1 1 0,0-2 1 15,2-3-1-15,2-1 0 16,3-1 0-16,1-2 1 16,2 0-1-16,2 0 1 15,0-3 0-15,0-3-1 16,-3 0 0-16,2 2 0 15,-5 3 0-15,3-1 0 16,-2 2 1-16,-1 0-2 16,8 0 2-16,-2 0-1 15,0 0 0-15,3 2-1 16,2-1 1-16,-2 1 1 16,3-1-1-16,2 0 0 15,1 1 0-15,-3-1 0 16,-2 1 0-16,-1 1 0 15,-2 1 0-15,-3 0 0 0,0-1 0 16,0-1 0 0,-3 0 0-16,0-2 0 0,-4 0 0 15,0 0 0-15,-4 0 1 16,-3 0 0-16,-3-3 13 16,-6 0 5-16,-5-1-6 15,-4 3-3-15,-6-2 9 16,-3 2 0-16,-2 1-6 15,-3 0-3-15,0 0 0 16,-1 0-7-16,0 0 3 16,0 0-6-16,0 0 1 15,0 0-1-15,4 0-1 0,1 0-13 16,4 0-38 0,0 0-54-16,-3 0-437 0</inkml:trace>
    <inkml:trace contextRef="#ctx0" brushRef="#br0" timeOffset="-149494.03">13747 12614 660 0,'0'0'99'0,"0"0"-66"16,0 0 16-16,0 0-30 16,0 0-11-16,0 0 36 15,0 0 61-15,28-70-22 16,-25 66-17-16,-3 1-30 15,2 3-27-15,-2 0-9 16,3 0-1-16,1 0 0 0,4 0-1 16,5 0 1-1,1 7 0-15,2 2 0 0,1-2 1 16,-1 1 0-16,0 0 0 16,2-3 1-16,-2 1 0 15,5-2 0-15,2 2 1 16,5-2 5-16,3-1-7 15,8-2 0-15,4-1 1 16,8 0-1-16,3 0 0 16,1-7 0-16,-4 2 0 15,-2-1-1-15,-7 3 1 16,-4 3 1-16,-6 0-1 16,-2 0-1-16,-1 10 1 15,0 4-2-15,5 3 1 16,-1 3 1-16,9 1 0 15,3 0-2-15,5 0 2 16,6-1 2-16,3-3-2 0,4-4 0 16,3-3 1-16,1-5 0 15,0-3 1-15,2-2-1 16,1 0 0-16,0 0 0 16,-1-9 0-16,2 2 0 15,-2 0-1-15,-2 1 0 16,-2 3 0-16,-2-1 1 15,-3 3-1-15,-1-1 0 16,0 2-1-16,-1 0 1 16,1 0 1-16,1 0-1 15,0 0 0-15,-2 0 1 16,0 0-1-16,-2 6 0 0,-3 1 0 16,-2 2 0-16,-3-1 0 15,-2 1-1-15,0 0 1 16,3 0 0-16,2-2 0 15,6 0-1-15,3-3 1 16,2-1 0-16,-2-3 1 16,-1 1-1-16,-3-1 0 15,-5 0 0-15,-1 0 0 16,-1 0 0-16,-1 0 0 16,1 0 1-16,-1 0-1 15,0 0 0-15,-2 0 0 16,0 0 0-16,-1 2 1 15,-5 0-1-15,-4 0 0 0,-6-1 2 16,-3-1-2-16,-6 2 0 16,-3-2 1-16,-8 0-1 15,-3 0 1-15,-2 0-1 16,-5 0 6-16,0 0-4 16,-2 0-2-16,-36 3-33 15,2 1-104-15,-3 0-516 0</inkml:trace>
  </inkml:traceGroup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2-09-07T00:21:35.45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Group>
    <inkml:annotationXML>
      <emma:emma xmlns:emma="http://www.w3.org/2003/04/emma" version="1.0">
        <emma:interpretation id="{300F5337-C304-4F20-B8FA-F255D9A38970}" emma:medium="tactile" emma:mode="ink">
          <msink:context xmlns:msink="http://schemas.microsoft.com/ink/2010/main" type="writingRegion" rotatedBoundingBox="5675,8987 6177,8987 6177,9532 5675,9532"/>
        </emma:interpretation>
      </emma:emma>
    </inkml:annotationXML>
    <inkml:traceGroup>
      <inkml:annotationXML>
        <emma:emma xmlns:emma="http://www.w3.org/2003/04/emma" version="1.0">
          <emma:interpretation id="{E4EA67E1-8451-4B54-8DED-8330F12AA6BF}" emma:medium="tactile" emma:mode="ink">
            <msink:context xmlns:msink="http://schemas.microsoft.com/ink/2010/main" type="paragraph" rotatedBoundingBox="5675,8987 6177,8987 6177,9532 5675,953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363880E-4C11-49AC-845E-87F41A7B6702}" emma:medium="tactile" emma:mode="ink">
              <msink:context xmlns:msink="http://schemas.microsoft.com/ink/2010/main" type="line" rotatedBoundingBox="5675,8987 6177,8987 6177,9532 5675,9532"/>
            </emma:interpretation>
          </emma:emma>
        </inkml:annotationXML>
        <inkml:traceGroup>
          <inkml:annotationXML>
            <emma:emma xmlns:emma="http://www.w3.org/2003/04/emma" version="1.0">
              <emma:interpretation id="{85467282-F1E7-4754-B1D5-A5764079B9DC}" emma:medium="tactile" emma:mode="ink">
                <msink:context xmlns:msink="http://schemas.microsoft.com/ink/2010/main" type="inkWord" rotatedBoundingBox="5675,8987 6177,8987 6177,9532 5675,9532">
                  <msink:destinationLink direction="with" ref="{119D0000-A3AF-4E6A-90F5-FB6E48F97BCB}"/>
                </msink:context>
              </emma:interpretation>
              <emma:one-of disjunction-type="recognition" id="oneOf0">
                <emma:interpretation id="interp0" emma:lang="zh-CN" emma:confidence="0">
                  <emma:literal>N</emma:literal>
                </emma:interpretation>
                <emma:interpretation id="interp1" emma:lang="zh-CN" emma:confidence="0">
                  <emma:literal>Ⅳ</emma:literal>
                </emma:interpretation>
                <emma:interpretation id="interp2" emma:lang="zh-CN" emma:confidence="0">
                  <emma:literal>Ⅴ</emma:literal>
                </emma:interpretation>
                <emma:interpretation id="interp3" emma:lang="zh-CN" emma:confidence="0">
                  <emma:literal>ⅴ</emma:literal>
                </emma:interpretation>
                <emma:interpretation id="interp4" emma:lang="zh-CN" emma:confidence="0">
                  <emma:literal>V</emma:literal>
                </emma:interpretation>
              </emma:one-of>
            </emma:emma>
          </inkml:annotationXML>
          <inkml:trace contextRef="#ctx0" brushRef="#br0">5846 9021 120 0,'0'0'219'0,"0"0"-18"0,0 0-126 15,0 0 17-15,0 0-18 16,0 0-9-16,-8-18 34 15,5 16-34-15,2 1-37 16,-1 1-5-16,1 0-3 16,1 0-10-16,-2 0-10 15,2 0-11-15,-1 0 4 16,-2 0 7-16,1 0 7 16,-2 6-6-16,-2 5 1 15,0 3-1-15,-2 4 6 16,-2 3-7-16,1 2 1 15,0 2-1-15,0 4 0 16,0-1 0-16,0 3 1 16,2-2-1-16,-2 1 1 15,4-1-1-15,1-2 1 0,-1 1-1 16,2-5 0-16,-1 0 0 16,-2-3 1-16,3-2-1 15,0-1 0-15,-1-2 0 16,1-2 1-16,-2-3-1 15,2 0 0-15,3-2 1 16,-3 0-1-16,1-4 1 16,2-1 0-16,0-3 0 15,0 0-1-15,0 0 0 16,0 0-7-16,0 0-34 16,0-6-18-16,0-8-59 15,8-18-54-15,3 3-115 16,-4 1 15-16</inkml:trace>
          <inkml:trace contextRef="#ctx0" brushRef="#br0" timeOffset="1017.5">5756 8993 33 0,'0'0'237'16,"0"0"-140"-16,0 0-25 16,0 0 4-16,0 0 2 0,0 0-3 15,0 0-24-15,0-6-11 16,0 6-17-16,0 0-13 16,0 0-9-16,0 0-1 15,0 0-1-15,0 0 0 16,0 0-1-16,2 0 2 15,-1 0 0-15,0 0 0 16,1 0 0-16,0 2 1 16,0-1 0-16,1 1-1 15,-1 0 1-15,4 3 5 16,0 2-3-16,0 0-2 0,3 2 1 16,-2 1 4-1,1 1-5-15,-2-1 8 0,4 2-9 16,-2-2 7-16,-2 3-6 15,0-1 0-15,1 5 0 16,0 1 10 0,1 4 4-16,1 0-2 0,1 0-12 15,-2 2 8-15,1-1-3 16,-3 0 1-16,4-1-6 16,-2-1 11-16,-1 2-2 15,1-2 0-15,2 0-9 16,-4-1 1-16,3 0-1 15,-3-1 1-15,1-3 4 16,-1-1-6-16,-1-2 1 16,-1-3-1-16,-2-1 0 15,1-2 2-15,1-1-1 0,-2-2-1 16,2 0 1-16,-1 0 1 16,-1-1-1-16,-1-1-1 15,1-2 0-15,-2 1 0 16,0-1 0-16,1 0 6 15,-1 0 13-15,0 0 46 16,0 0 17-16,2-4-22 16,-1-9-32-16,1-4-27 15,2-3 14-15,-1-5-14 16,2-2 12-16,0-3-13 16,0-1 0-16,1 2 1 15,-1-1-1-15,-1 2 0 16,1 1 0-16,2 3 0 0,-3 3 0 15,1 1 0 1,1 0 0-16,0 3 0 0,1 0 0 16,-1 0 1-16,0 1-1 15,2-1 1-15,-2 1-1 16,1 3 0-16,-1 0 0 16,-3 4 0-16,2-1 0 15,-1 3 1-15,-1 0 1 16,0 1 6-16,-3 4-7 15,2-1 11-15,-2 1-1 16,2 2 7-16,-2 0-1 0,0 0-14 16,0 0 6-1,0 0-9-15,0 0 1 0,0 0 0 16,0 0 0-16,0 0-1 16,0 0 0-16,0 0-2 15,0 0-15 1,0 0-43-16,3 0-125 0,2 0-29 15,-2 0-546-15</inkml:trace>
        </inkml:traceGroup>
      </inkml:traceGroup>
    </inkml:traceGroup>
  </inkml:traceGroup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22-09-08T00:19:40.14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Group>
    <inkml:annotationXML>
      <emma:emma xmlns:emma="http://www.w3.org/2003/04/emma" version="1.0">
        <emma:interpretation id="{CFB5D690-BFC2-4273-8CA3-785F994119BF}" emma:medium="tactile" emma:mode="ink">
          <msink:context xmlns:msink="http://schemas.microsoft.com/ink/2010/main" type="inkDrawing" rotatedBoundingBox="4444,10028 4459,10028 4459,10043 4444,10043" shapeName="Other"/>
        </emma:interpretation>
      </emma:emma>
    </inkml:annotationXML>
    <inkml:trace contextRef="#ctx0" brushRef="#br0">0 0 0</inkml:trace>
  </inkml:traceGroup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2-09-07T00:27:48.83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478 4273 576 0,'0'0'130'15,"0"0"-69"-15,0 0-16 16,0 0-8-16,0 0-2 15,0 0 10-15,-21 0 14 16,18 0 0-16,2 0-10 16,-1 0-20-16,1 0-14 15,1 0-14-15,-2 0-1 16,-2 0-1-16,-1 8 0 16,-4 3-1-16,-3 5 1 15,-1 2 1-15,-4 4 0 16,1 1 1-16,-6 4-1 15,-2 4 7-15,-3 3-7 0,-3 1 1 16,-1 2 0-16,-2 1-1 16,2-2 0-16,1-2 1 15,0-1-1-15,6-2 1 16,0-1-1-16,3-2 0 16,0-1 0-16,5-2 0 15,-2-2 0-15,6-2-1 16,-1-1 1-16,4-3 1 15,3-2-1-15,0-2-1 16,0-2 1-16,2-2 0 16,2-2 0-16,-1-3 0 15,3-1-1-15,0-3 0 16,0 0-8-16,0 0-8 16,0 0-38-16,12-11-62 15,7-11 53-15,26-30 11 0,-6 4-138 16,0 2-172-16</inkml:trace>
  <inkml:trace contextRef="#ctx0" brushRef="#br0" timeOffset="751.14">7395 4286 155 0,'0'0'132'15,"0"0"-41"-15,0 0 0 0,0 0-32 16,0 0-3 0,0 0 4-16,0 0-3 15,10-62 8-15,-10 60 13 16,0-1 13-16,0 1-16 0,0 2-27 16,0 0-15-16,0 0-12 15,0 0-8-15,0 0-12 16,0 0-1-16,0 0-1 15,0 0-5-15,0 0 5 16,0 0-12-16,0 0 3 16,1 0-3-16,2 0 3 15,2 0 3-15,1 2-6 0,-3 1-19 16,5-2 2 0,-5 0 14-16,-1 1 9 0,1-2 5 15,0 1 1-15,-1 1-9 16,-1 1-6-16,2 1-1 15,0 0 4 1,0 3 5-16,0 2 8 0,1 1 0 16,-1 2 0-16,-1 2 0 15,1 2 1-15,-2 1 14 16,1 0-4-16,1 1-2 16,0 2-3-16,0 1-6 15,0 3 3-15,3 1-2 16,-2 5 0-16,-1 1 9 15,0 1-8-15,0 1 4 16,0-2-5-16,-1 0 0 16,-1-1 6-16,1-2-1 15,1-1 1-15,-2-2-6 0,2 1 0 16,0-4 0-16,0 2 0 16,-2-3-1-16,1 2 2 15,-2-2-2-15,3 0 0 16,-3-3 1-16,3 1 2 15,-1-3-3-15,-2-1 2 16,0-3-1-16,1-2 5 16,-1 0-6-16,0-1 0 15,0-4 1-15,0 1-1 16,0 0 1-16,0-2 1 16,0-1-2-16,0 0 0 15,0 0-24-15,0-2-41 16,0-1-22-16,-6 0-66 15</inkml:trace>
  <inkml:trace contextRef="#ctx0" brushRef="#br0" timeOffset="1188.23">7187 4705 525 0,'0'0'165'0,"0"0"-34"16,0 0-38-16,0 0-20 15,0 0-2-15,0 0 0 16,0 0-12-16,-19-20-14 16,19 20-9-16,0 0-18 15,0 0-11-15,0 0-7 16,0 0 0-16,0 0-8 16,0 0 7-16,4-2 0 15,9 1 0-15,1-1-1 0,2 0 1 16,2 0 1-16,3-1 0 15,3 0 0-15,0-1 1 16,3 0 1 0,0-2-2-16,1 2-2 0,8-3-72 15,-8 1-102-15,-6 1-148 0</inkml:trace>
  <inkml:trace contextRef="#ctx0" brushRef="#br0" timeOffset="1971">8025 4342 527 0,'0'0'121'15,"0"0"-111"-15,0 0 0 16,0 0-10-16,0 0 15 16,0 0 8-16,88-19 6 15,-64 18 7-15,1 0-10 16,4 1-5-16,1-2 2 0,5 2-1 15,-3-1-6 1,4-1-10-16,-4 1-5 0,0-2 0 16,-4-1 6-16,-2-1-6 15,-4 0-1-15,-4 0 0 16,-5 1 0-16,-5 0-50 16,-4 3-60-16,-4-1-295 0</inkml:trace>
  <inkml:trace contextRef="#ctx0" brushRef="#br0" timeOffset="2632.12">8310 4359 209 0,'0'0'137'15,"0"0"-99"-15,0 0-21 16,0 0 9-16,0 0 0 15,21 79 20 1,-18-60 21-16,-3 1-18 0,0-1-13 16,0 0 3-16,0 2-7 15,0 0 2-15,-6-1-11 16,0 0-11-16,-4-1-11 16,1-4 11-16,0-3-5 15,-1 0 2-15,-2-2 1 16,-2-3 0-16,2-1-3 15,-3-1 0-15,0 0-6 16,2-4 5-16,-2 0-5 16,3-1-1-16,4 0 0 15,1 0 1-15,1 0 0 0,2-4 1 16,2-4-1-16,2-1-1 16,0-2 1-16,0-1-1 15,2 1-1-15,7-1-2 16,2 2 3-16,2 0-1 15,1 0 0-15,1 1 1 16,-1 2 0-16,1 2 1 16,-3 0 0-16,1 1 7 15,-1 3-1-15,1-1 4 16,-1 2-9-16,-1 0 8 16,2 0-10-16,-1 4 0 15,0 6 0-15,-3 0 56 0,3 3-25 16,-4 3-15-1,0 2-9-15,-2 3 4 0,-3 5-2 16,-1 3 4-16,-2 5-11 16,0 3-1-16,0 5 6 15,-9 3-1-15,-6 3-4 16,0 2 4-16,-1-3-4 16,-2-1-2-16,-2-6 0 15,-2-2-1-15,1-8-51 16,-6 1-32-16,3-6-52 15,7-10-147-15</inkml:trace>
  <inkml:trace contextRef="#ctx0" brushRef="#br0" timeOffset="3150.72">8817 4309 692 0,'0'0'124'0,"0"0"-72"0,0 0-39 16,0 0-5-16,0 0-8 15,90-21 1-15,-72 21 1 16,-3 0 6-16,-3 0-7 16,-6 1 1-16,2 5 0 15,-3 2 5-15,-5 2-7 16,0 2 0-16,-1 2-1 16,-17 3-11-16,-7 2-27 15,-5 0-19-15,-3-2-25 16,2-1 32-16,4-7 38 15,9-2 13-15,4-2 8 16,10-4 2-16,1-1 3 16,3 0-11-16,0 0-2 15,0 0 2-15,11 0 32 0,9-3 26 16,4-7-26-16,6-1-12 16,1-2-13-16,-1-1-8 15,0 1 2-15,-3-1-3 16,-5 0-18-16,-2-1-39 15,-6-8-38-15,-3 5-117 16,-8 1-127-16</inkml:trace>
  <inkml:trace contextRef="#ctx0" brushRef="#br0" timeOffset="3472.12">8943 4133 438 0,'0'0'170'0,"0"0"-65"0,0 0-35 16,0 0-21-16,0 0-10 15,0 0-18 1,0 0-21-16,-21-6-17 0,18 19 5 16,-3 5 12-16,0 9 20 15,-3 7 3-15,2 6 3 16,-1 3-7-16,2 4 1 16,-1 2 2-16,2 1 0 15,1 0-6-15,1 2 4 16,1 1-6-16,2-1-2 15,0 0-11-15,0-2 11 16,0-4-12-16,0-4 1 16,0-7 0-16,3-8-1 15,2-5 0-15,1-7 0 0,0-5-5 16,1-7-66-16,4-4-84 16,-2-15-96-16,-1-4-258 0</inkml:trace>
  <inkml:trace contextRef="#ctx0" brushRef="#br0" timeOffset="4222.92">8980 4508 568 0,'0'0'105'0,"0"0"-86"0,0 0-9 16,0 0-1-1,0 0 1-15,15 79 23 0,-15-48 15 16,0 2-8-16,-4 1-14 16,-8-1-7-16,-6 0-9 15,-2 0 0-15,-5-3 3 16,-3 0 2-16,-2-3-1 16,-1-5-2-16,-2-1-5 15,1-5-4-15,4-4 3 16,1-7 1-16,5-3-6 15,5-2 5-15,3 0-6 16,5-13-1-16,7-4-10 16,2-3-21-16,12-5-7 15,15-2 23-15,7-3-1 16,6 2 17-16,2 0 0 0,3 1 0 16,1 0 0-16,3 2 0 15,-1 1 2-15,1 2 5 16,-4 3-6-16,1 4 9 15,-5 2 0-15,-5 6-1 16,-4 4 1-16,-5 3-3 16,-6 0-5-16,-3 1-1 15,-6 11 54-15,-5 2 2 16,-4 1-37-16,-3 5-11 16,0 1-2-16,-10 2 1 15,-9-1-6-15,-4-1 5 16,-1-1 2-16,-1-3-8 15,1-4 0-15,0-3 0 0,5-3 0 16,-1-4 0 0,1-3 9-16,4 0-10 0,0 0 1 15,5-2 0-15,2-3 1 16,5-1-1-16,3 0 0 16,0 1 9-16,0 0 2 15,6 1-12-15,6 1 0 16,6 2-1-16,0 1 0 15,6 0 1-15,1 0 0 16,2 3 0-16,0 5 1 16,0 4 9-16,-5-1-2 15,1 1-7-15,-3 2 0 16,0 0 1-16,-5 1-2 16,-2 2-62-16,-1-3-81 15,-9-4-484-15</inkml:trace>
  <inkml:trace contextRef="#ctx0" brushRef="#br0" timeOffset="4385.16">9531 4855 1060 0,'0'0'238'15,"0"0"-120"-15,0 0-99 16,0 0-19-16,0 0-160 0,0 0-434 0</inkml:trace>
  <inkml:trace contextRef="#ctx0" brushRef="#br0" timeOffset="5858.39">11439 4150 39 0,'0'0'189'0,"0"0"-76"16,0 0 31-16,0 0-55 15,0 0-28-15,0 0 15 16,0-14-22-16,-2 12 5 16,1 2 16-16,1 0-23 0,0 0-16 15,0 0-7-15,0 0 0 16,0-1-4-16,0 1-4 16,0 0-3-16,0 0-10 15,-2 0 0-15,2 0-8 16,0 0 0-16,-1 0-6 15,1 0-8-15,0 10 2 16,0 10 5-16,-3 5 7 16,3 9 0-16,-2 4 1 15,-2 4-1-15,0 2 1 16,-1 1 1-16,2 0-1 16,0-1 0-16,0-3 0 15,1-3 0-15,1-4-1 16,1-6 2-16,0-3-2 0,0-3 0 15,0-5 1-15,0-3-1 16,0-3 0-16,0-3 0 16,0-1 0-16,0-2-1 15,0-3-5-15,0 0-7 16,0-2-20-16,0 0-19 16,0-7-13-16,0-7-111 15,0-3-363-15</inkml:trace>
  <inkml:trace contextRef="#ctx0" brushRef="#br0" timeOffset="6650.6">11381 4161 182 0,'0'0'140'0,"0"0"-88"16,0 0-6-16,0 0 19 16,0 0 3-16,0 0-5 15,95-62-22-15,-77 56-14 16,-1 2-2-16,0 3-10 16,0 0-6-16,2 1 4 15,-1 0 2-15,2 0 5 16,-1 0 0-16,-1 5-10 0,0 3-10 15,-5 1 42 1,0 0-9-16,-3 1-22 0,-3-1-11 16,-1 2-10-16,-2 2 0 15,-2 4 10-15,-2 1 0 16,0 1 12-16,-2 0-5 16,-11 1-7-16,-2-3 11 15,-3-2-9-15,-2-2-2 16,0-1 0-16,1-2 0 15,0-5 0-15,2-2-10 16,5-1-2-16,0-2 11 16,4 0 1-16,2 0 1 15,5 0-1-15,-1-2-10 16,2 1 9-16,0 1 1 0,0-2-9 16,0 2-22-16,6-1 31 15,6 1 8-15,5 0-8 16,-1 0 0-16,4 0 0 15,0 0-2-15,2 1 2 16,0 5 1-16,2 0-1 16,-2 1 1-16,-1 1-1 15,0 2 1-15,-5 0-2 16,-1 1 1-16,-4 0-1 16,-4 2 0-16,0 1 1 15,-2 2 0-15,-4 1 1 0,-1-1-1 16,0 1 1-1,-4 2 1-15,-12-1 5 16,-3 0-6-16,-6 2 1 16,-3-1 5-16,-3-1 0 0,-2-2 8 15,1-2-8-15,3-3 9 16,0-1-5-16,5-3-11 16,4-3 1-16,2-1-1 15,3-2 0-15,3-1-1 16,3 0-8-16,0 0-17 15,5 0-39-15,0-1-200 16,4-5-97-16</inkml:trace>
  <inkml:trace contextRef="#ctx0" brushRef="#br0" timeOffset="7461.81">12814 4264 660 0,'0'0'129'16,"0"0"-57"-16,0 0-34 15,0 0-18-15,0 0-19 16,0 0 8-16,-88-31-9 15,66 30 2-15,-2 1 5 16,-1 0 5-16,-1 0-11 16,-6 7-1-16,1 7-1 15,-2 1 1-15,-2 3 0 16,1 4-1-16,0-1 1 16,1 0 0-16,3 2-1 15,3-2 1-15,5 0 0 16,4-1-1-16,1 0 1 0,7-1 0 15,1 1-2-15,3-1-6 16,5-1 7-16,1-1-1 16,0-1 1-16,0-1-11 15,4-1 4-15,8-3 7 16,0 1 1-16,3-3 12 16,1 1-11-16,4-3 11 15,-2-1-4-15,4 1-2 16,0-3 7-16,0 2-4 15,0-3-3-15,1-1-6 16,3 1 20-16,1-3 2 16,1 0 4-16,2 0-19 15,-1 0 10-15,1 0-8 0,0 0-9 16,-3-4 7 0,0 0-6-16,-3 1 6 0,-3 0-6 15,-5 0-1-15,-1 0 1 16,-4 2-1-16,-2 0 2 15,-4 1-2-15,0 0 0 16,-4 0-1-16,-1 0 1 16,2 0-6-16,-2 0-3 15,0 0-14-15,0 0-25 16,0 0-40-16,0 0-69 16,0-3-240-16</inkml:trace>
  <inkml:trace contextRef="#ctx0" brushRef="#br0" timeOffset="9503.82">13189 4695 38 0,'0'0'269'16,"0"0"-100"-16,0 0-72 15,0 0-41-15,0 0-11 16,0 0 7-16,0 0-22 15,0-2 2-15,0 1 20 16,0-1 3-16,0 1-26 16,0 0-16-16,0-1-3 15,0 1-3-15,0-2-4 16,0 0 16-16,0 0 7 16,0 0-16-16,0 0 20 15,0-1 2-15,1 0-9 16,2-2-16-16,3-1-1 0,2-1 4 15,0-2-4 1,3-1 1-16,1-2-7 0,1-2 15 16,3-1-5-16,0-3-9 15,0-2-1-15,4 0 6 16,-3-1-5-16,3-4 11 16,-1 0-11-16,1-4-2 15,2 0-7-15,1-1 8 16,-4 2 2-16,2-1-1 15,0 3 0-15,-5 3-1 16,2 1-2-16,-4 5-15 16,-1 1 12-16,-4 5 5 15,-1 0 2-15,-2 2 5 16,-1 0-7-16,0 3 1 16,-2 0 0-16,0 0 1 15,-2 2 4-15,1-1-5 16,-1 0 1-16,2 2-1 0,0-1-1 15,-1 1-1-15,1-1 1 16,1 1-2-16,-1 0 1 16,-1 0 0-16,-1-1 0 15,1 2 1-15,-2 2 0 16,1 1-1-16,-1 0 1 16,0 0-8-16,0 0 8 15,0 0 2-15,0 0-2 16,0 0-1-16,0 0 1 15,0 0 0-15,0 0 0 0,0 0 0 16,0 0-7-16,0 0 6 16,0 0-6-16,0 0-2 15,0 0-4 1,0 0 12-16,0 0-6 16,0 0 6-16,0 0 1 0,0 0-2 15,0 0 2-15,0 0-1 16,0 0 0-16,0 0 1 15,0 1 0-15,0 2-1 16,0 2 1-16,2-1 0 16,-1 0-1-16,-1 2 1 15,2-1 0-15,-2 2 0 16,0 2 0-16,1 0 1 16,1 5-1-16,1 2 0 15,-2 4 0-15,2 1 0 0,0 3 0 16,0 1-1-16,0 1 1 15,-2-1 0-15,2 2 0 16,-1 0 0-16,-1 0 1 16,1-1 0-16,-1 1 0 15,1-1 0-15,1-1-1 16,0 1 0-16,0-1 0 16,0-1 0-16,3 0 1 15,-2-1-1-15,1-2 1 16,-1 0-1-16,1-2 0 15,-1 1 0-15,-1-1 0 16,1-4 0-16,-1 1 0 16,1-2 0-16,-3-3 0 0,1 0-1 15,-1-3 1-15,-1-3 0 16,2 0-1-16,-2-3-9 16,0 0 8-16,0-2-14 15,0 0-4-15,0 0-22 16,0-6-69-16,-3-4-139 0</inkml:trace>
  <inkml:trace contextRef="#ctx0" brushRef="#br0" timeOffset="10103.46">13349 4530 418 0,'0'0'134'0,"0"0"-70"0,0 0-38 16,0 0-13-16,0 0-2 16,0 0 7-16,0 0 16 15,0 0 31-15,1 0-16 16,5 0-21-16,2-2 11 15,2 2 26-15,0 0-26 16,1-1 6-16,1 1-14 16,-2-2-12-16,3 1 4 15,-2 0-2-15,1-1-8 16,1 1-6-16,-1-2 9 16,-1 1-4-16,1 1-11 0,-5 0 4 15,1-1-4 1,-4 1 1-16,2-1-1 0,-3 2-1 15,0 0 1 1,0 0 0-16,-1 0-1 0,-1-1 1 16,1 1-1-16,-1 0 1 15,1 0-1-15,-2 0-1 16,1 0 0-16,-1 0-16 16,2 0-60-16,-2 0-112 15,0-1-500-15</inkml:trace>
  <inkml:trace contextRef="#ctx0" brushRef="#br0" timeOffset="12143.42">11508 5009 314 0,'0'0'336'16,"0"0"-174"-16,0 0-100 15,0 0-44-15,0 0-16 16,0 0 5-16,0 0 2 15,0 0 7-15,0 0 7 16,1 0-23-16,2 0-2 16,3 1-12-16,4 4 14 15,1-1 0-15,3 0 0 16,2 1 1-16,-1-1-1 16,0-1 1-16,0-2-1 15,-1-1 2-15,3 0-4 0,1 0-8 16,1 0-49-16,2 0-36 15,-3 0-71-15,-6 0-153 16</inkml:trace>
  <inkml:trace contextRef="#ctx0" brushRef="#br0" timeOffset="12459.1">11452 5270 485 0,'0'0'175'0,"0"0"-122"16,0 0-53-16,0 0-1 16,0 0 1-1,0 0 1-15,0 0 6 0,14 0 6 16,-2 1 6-16,4-1-6 15,4 0 11-15,3 0-5 16,3 0-19-16,2-4 0 16,-1-4 0-16,-1 1-18 15,-3 0 16-15,3-2-74 16,-7 2-48-16,-7 2-253 0</inkml:trace>
  <inkml:trace contextRef="#ctx0" brushRef="#br0" timeOffset="12795.59">11605 5150 152 0,'0'0'258'0,"0"0"-185"16,0 0-71-16,0 0-1 15,0 0 7-15,0 0 0 16,0 0 4-16,0 85 15 16,-3-66 9-16,-3 1-13 15,-1 2-5-15,0-1-4 0,-3-2 5 16,-1 1-3-16,0-3-2 16,0 0-4-16,0-3-8 15,1-1-1-15,3-5 5 16,1-1-6-16,1-3 0 15,3-1-7-15,2-1 6 16,0-2-33-16,0 0-109 16,0 0-127-16</inkml:trace>
  <inkml:trace contextRef="#ctx0" brushRef="#br0" timeOffset="12995.28">11605 5397 137 0,'0'0'143'0,"0"0"-58"15,0 0-29-15,0 0-24 16,0 0-23-16,0 0 4 0,0 0 0 16,70 13 1-1,-57-9 9-15,-1 0 8 0,1-1-10 16,2 0-12-16,2-3 9 16,-1 0-18-16,5 0 0 15,9-6-1-15,-5-3-136 16,-4-3-71-16</inkml:trace>
  <inkml:trace contextRef="#ctx0" brushRef="#br0" timeOffset="13579.68">12031 5074 393 0,'0'0'91'0,"0"0"-85"16,0 0-6-16,0 0 2 16,0 0 12-16,0 0-11 15,0 0 75-15,75 4-2 16,-57-4-8-16,1 0-22 0,-4 0-30 16,0 0-4-16,-5 4-12 15,-2 3 0-15,-3 3 0 16,-5 3 0-16,0 3 7 15,0 1 3-15,-14 2-8 16,-2 2 6-16,-2-2-7 16,-2 0-1-16,2-6 0 15,-1-1-14-15,-2-6-64 16,4-3-74-16,4-3-102 0</inkml:trace>
  <inkml:trace contextRef="#ctx0" brushRef="#br0" timeOffset="13854.04">12079 5143 23 0,'0'0'104'0,"0"0"-29"0,0 0-11 16,0 0 35-16,-21 91-25 15,9-64 8-15,3 3-33 16,0 0-16-16,3-3-13 15,-1-2-11-15,1-3-8 16,3-6 1-16,1-3-1 16,1-3 0-16,1-5 0 15,0-2-1-15,0-3 0 0,0 0-22 16,1 0-27 0,16-14-59-16,-2-1 4 15,-1-3-153-15</inkml:trace>
  <inkml:trace contextRef="#ctx0" brushRef="#br0" timeOffset="14119.32">12313 5075 218 0,'0'0'169'0,"0"0"-28"16,0 0-37-16,0 0-66 15,84-39-21-15,-71 39-4 16,-1 0-4-16,-4 0 34 15,-2 9-24-15,-2 3-5 16,-2 1-11-16,-2 4 10 16,0-2-4-16,0 2-8 15,-9 0 21-15,-8-1-9 0,1-2-6 16,-3 0-7-16,0-3 0 16,0-1-37-16,-6-3-31 15,5-2-130 1,2-5-352-16</inkml:trace>
  <inkml:trace contextRef="#ctx0" brushRef="#br0" timeOffset="14722.19">12279 5161 87 0,'0'0'85'16,"0"0"-62"-16,0 0-14 0,0 0 30 15,0 0-8-15,0 0 30 16,0 0 14-16,1 80-22 15,-8-55-17-15,-1 2 2 16,-2 1-14-16,1-1-3 16,1 1-19-16,0-1 7 15,2-2-7-15,1-2 6 16,1-2-1-16,2-5-6 16,2-4-1-16,0-2 1 15,0-4-1-15,0-2 0 16,0-3-1-16,3-1 0 15,5 0-21-15,5-3-14 16,2-9 16-16,4-3 0 16,1-4 19-16,4-1 1 15,0-1 32-15,1-1-31 0,0 0 27 16,-2 1-9-16,-1 0 18 16,-4 4-2-16,-5 2 10 15,-2 2-45-15,-5 4 23 16,-3 4-23-16,-3 0-50 15,0 3-18-15,0 2 35 16,-9 0-33-16,0 0-67 16,-2 0 44-16,0 2 67 15,0 6 2-15,2-1 18 16,0 0 2-16,3-1 2 16,0 1-1-16,2 1 7 15,1-1-7-15,1 3 0 16,2-2 9-16,0 2-10 0,0 1 36 15,8-1-11-15,1 2 7 16,7-1-6-16,-1 0 1 16,3-1-4-16,1-2-10 15,1 1 3-15,-1-4-9 16,-1 1 3-16,4-3-10 16,-4 0-49-16,-6-3-147 0</inkml:trace>
  <inkml:trace contextRef="#ctx0" brushRef="#br0" timeOffset="17175.6">11310 4860 377 0,'0'0'101'0,"0"0"-36"16,0 0-28-16,0 0-1 16,0 0-14-16,0 0 60 15,0 0-27-15,-20-19 6 16,20 16-1-16,0 2-25 15,0 1-15-15,0 0-18 16,0 0-2-16,0 0-2 16,0 0-9-16,0 0 2 15,0 0 0-15,0 0 2 16,6 0 7-16,7 0 0 16,2 0 1-16,4 0 2 15,3-2 3-15,9-2-5 0,2 0 1 16,4-3-1-16,-1 0-1 15,-2 0 2 1,0 1-1-16,-2 1-1 0,5-4-12 16,-7 4-47-16,-8-1-204 15</inkml:trace>
  <inkml:trace contextRef="#ctx0" brushRef="#br0" timeOffset="21942.98">11464 4772 228 0,'0'0'192'16,"0"0"-94"-16,0 0-16 15,0 0-21-15,0 0-9 0,0 0 3 16,0-11 17-16,-1 8-27 16,-2 2-2-16,2-1-4 15,1 1-11-15,0 1-19 16,0 0-9-16,0 0-1 15,0 0-14-15,0 0-5 16,0 0-3-16,0 0 3 16,0 0 14-16,0 0 5 15,1 1-1-15,5 2-16 16,1 0-5-16,1 0 12 16,1 0 11-16,1 1-7 15,1 0 7-15,-1-1-1 16,0 0-12-16,-1 0-3 15,-1-2 9-15,-1-1 1 0,-1 0 6 16,2 0-7-16,-1 0 7 16,3 0 0-16,0 0 1 15,0 0 2-15,2-1-2 16,-2-4 1-16,1 1-1 16,1 0 1-16,-2-2-2 15,2 0 0-15,0 1 1 16,-1-2 0-16,-1 1-1 15,0 0-2-15,-2 1-12 16,-4 0-5-16,1 1 3 16,-2 1-24-16,-1 2-42 15,2 1-58-15,-3 0-88 16,-1 0-33-16</inkml:trace>
  <inkml:trace contextRef="#ctx0" brushRef="#br0" timeOffset="22592.71">11197 4853 383 0,'0'0'121'15,"0"0"-72"-15,0 0-13 16,0 0-5-16,0 0 19 0,0 0 9 16,0 0-5-16,-10-10-5 15,10 10-35-15,0 0-14 16,0 0-8-16,0 0-1 15,0 0 9-15,0 0 0 16,0 0 1-16,7 0 14 16,2 0 2-1,3-3 8-15,5 0 2 0,0-3-10 16,3 0-2-16,2 1-4 16,-1-2-5-16,0 1 3 15,0 1-9-15,-2-1 1 16,-1 2 1-16,3 1-1 15,-3 0-1-15,1 1 0 16,-1 0 0-16,-1 2-9 16,-1 0 3-16,-2 0-8 15,-1 0-14-15,-4 0 10 0,0 0 3 16,-1 3-21-16,-1 3-55 16,-4-1-108-16</inkml:trace>
  <inkml:trace contextRef="#ctx0" brushRef="#br0" timeOffset="23788.86">11285 4873 107 0,'0'0'172'0,"0"0"-84"16,0 0-21-16,0 0-9 0,0 0 17 15,0 0-16 1,0 0-23-16,-1 0-8 0,1 0-11 15,-2 0-7-15,1 0 21 16,-1 0-4-16,1-2-18 16,-2 1-2-16,3-1-6 15,0 1-1-15,0-1-8 16,0 1-8-16,0 0-12 16,0-1-9-16,0 2 5 15,0 0 13-15,0 0 8 16,0-1 1-16,0 1 9 15,4-2-6-15,4 2 6 16,1-1 2-16,4-1 4 0,-2 1-4 16,2 0 0-1,0-2 0-15,1 0 6 0,1 0-6 16,-3 0 0-16,2 0 14 16,-1 0-2-16,-1 1 1 15,1-1-12-15,0-2 5 16,2 1-6-16,-1 1 0 15,0 2-1-15,-1 1 0 16,4 0-13-16,-3 0-76 16,-5 0-315-16</inkml:trace>
  <inkml:trace contextRef="#ctx0" brushRef="#br0" timeOffset="44314.67">15332 4099 212 0,'0'0'254'0,"0"0"-133"15,0 0-90-15,0 0 12 16,0 0 7-16,0 0-9 16,0-11-25-16,0 10 14 15,0-1 8-15,0 1 1 0,0 1-6 16,0-2-19-1,0 1-5-15,0 1-9 0,0 0 1 16,0 0-1-16,0 0-1 16,0 0-8-16,0 0 2 15,0 0-3-15,0 0 1 16,0 0 8-16,0 1 1 16,1 5-1-16,1 1 1 15,1 0 1-15,-3 1 0 16,3 0-1-16,1 4 0 15,-3-1 0-15,1 1 0 16,-2 1 0-16,1 1 0 16,-1-1 2-16,0 4-2 15,0 0 5-15,0 0-5 16,0 3 0-16,0 0 0 0,0-1 2 16,-1 1-2-1,-1 0 1-15,1-3 0 16,-3 0 0-16,1-3 0 0,3 0-1 15,-3-2 1-15,1-2 0 16,-1-2 0 0,1-1-1-16,1-1 0 0,1-2 0 15,-2-1 1-15,2-2-1 16,0 0 0-16,0-1 0 16,-1 2 0-16,1-2 2 15,0 0-1-15,-2 0 6 16,2 0-6-16,-1 0 6 15,-1 0-7-15,1 0 1 16,1 0-1-16,-2 0 1 16,1 0 0-16,-1 0 0 15,0-2-1-15,2-2 0 0,0-1-19 16,0-2 5-16,0-2-27 16,0 1-30-16,4-2 32 15,0 0 9-15,2 1 29 16,-1 1 1-16,0-1 9 15,-2 1 2-15,2-1 1 16,-2 1-11-16,2 0 0 16,1-1-1-16,1 1-7 15,1-2-19-15,1 1 7 16,-2 2 17-16,1 0-8 16,-2 0 10-16,1 1 6 15,-3 1 7-15,1 1-11 16,-1 1-2-16,1 0 0 15,-2 0 1-15,0 2 5 0,0-1-6 16,0 1 0-16,0 0-1 16,0 1-9-16,1-2 10 15,2 2 2-15,-1-1-2 16,-1 1 2-16,2 0-1 16,-3-2 0-16,2 2 0 15,-4 0 0-15,2 0 0 16,0 0 0-16,-1 0-1 15,1 0 1-15,-1 0-2 16,4 0 1-16,-3 0 0 0,2 0 7 16,-1 0 13-16,1 5 3 15,-2-3-8 1,3 3-14-16,-4-1 9 0,3 0-10 16,0 2 0-1,-2-1 0-15,1 1 1 0,1-1 1 16,-2 2-1-16,1-1 1 15,-2 0 0-15,2 1 4 16,-1-1-5-16,-1-1 0 16,1 1-1-16,-2 1 1 15,1-1-1-15,-1 1 0 16,-1 0 0-16,0-2 0 16,0 2 1-16,0-1 0 0,0-1 1 15,0 3-1 1,0-3 0-16,-1 2 8 0,-2-1-9 15,0 0 3-15,0 0-3 16,1-1 0-16,0-1 1 16,0 1-1-16,2-1 0 15,0-1 0-15,0-1 1 16,0 0-1-16,0-1-1 16,0-1 1-16,0 2 1 15,-2-1 0-15,2 2-1 16,-3-2 1-16,0 0 0 15,0 2 0-15,0-1 6 16,-1 0 2-16,-1 0 0 16,2 1-9-16,0-2 9 15,-1 1-9-15,1 0 1 0,0 0-1 16,-2 1 1-16,2 0-1 16,0-1 0-16,-1 1 0 15,1 2 0-15,0-3 1 16,-2 0-1-16,3 1 0 15,-1 0 0-15,0-1 0 16,0 0 1-16,0 1 0 16,0-2-1-16,0 2 0 15,-2 0 2-15,-1 0-2 16,0-2 1-16,2 0 0 16,-2 1 24-16,1-1-14 15,1 1 25-15,-2-2-14 16,2 0-15-16,-1 1 6 15,0-1 7-15,1 0 27 16,-1 0-23-16,0 0-12 0,0 0-11 16,1 0 13-16,-1 0-2 15,2 0-11-15,-1 0 0 16,-1 0 5-16,1 0-4 16,2 0-2-16,-2 0 1 15,1 0-1-15,1-1 1 16,1 1-1-16,1 0 2 15,0-2-1-15,-2 2 1 16,2-1 8-16,-1-1-9 16,-2 1 8-16,1 0 0 15,-1-1-9-15,2-1 7 0,-2 2 0 16,1-1-6-16,-3 1 0 16,5-2 2-1,-3 0-2-15,0 2-1 0,-1-2 1 16,1 2 13-16,2-2-5 15,1 1 3-15,0 2-1 16,0 0-4-16,0-1-7 16,0 1 1-16,0 0-1 15,0 0 1-15,0 0-1 16,0 0 0-16,0 0 0 16,0 0 1-16,0 0 0 15,0 0 0-15,0 0 5 16,0 0-5-16,0 0 1 15,0 0-1-15,0 0-1 0,0 0 1 16,0 0-1-16,0 0 0 16,0 0 0-16,0 0 0 15,0 0 1-15,0 0-1 16,0 0 0-16,0 0 0 16,0 0 1-16,0 0 7 15,0 0-1-15,0 0-6 16,0 0-1-16,0 0 0 15,0 0 0-15,0 0-1 16,0 0-6-16,0 0-12 16,0 0-41-16,0-3-99 15,8 2 3-15,1-2-189 0</inkml:trace>
  <inkml:trace contextRef="#ctx0" brushRef="#br0" timeOffset="45487.9">15742 4491 10 0,'0'0'218'16,"0"0"-51"-16,0 0-40 15,0 0-30-15,0 0-22 0,0 0-16 16,0 0-15-1,0 0-8-15,0 0-10 0,0 0-5 16,0 0-12-16,0 0 0 16,0 0-9-16,0 0 0 15,0 0-1-15,0 0-20 16,0 0 3-16,0-1-3 16,0-2 3-16,0 2-21 15,0-1 18-15,-2 2 2 16,2-1 10-16,-2-1 9 15,2 1 0-15,-1-1 0 16,1 0 0-16,-1 0 0 16,1 2 1-16,-2 0-1 15,2 0 2-15,0 0-1 16,0 0 1-16,0 0-2 16,0 0-2-16,0 0 2 0,0 0-2 15,0 0-7-15,0 0 9 16,0 3 0-16,0 3 2 15,0-1-1-15,0 1-1 16,2 1 0-16,-1-1 2 16,2 1-1-16,-1 0 6 15,0 0-7-15,2 0 0 16,-3 0 0-16,1 0 6 16,-1 0-4-16,1 0 5 15,-2-1-6-15,0-1 10 16,1 1-9-16,-1 0-1 15,0 0 1-15,0 1-1 16,0 0 6-16,0-2-6 16,0 2 0-16,0-2 5 15,0 0-3-15,0-1-2 0,0 0 5 16,0-1-4-16,0 0 5 16,0-2-6-16,0 2 0 15,0-1 0-15,0-1 0 16,0-1 1-16,0 2-1 15,0-2 0-15,0 0 1 16,0 0-1-16,0 0 0 16,0 0 6-16,0 0 3 15,0 0 13-15,0 0 9 16,0 0 7-16,0 0-3 16,0 0-1-16,0 0-18 15,0 0-17-15,0-9-16 0,2-2-213 0</inkml:trace>
  <inkml:trace contextRef="#ctx0" brushRef="#br0" timeOffset="50052.67">16802 4030 93 0,'0'0'203'15,"0"0"-69"-15,0 0-40 16,0 0-10-16,0 0 12 0,0 0-11 16,0 0-25-1,0 0-1-15,0 0 3 0,0 0-33 16,0-2-16-16,0 2-6 16,0 0 0-16,0 0-7 15,0 0 0-15,0 0-7 16,0 0-6-16,0 0-1 15,0 0 1-15,0 7 12 16,0 5-1-16,-1 1 2 16,-2 1-1-16,1 1 1 15,1 3 0-15,-1 1 0 16,-2 2 0-16,3 0 0 16,0 2 0-16,1 1 1 15,-2 0 0-15,2 0-2 16,0-2 2-16,0 2-1 0,-2-2 0 15,2 0 0 1,-1-1 0-16,-1-3 0 0,1 1 0 16,-2-3 0-16,1-2 1 15,-1-2 0-15,0-1-1 16,0-2 1-16,2-2-1 16,-1-3 0-16,0-1 1 15,2-2 1-15,-2 1-1 16,2-2 5-16,0 0 2 15,-2 0 11-15,2 0 9 16,0-3-4-16,-3-4-14 16,0-2-9-16,2-2 10 0,1 1-2 15,0-1-9-15,0 0-1 16,0 0 0-16,0-1-37 16,0 1 16-16,0-1 1 15,0 1-10-15,3 0-6 16,1 1 19-16,4 1-25 15,-4 0 30-15,2-1-1 16,0 0-4-16,1 1-6 16,-2 1 23-16,1 1 1 15,-2 0 0-15,-1 1 6 16,1 1-5-16,-1 1 1 16,0 1-1-16,-2 0 0 15,1 0 0-15,-1 0 0 16,3 1 0-16,-2 0 0 15,1-1 0-15,-2 2 0 0,2-2 0 16,-1 2 0-16,1-1-1 16,-2 1 0-16,1 1-2 15,1 0-8-15,-2 0 9 16,2 0-14-16,-1 0 15 16,4 0-5-16,-2 0 5 15,2 0 1-15,0 0-1 16,-1 0 1-16,2 1-1 15,-3 2 1-15,-1-2 0 16,2 2 6-16,-4 0 5 16,3-1-11-16,-1 0 5 15,-2 1-5-15,2 0 0 16,0 0-1-16,1 0 1 16,1-1-1-16,-2 1 0 15,0-1 1-15,1 0 1 0,-1 1-2 16,0 0 1-16,0 0-1 15,0 1 1-15,1-1-1 16,-2 1 0-16,1-1 0 16,-1 0 0-16,-1-1 1 15,1 0 0-15,-1-1-1 16,1 1 1-16,-1 1-1 16,1-1 0-16,-1 1 0 15,1 2 1-15,-1-1 0 16,1 2-1-16,-1-1 0 15,1 1 1-15,-2 0-1 16,3-1 1-16,-3 1-1 16,1-1 0-16,-1 1 1 0,0-2-1 15,0 2 1 1,0-4 1-16,0 3-2 16,0-4 1-16,0 2 0 0,0-2 1 15,0 1-2-15,0 1 1 16,0-1 0-16,-1 1 15 15,-2 0-6-15,0 0 0 16,-2 1 0-16,1-1-4 16,-2 0 4-16,-1 0 3 15,0 0-5-15,0 1-6 0,-1 0 4 16,1 0-5 0,-3-1 0-16,0 1 0 0,1 2 8 15,-1-2-8-15,3 0 6 16,-1-1-6-16,2 0-1 15,-3 1 0-15,3-1 1 16,-1 0 0-16,-1-2 0 16,0 2 5-16,0-2-6 15,0 1 3-15,1-2 3 16,-1 1 2-16,1-1 11 16,1 0-1-16,0 0-4 15,0 0 5-15,0 0-5 16,-1 0 4-16,1 0 8 15,1 0-12-15,2 0-4 16,-1-1-1-16,2-1-3 0,-2 2 5 16,4-1-5-16,-3 0-5 15,0 1-1-15,2 0 0 16,1 0 1-16,0 0 1 16,0-2-1-16,0 2 0 15,0 0 6-15,0-1-5 16,0 1-1-16,0-2 2 15,0 1-3-15,0-2-10 16,0-1-6-16,0-2-91 16,7-5-62-16,0 0-88 15,1 0-309-15</inkml:trace>
  <inkml:trace contextRef="#ctx0" brushRef="#br0" timeOffset="51820.14">16989 4439 179 0,'0'0'144'0,"0"0"-47"16,0 0 5-16,0 0-6 16,0 0-18-16,0 0-28 15,0 0-12-15,1 0-2 16,-1 0 0-16,2 0 1 15,-2 0-5-15,0 0-4 16,0 0-8-16,0 0-9 16,0 0-9-16,0 0-2 0,0 0-1 15,2 0-8 1,-2 0-2-16,1 0-5 0,2 0 16 16,0 0 1-16,0 0 0 15,3 0 0-15,-3 0 0 16,0 0 0-16,0 2-1 15,1-1 1-15,1 2-1 16,1-2 0-16,0 1 2 16,-2-1-2-16,1 0 1 15,-2-1-1-15,0 2 1 16,0-1 0-16,0 1-1 16,-2-2 1-16,1 1-1 15,-1 0-1-15,2 1 1 16,-2 0-1-16,2 1-1 15,-1 1 2-15,1-1 0 16,-2 0 0-16,1 1-2 0,-2-1 2 16,0 2 0-16,0-3 0 15,0 3 2-15,0-2-1 16,0 1-1-16,0 2 1 16,0-2 0-16,0 1 0 15,0 3-1-15,0-3 1 16,0 2 1-16,-2-1-1 15,-1-1 0-15,2 2 0 16,-2-3 0-16,1 2-1 16,-2-3 2-16,3 0 0 15,-1-2-1-15,-1 1 5 0,-1-1 2 16,-4 2 0-16,1 0-6 16,-2 0 4-16,-2-1-4 15,2 3 5-15,-2-2-7 16,1-2 1-16,0 2 1 15,0 0-1-15,1 0 0 16,0-1-1-16,2 0 1 16,0-1-1-16,4-1 0 15,0 2 1-15,0-1 0 16,0-1-1-16,2 1 1 16,-2-1-1-16,0 2 0 15,0-1 2-15,1-1-2 16,0 0 1-16,0 2 0 0,2-2 0 15,0 0 8-15,0 0 3 16,0 0-4-16,0 0 1 16,0 0 1-16,0 0 3 15,0 0-1-15,0 0-1 16,0 0-9-16,0 0-2 16,0 0-1-16,0 0 0 15,0 0 0-15,0 0-5 16,0 0 4-16,0 0 1 15,0 0-11-15,0 1 11 16,0 0 0-16,0 1-5 16,4 1 4-16,1-2 2 15,1 0 1-15,0 1 0 16,0-1-1-16,2 1 1 16,0-1-1-16,1 0 0 0,-1-1 0 15,0 2 9 1,0-2-8-16,0 0 0 0,-2 0 1 15,2 0 4 1,0 0 4-16,-1 0 1 0,-1 0-3 16,0 0-1-16,0 0 1 15,-1 0-6-15,-1 0 7 16,1 0-2-16,-2 0-1 16,0 0 4-16,1 0-3 15,0 0-6-15,-1 0 5 16,-1 0-6-16,1 0 0 15,-2 0 0-15,2 0 0 16,-1 0 0-16,1 0 0 16,-1-2 0-16,-1 2 0 0,1 0 0 15,-1 0 2-15,2 0-2 16,-3-1 1-16,0 1 0 16,4 0 0-16,-2-1-1 15,2-1 2-15,-1 1-2 16,2-1 1-16,-1 1 0 15,1 0-1-15,-1-2-24 16,2 1 24-16,-1 1 5 16,-1 0-5-16,1-1-23 15,4 1-67-15,-1-2-38 16,-2 2-67-16</inkml:trace>
  <inkml:trace contextRef="#ctx0" brushRef="#br0" timeOffset="52891.28">17705 4402 162 0,'0'0'184'0,"0"0"-113"16,0 0-13-16,0 0 36 15,0 0 17-15,0 0 1 0,0 0 7 16,3 0-22-16,-2 0-45 16,-1 0-35-16,0 0-16 15,2 0-1-15,0 0-11 16,2 0-38-16,5 0-32 15,0 0 6-15,0 0-231 0</inkml:trace>
  <inkml:trace contextRef="#ctx0" brushRef="#br0" timeOffset="53218.29">18087 4391 624 0,'0'0'153'0,"0"0"-99"15,0 0-40-15,0 0-2 16,0 0-11-16,0 0 1 16,0 0-1-16,28 3 6 15,-23-2-6-15,1 2-1 16,0 0-1-16,1 0-64 0,2-2-95 16,-3 1-372-16</inkml:trace>
  <inkml:trace contextRef="#ctx0" brushRef="#br0" timeOffset="53446.1">18364 4415 565 0,'0'0'141'0,"0"0"-92"16,0 0-49-16,0 0 15 0,0 0-15 16,0 0 18-16,0 0-18 15,56-4-106-15,-46 1-193 0</inkml:trace>
  <inkml:trace contextRef="#ctx0" brushRef="#br0" timeOffset="53659.47">18743 4414 631 0,'0'0'248'0,"0"0"-123"0,0 0-125 16,0 0-52-16,0 0-730 16</inkml:trace>
  <inkml:trace contextRef="#ctx0" brushRef="#br0" timeOffset="162435.92">15345 6728 702 0,'0'0'118'0,"0"0"-59"16,0 0-27-16,0 0 7 16,0 0 12-16,0 0 11 15,0 0 3-15,0 0 3 16,0 0-17-16,0 0-18 0,0 0-13 15,0 0-19-15,0 0-1 16,0 0-1-16,0 0-9 16,12 0 9-16,7 0 1 15,6 0-1-15,4 1 1 16,4 1-1-16,1-2 1 16,0 0 0-16,2 0 2 15,0 0-2-15,0 0 1 16,-2-2 0-16,-2-2-1 15,-4 0 1-15,-6 0-1 0,-8 1 0 16,0 2-7 0,-8 1-31-16,-6 0-43 0,0 0-110 15,-1 0-93-15</inkml:trace>
  <inkml:trace contextRef="#ctx0" brushRef="#br0" timeOffset="163004.17">15452 6701 580 0,'0'0'186'15,"0"0"-124"-15,0 0-46 0,0 0-16 16,0 0-6-16,0 0 1 15,0 0 5-15,-13 53 13 16,10-25-3-16,-1 1 6 16,1 3 10-16,0 3-3 15,-1 0 1-15,3 0-2 16,1 2-12-16,0 1-3 16,0 0-1-16,-2 0 1 15,2-1-7-15,0-2 9 16,-1-1-9-16,1-4 0 15,0-5-1-15,0-6 1 16,0-3 1-16,0-6 0 16,0-3-1-16,0-3 1 0,0-1 1 15,0-3-2-15,0 2 2 16,0-2 11-16,0 0 4 16,0 0 5-16,1 0-15 15,1 0 0-15,1 0-1 16,3 0-5-16,4 0 12 15,2 0-3-15,6 0-3 16,0 0 0-16,4 0-1 16,2 0-3-16,1-2 11 15,0 1-5-15,2-2-8 16,-1 0 7-16,0 0-7 16,-3-1 0-16,0 1 1 15,-5 2-2-15,-5-1 0 16,1 1-16-16,-7 1-130 15,-5-2-83-15</inkml:trace>
  <inkml:trace contextRef="#ctx0" brushRef="#br0" timeOffset="163262.87">15500 7071 492 0,'0'0'250'0,"0"0"-159"15,0 0-64-15,0 0 8 0,0 0 23 16,0 0-11-16,95-18-12 16,-76 16-18-16,1 2-4 15,1 0-11-15,0 0-2 16,9 0-73-16,-8 0-111 15,-2 0-561-15</inkml:trace>
  <inkml:trace contextRef="#ctx0" brushRef="#br0" timeOffset="163769.8">15929 7185 499 0,'0'0'88'16,"0"0"-64"-16,0 0-2 15,0 0 11-15,0 0 3 16,0 73 6-16,0-56-7 16,0-1 1-16,0-2-20 15,0-3-2-15,0-2-8 16,0-2-3-16,0-3-2 15,0-1 6-15,0 0-6 16,0-3 0-16,0 1 1 16,0-1 6-16,0 0 2 0,4 0 1 15,3-5 10-15,5-8-11 16,3-3-10-16,-1-1-16 16,2 0 9-16,-3 2 7 15,2 1 3-15,-3 3-3 16,-1 1 12-16,0 4-2 15,-5 2 7-15,1 2-11 16,-4 2 4-16,1 0-8 16,0 2-2-16,1 8 7 15,-1 4 0-15,1 3 8 16,-1 1-8-16,1 0 2 16,-1 1 1-16,2-4-9 15,-3 1 9-15,2-2-10 16,-1 0 2-16,-1-1-1 15,0 2-1-15,-1-3-42 0,-2-5-205 16</inkml:trace>
  <inkml:trace contextRef="#ctx0" brushRef="#br0" timeOffset="164933.5">14156 6491 768 0,'0'0'111'16,"0"0"-111"-16,0 0-11 15,0 0 10-15,0 0 2 16,0 0 10-16,-96 66-5 16,65-44-3-16,3 0 30 15,5-4-16-15,7-3-7 16,4-4-10-16,4-2 0 15,5-2-10-15,3-1-5 16,0 0 15-16,0-2 1 0,11-1 0 16,4 0-1-1,4 0 14-15,2-3-7 0,3 0-6 16,-2 0-1-16,-2 0-3 16,-1 0-6-16,-3 0 9 15,-2 0 0-15,-4 0 0 16,-2 0 0-16,-4 0-1 15,-2 0-6-15,-2 2-2 16,0 4 1-16,0 3-17 16,-6 3 25-16,-9 5 16 15,-7 5-6-15,-5 4 3 16,-3 3 12-16,-3-2-19 16,0 5 11-16,-1-1-10 15,3 1 5-15,1 1-12 16,3-2 1-16,3-1-1 0,5 0 0 15,2 0-4-15,7-2 4 16,2-2 0-16,5-2 0 16,3-3-1-16,0-3-13 15,0-2 14-15,12-2 1 16,2-4 8-16,4-2-8 16,1-2 4-16,1-5-5 15,3-1 12-15,3 0-2 0,0 0 0 16,6-7 3-1,1-4 3-15,1 1-16 16,0 0 0-16,-2 1 0 16,-4 2-13-16,-1-1-65 0,-9 2-39 15,-5 1-183-15</inkml:trace>
  <inkml:trace contextRef="#ctx0" brushRef="#br0" timeOffset="165299.6">14032 6869 646 0,'0'0'130'0,"0"0"-100"0,0 0-21 16,0 0 0-16,0 0 5 15,82-6-1-15,-61 6 4 16,1 0 4-16,1 0 12 16,-2 0-10-16,-1 0-9 15,0 3-12-15,-5 3-1 16,-4 2 0-16,-1 1 0 16,-6 4-1-16,-4 2 0 15,0 5-7-15,0 4 7 16,-10 4 14-16,-8 1-2 15,-3 1-6-15,0 0-6 16,-3-4-60-16,-10 4-18 16,4-7-147-16,3-8-276 0</inkml:trace>
  <inkml:trace contextRef="#ctx0" brushRef="#br0" timeOffset="165489.66">13916 7074 566 0,'0'0'90'0,"0"0"-63"15,0 0-14-15,0 0 10 16,0 0-4-16,0 0-6 16,92-37-7-16,-74 34-5 15,0-1-1-15,-2 2-30 16,-5-2-187-16</inkml:trace>
  <inkml:trace contextRef="#ctx0" brushRef="#br0" timeOffset="165716.34">14056 6928 358 0,'0'0'228'0,"0"0"-163"15,0 0-47-15,0 0-7 16,0 0 1-16,0 0 14 0,0 0-10 16,-18 86-3-1,15-69-12-15,1 0 2 0,2 0 3 16,0 4-6-16,3-4-63 16,4-4-207-16</inkml:trace>
  <inkml:trace contextRef="#ctx0" brushRef="#br0" timeOffset="166152.58">14606 6713 740 0,'0'0'247'0,"0"0"-142"0,0 0-77 16,0 0-28-16,0 0-30 15,0 0 30-15,0 0 10 16,-44 40 3-16,27-20-11 15,1 0 12-15,4-3-12 16,3 0-2-16,6-4-7 16,3 2 4-16,0-4 2 15,0 1 1-15,10-4 0 16,2 1 7-16,4-4 0 16,0-1-6-16,4-1 0 0,1-1 8 15,2-2-8-15,1 0-1 16,1 0 6-16,-2-5-6 15,3 1-24 1,-6 0-99-16,-7 1-93 0</inkml:trace>
  <inkml:trace contextRef="#ctx0" brushRef="#br0" timeOffset="166422.98">14684 7007 84 0,'0'0'192'16,"0"0"-139"-16,0 0-2 16,0 0 21-16,0 0 37 15,-2 97-29-15,-5-64-28 16,-1 4-16-16,0 1-10 15,0 0-13-15,2 0-1 16,3-4-11-16,0 4-2 16,1-10-4-16,2-8-327 0</inkml:trace>
  <inkml:trace contextRef="#ctx0" brushRef="#br0" timeOffset="167666.29">16818 6538 637 0,'0'0'192'15,"0"0"-102"-15,0 0-51 16,0 0-16-16,0 0 0 15,0 0 10-15,0 0-1 16,0 0-14-16,5 0-17 16,7 0 22-16,6 1-11 15,0 0-2-15,4 2 3 16,-1-1-13-16,-3 0 9 16,2 0-8-16,-5-1-1 15,1 1 3-15,-2-2-2 16,0 0 7-16,0 1-7 15,-1-1-1-15,-2 0 0 16,-2 1 7-16,-2-1-6 0,-3 0-1 16,-2 0 1-1,-1 0-1-15,-1 2 1 0,0-2-1 16,0 1-1-16,0 3-9 16,-7 2-12-16,-6 5 21 15,-10 5 2-15,-3 4 13 16,-7 1-5-16,1 3-9 15,0 0 0-15,-1 0 7 16,4-2-7-16,4-2 0 16,4-2 0-16,5-3 1 15,5-5-1-15,5-2 0 16,5-4-11-16,1 1 3 16,0-3 8-16,0 2 0 15,10-1 1-15,5 0-1 0,6 0 1 16,3-2 11-16,1-1-12 15,0 0-30-15,1 0-21 16,2-1-59-16,-4-8-39 16,-3 1-235-16</inkml:trace>
  <inkml:trace contextRef="#ctx0" brushRef="#br0" timeOffset="167863.75">17072 6688 355 0,'0'0'380'0,"0"0"-229"16,0 0-100-16,0 0-36 15,0 0-15-15,0 0-2 16,0 0-8-16,5 30 10 0,-4-13 1 16,-1 4-1-16,0 15 0 15,-7-6-29-15,-8-4-170 0</inkml:trace>
  <inkml:trace contextRef="#ctx0" brushRef="#br0" timeOffset="168083.03">16689 7013 620 0,'0'0'274'16,"0"0"-154"-16,0 0-84 15,0 0-22-15,0 0-12 0,82-17-1 16,-55 11 1-16,1 1 6 16,-1-1-7-16,-3 2-1 15,2-2 0-15,2-1-31 16,-6 0-134-16,-8 0-446 0</inkml:trace>
  <inkml:trace contextRef="#ctx0" brushRef="#br0" timeOffset="168299.01">16906 6934 418 0,'0'0'84'0,"0"0"-35"16,0 0-9-16,0 0-11 15,-45 94-4-15,33-67-7 0,4-3-12 16,1-1-5-16,-1-5 2 15,1 1 7-15,-2-4-9 16,0-1-1-16,-7 3-14 16,2-3-115-16,1-5-220 0</inkml:trace>
  <inkml:trace contextRef="#ctx0" brushRef="#br0" timeOffset="168451.16">16727 7245 48 0,'0'0'154'0,"0"0"-34"0,0 0-5 15,0 0 27-15,0 0 19 16,0 0-52-16,0 0-40 16,114 18-33-16,-71-21-36 15,18-18-17-15,-9 2-93 16,-6-2-261-16</inkml:trace>
  <inkml:trace contextRef="#ctx0" brushRef="#br0" timeOffset="168902.13">17747 6557 869 0,'0'0'159'15,"0"0"-145"-15,0 0-8 16,0 0-6-16,0 0 10 16,0 0 5-16,-97 79-4 15,76-65 2-15,5-3-13 16,4-2 1-16,6-2-1 16,1-1-8-16,5-1 8 15,0 0-7-15,5-1-9 16,7-1-72-16,4-2 66 15,1 1 20-15,0 0 1 16,-2 1 1-16,0 2-1 0,-4 2 0 16,-2 2-1-1,-3 2-8-15,-4 3 5 0,-2 4 5 16,0 0 1-16,-13 3 5 16,-5 0 2-16,-4-1-8 15,-2-2 0-15,0 0 0 16,3-4-52-16,0-5-94 15,4-3-85-15,4-5-15 16</inkml:trace>
  <inkml:trace contextRef="#ctx0" brushRef="#br0" timeOffset="169283.15">17555 6888 165 0,'0'0'203'0,"0"0"-18"0,0 0-44 16,0 0-56-16,0 0-24 15,80-26-8-15,-69 24-25 16,-1 2-15-16,-1 0-3 15,-3 0-9-15,0 0 0 16,-3 6 6-16,-2 1-7 16,-1 3 1-16,0 3-1 15,-1 1-4-15,-8 0 4 16,0 3 8-16,1-1-2 16,1 1-6-16,3-2-1 15,4-1 0-15,0 1-10 16,0-2 4-16,3 0 5 15,7 0 2-15,-1-2 0 0,1 2 2 16,1-2-2-16,-2 0 0 16,-3 2 2-16,0 1-2 15,-5 0 0-15,-1 1 0 16,0 0 0-16,0 0 0 16,-9 1 1-16,-6 1 1 15,-4 1-1-15,-2-1 6 16,0 0-7-16,2-3 0 15,-1 0-18-15,-1-2-57 16,5-5-120-16,4-3-117 0</inkml:trace>
  <inkml:trace contextRef="#ctx0" brushRef="#br0" timeOffset="169509.25">17616 7092 595 0,'0'0'148'0,"0"0"-106"0,0 0-9 16,0 0-5-16,0 0-4 16,0 0 8-16,-97 69-10 15,79-56-15-15,-2-2-7 16,-5 0-24-16,7-2-45 15,2-5-175-15</inkml:trace>
  <inkml:trace contextRef="#ctx0" brushRef="#br0" timeOffset="169702.89">17405 7102 212 0,'0'0'156'16,"0"0"-36"-16,0 0-29 15,0 0-19-15,72 82-27 16,-54-64-21-16,-2-1-4 16,-1-6-7-16,1-2-1 15,4-6-11-15,14-3-1 16,-4-12-5-16,-2-5-481 0</inkml:trace>
  <inkml:trace contextRef="#ctx0" brushRef="#br0" timeOffset="169951.72">18151 6789 582 0,'0'0'135'16,"0"0"-64"-16,79 0 1 15,-46 0-4-15,0 0-4 16,-5 0-14-16,-1-6-25 16,-1 2-12-16,-7-2-8 0,-6 2-5 15,-11 1-94-15,-2 0-127 16,-2 0-528-16</inkml:trace>
  <inkml:trace contextRef="#ctx0" brushRef="#br0" timeOffset="170415.86">18239 6836 123 0,'0'0'189'0,"0"0"-25"16,0 0-64-16,0 0-50 16,0 0 24-16,21 84-13 15,-19-67 1-15,-2 0-10 16,0 0-12-16,0 0 3 15,-5-2 12-15,-4-1-24 16,-4 0-14-16,-1-2-5 0,-2-2-12 16,-2-2 14-16,0-1-5 15,0-4 1-15,0-2 3 16,2-1-12-16,1 0-1 16,4-5-48-16,1-5-23 15,6-2 38-15,4 1 13 16,0 0-16-16,0-1 21 15,13 4 8-15,4 0 7 16,2 2 0-16,2 2 3 16,0 1 10-16,3 3 6 15,-1 0 10-15,-2 0-2 16,0 6-4-16,-3 6 5 16,-3 6-7-16,-2 7-5 15,-4 6 0-15,-6 7-6 0,-3 10 5 16,-4 5-7-16,-17 4-8 15,-6-1 9-15,-2-5-9 16,-12 5 0-16,8-12-100 16,8-13-230-16</inkml:trace>
  <inkml:trace contextRef="#ctx0" brushRef="#br0" timeOffset="171047.69">18753 6789 796 0,'0'0'192'0,"0"0"-137"0,0 0-27 16,0 0-18-16,0 0-4 15,0 0 2-15,0 0 1 16,72-19-2-16,-59 19 0 15,-4 2-7-15,1 3 2 16,-3 2-1-16,-2 2-1 16,-5 1-1-16,0 1 0 15,0 2-9-15,-8 0 8 16,-6 3 2-16,0 0 16 16,-1 0-6-16,5-1-10 15,4-1-1-15,3 1-9 16,3 0 3-16,0-1-3 15,6 2 8-15,6 0 2 0,5 1 6 16,0 1-6-16,-1 2-2 16,-1-1 2-16,-1-2 1 15,-7-1 0-15,-2 0-1 16,-5-2-1-16,0 2 1 16,-2-1-7-1,-11 2-2-15,-8-2 9 0,-1 1 6 16,-4-2-6-1,2-2-5-15,0-4-55 0,4-4-7 16,3-4-25-16,-2 0 1 16,5-8-90-16,2-5-171 0</inkml:trace>
  <inkml:trace contextRef="#ctx0" brushRef="#br0" timeOffset="171231.37">18703 7159 221 0,'0'0'216'0,"0"0"-90"16,0 0-25-16,0 0-30 15,0 0-22-15,0 0-12 16,0 0-14-16,64 29-4 16,-52-25-2-16,3 0-5 15,0-4-3-15,4 0-8 16,3 0-1-16,1-10-71 16,10-12-98-16,-6 1-116 15,-5 1-57-15</inkml:trace>
  <inkml:trace contextRef="#ctx0" brushRef="#br0" timeOffset="171362.02">19033 7024 476 0,'0'0'249'0,"0"0"-93"16,0 0-96-16,0 0-49 15,0 0-10-15,0 0 1 16,0 0 8-16,16 30-9 16,-11-19-1-16,4-1-54 15,1-3-52-15,1-7-388 0</inkml:trace>
  <inkml:trace contextRef="#ctx0" brushRef="#br0" timeOffset="171631.63">19345 6763 747 0,'0'0'267'15,"0"0"-176"-15,0 0-69 16,0 0-22-16,0 0-6 16,0 0 6-16,0 0 8 15,7 97 0-15,-7-48 8 16,0 19 3-16,0 19-13 16,-4 17 1-16,-4-8-1 15,2-18 0-15,0-3-6 16,2-31-32-16,-1-1-305 0</inkml:trace>
  <inkml:trace contextRef="#ctx0" brushRef="#br0" timeOffset="172942.86">14711 7424 590 0,'0'0'138'0,"0"0"-103"0,0 0-34 16,0 0 0-16,0 0 1 16,0 0 6-16,0 0 5 15,107 15 2-15,-68-9-6 16,4-1-1-16,5 1 2 15,3 1-4-15,7-1 3 16,6-1 10-16,17 1-4 16,13-2-6-16,17-1-8 15,6-1 7-15,-7-2-7 16,-8 0 0-16,-13 0 0 16,-2-6 9-16,-2 0-1 15,1 2-2-15,0 1 3 16,2 2-1-16,-2 1-8 15,-1 0-1-15,-3 0 1 0,0 0 0 16,3 1 0-16,2 3-1 16,4 2 0-16,-3-2 1 15,3-1 0-15,-2 0-1 16,1-2 1-16,2 2 0 16,2 2 0-16,0-1 7 15,-1 3-7-15,-1 0 0 16,-1 0 0-16,-1 1-1 15,1-2 1-15,0-1-1 16,1 0 0-16,-4-3-1 16,-1 0 1-16,-15-1-1 15,-11 1-5-15,7-2 6 16,14 0 1-16,11 1 0 16,10-1 7-16,-3 0-6 0,-15 0-1 15,0 0 0 1,-2 0 1-16,-2 0-1 0,0 0 0 15,-13 0 0-15,-14 0 0 16,-12 0 0-16,-9 3 0 16,4 3-1-16,6 4 0 15,-4-3-107-15,-14-2-437 0</inkml:trace>
  <inkml:trace contextRef="#ctx0" brushRef="#br0" timeOffset="-153566.72">18900 8126 474 0,'0'0'161'0,"0"0"-65"16,0 0-30-16,0 0 8 15,0 0 15-15,0 0-5 16,0 0-10-16,0 0-23 15,0 0-14-15,0 0-22 16,0 0-15-16,3 0 0 16,3 0-1-16,6 0 0 15,3 0 1-15,4 0-1 0,4 0 1 16,-2 0 0-16,3 0 0 16,-2 0 0-16,-1 0 0 15,0 0 0 1,-1 0 0-16,-1 0 0 0,0 0 0 15,-4 0 0-15,1 0 0 16,-5 0-12-16,0 0-21 16,-3 0-68-16,-2 0-89 15,-4 0-307-15</inkml:trace>
  <inkml:trace contextRef="#ctx0" brushRef="#br0" timeOffset="-152832.47">18888 8105 462 0,'0'0'124'0,"0"0"-60"16,0 0-14-16,0 0 17 15,0 0-7-15,0 0-6 16,0 0-1-16,-7 0-14 0,7 0-23 16,0 0-10-16,0 0-6 15,0 0-6-15,0 5-3 16,0 3 8-16,0 3-1 15,0 6 1-15,-2 3 1 16,1 2 0-16,-2 4 0 16,1 2 0-16,-1 3 0 15,-1 2 0-15,1 2 0 16,-2 0 0-16,1 0 0 16,-3-1 0-16,2-4-1 15,-1-4 1-15,0 0 1 16,0-5 1-16,2-1-1 15,1-2 0-15,0-2 0 16,1-4 1-16,2-2-2 16,0-1 1-16,0-3 0 0,0-3 0 15,0-1-1-15,0 0-7 16,0-2 6-16,0 0 1 16,0 0 2-16,0 0 6 15,6 0-2-15,3 0-5 16,0 0 1-16,0 0-1 15,3 0 0-15,0 0 0 16,1 0 0-16,2 0 0 16,2 0 1-16,2 0-1 15,0 0-1-15,1 0 1 0,4 0 0 16,-2 0-1 0,0 0 1-16,-1 0 1 0,-1 1-2 15,-4 1 0-15,0 0 0 16,-3 0 0-16,-2-1 0 15,-5 1-16-15,-1-2-40 16,-5 0-22-16,0 0-55 16,-3 0-368-16</inkml:trace>
  <inkml:trace contextRef="#ctx0" brushRef="#br0" timeOffset="-152490.39">18827 8459 568 0,'0'0'165'15,"0"0"-57"-15,0 0-50 16,0 0-11-16,0 0-9 15,0 0-18-15,0 0-4 16,23-12 1-16,-7 9 1 16,3 0-4-16,-1 0 1 15,3 2-4-15,0 1-1 16,1-2-8-16,1 2-1 16,-3 0 1-16,2 0-1 0,-3 0-1 15,0 0-8-15,-1 0-83 16,-3 0-103-16,-5 0-394 0</inkml:trace>
  <inkml:trace contextRef="#ctx0" brushRef="#br0" timeOffset="-152031.64">19303 8556 523 0,'0'0'94'0,"0"0"-75"15,0 0-12-15,0 0 10 16,0 0 9-16,0 0 8 16,0 0 0-16,-6 67-6 15,3-54-1-15,-2 1 1 16,1 0-7-16,-2 0-2 16,2 1-7-16,1-2 21 15,0 2-10-15,0-3-9 0,0 0 1 16,1-4-14-16,1-1 9 15,1-3-8-15,0 0-1 16,0-2 0-16,0-1 0 16,0 0 8-16,0-1-9 15,0 0 1-15,0 0-1 16,0 0-30-16,0 0-64 16,0-2-104-16</inkml:trace>
  <inkml:trace contextRef="#ctx0" brushRef="#br0" timeOffset="-151651.96">19682 8408 838 0,'0'0'167'0,"0"0"-125"15,0 0-35-15,0 0-6 16,0 0-1-16,0 0 2 16,0 0 6-16,2 0-2 15,-2 0-5-15,0 0-1 16,0 3-12-16,0 1-127 16,-2 1-76-16</inkml:trace>
  <inkml:trace contextRef="#ctx0" brushRef="#br0" timeOffset="-151434.66">19640 8558 553 0,'0'0'228'0,"0"0"-148"0,0 0-49 15,0 0-3-15,0 0 1 16,0 0-8-16,0 0-6 16,9 2-14-16,-2-2-1 15,-2 0-123-15,-2 0-473 0</inkml:trace>
  <inkml:trace contextRef="#ctx0" brushRef="#br0" timeOffset="-144726.39">20173 8469 383 0,'0'0'254'0,"0"0"-121"16,0 0-86-16,0 0-19 15,0 0 15-15,0 0 29 16,-14-1-12-16,14 0 0 16,-1 1-12-16,1 0-26 15,0 0-14-15,0 0-8 16,0 0-6-16,0 0 4 16,0 0-11-16,0 0 13 15,4 0-10-15,4 4 10 16,4 0 15-16,0-1-2 15,0 0-3-15,2-1-3 16,2-2 0-16,1 0 0 0,1 0 1 16,2 0-7-1,0 0 1-15,0-4 0 0,1-3-2 16,-2-1 0 0,-2-1 0-16,-1-1 0 0,-2 0-2 15,-3 0 1-15,-3-1 1 16,-1 0-6-16,-2-2 5 15,-2 1 1-15,1-1 0 16,-4-1 0-16,0 1 0 16,0-1 0-16,0 1 0 15,0 1-1-15,0 0 0 16,-6 0 0-16,2 0 1 16,-1 2 0-16,-1-1-1 15,2 1-2-15,-2 2 2 0,0-1 1 16,2 4-1-16,-2 1-11 15,-1-1 11-15,3 2-6 16,-4 2 0-16,1 1-17 16,-2 0 23-16,0 0-7 15,-3 0-6-15,0 0 14 16,-2 7 1-16,3 0 0 16,-1 0 8-16,-1 1-9 15,2 2-6-15,-2 0 6 16,2 0 0-16,2 1 2 15,-2-1-1-15,3 0-1 16,-1 2 0-16,3 2-11 16,-1 1 11-16,1 2 1 0,0 3 0 15,1 0 0-15,2-2 1 16,-1-3-2-16,1-1 1 16,-3-1 0-16,4-1-1 15,-1 0 2-15,2 0-2 16,-2-1 0-16,1 0-1 15,2 0 1-15,-1-1 0 16,1 0 0-16,0-1 0 16,0 1 0-16,0-2 0 15,0-1 0-15,0 1 0 16,0-1 1-16,3 2 0 16,1-2-1-16,-1 0 0 15,2 0 0-15,2-1 1 16,-2 1-1-16,1-1 0 15,0-1 1-15,1 1-1 0,2-2 0 16,-1 0 0-16,-1-1 0 16,3 0 3-16,-2-2-3 15,1-1 1-15,0 0 0 16,0 0 6-16,0 0-6 16,-2 0 0-16,1 0 1 15,0 0-2-15,2-1 1 16,-3-3 0-16,2 0 0 15,-3-1-1-15,0 3-7 16,0-3 7-16,-3 2 0 16,0 1 0-16,0-1 0 0,0 1-1 15,0-2-7-15,1 1-3 16,-1-1-2 0,0 1-6-16,0 0 2 0,-1 2-11 15,-1-1-14-15,-1-1-14 16,0 2-2-1,2-3 13-15,-2 1-2 0,0-1-64 0</inkml:trace>
  <inkml:trace contextRef="#ctx0" brushRef="#br0" timeOffset="-144256.53">20576 8531 601 0,'0'0'137'16,"0"0"-96"-16,0 0-31 16,0 0-9-16,0 0 5 15,0 0 4-15,0 0-4 0,0 6-4 16,-1 1 11-16,-6 2-7 16,3 1-4-16,-2-1 8 15,1 2-4-15,-2 2-4 16,2 1 6-16,1 0-7 15,-1 1 0-15,2-3 6 16,2 1-6-16,-1-3-1 16,2-2 1-16,0-2 0 15,0-2 0-15,0-1 0 16,0-2 0-16,0 1 0 16,0-1-2-16,0 1-14 15,2-2-131-15,2 0-100 16,-1-3-157-16</inkml:trace>
  <inkml:trace contextRef="#ctx0" brushRef="#br0" timeOffset="-143857.45">20780 8514 438 0,'0'0'160'0,"0"0"-117"16,0 0-33-1,0 0-9-15,0 0 31 16,0 0 10-16,0 0 1 15,-4 29-21-15,0-21-2 0,1 2-3 16,2 0-1-16,-1 1 0 16,1 2-3-16,-2 1 0 15,3 0-12-15,0 0 8 16,0-1-8-16,0 1 0 16,0-3 9-16,0-1-10 15,0-2 1-15,0 0-1 16,12-4 0-16,-1-3-73 15,2-1-125-15</inkml:trace>
  <inkml:trace contextRef="#ctx0" brushRef="#br0" timeOffset="-143094.34">21363 8431 573 0,'0'0'130'0,"0"0"-98"0,0 0-32 15,0 0 15-15,0 0-4 16,0 0 9-16,0 0 1 16,87 18 0-16,-69-18-8 15,3 0 4-15,1 0-3 16,2-1-8-16,0-6-4 16,3-3 5-16,-2-1-6 15,-1-2 0-15,-2-2-1 16,-5-2-13-16,-3 0-10 15,-6-2-16-15,-3 1 3 16,-5 0 21-16,0 1 5 0,0 1 10 16,-7 1 17-16,-5 2 32 15,1 0-30-15,-3 4-7 16,-1 0-2-16,3 2-10 16,-2 3 9-16,0 0 8 15,1 2 1-15,1 1 9 16,0 1-4-16,-3 0-7 15,3 0-4-15,-1 1-1 16,0 5-5-16,0 1 7 16,1 3-6-16,0 2-7 15,-1 4 1-15,1 2-1 16,-3 4 0-16,5 1 0 0,-3 1 13 16,3 0-3-1,3 2-9-15,-1-4 7 16,4-1 0-16,-2-1-7 0,5-1 0 15,-1-2-1-15,2-2 1 16,0-1 0-16,0 0 0 16,2-1-1-16,5 0 1 15,2 0-1-15,1-2 0 16,3 0 2-16,1-1 7 16,1-3-8-16,-2 0 0 15,4-2-1-15,-2-2-13 16,1 0-24-16,-2 0-42 15,6-3-6-15,-5 0-84 16,0 0-401-16</inkml:trace>
  <inkml:trace contextRef="#ctx0" brushRef="#br0" timeOffset="-142742.92">21785 8514 454 0,'0'0'157'15,"0"0"-100"-15,0 0-37 16,0 0-4-16,0 0 18 0,0 0 7 15,0 0-11-15,-16 39-5 16,12-28-14-16,1 3-5 16,0-2 7-16,1 2-11 15,-1-1 4-15,2 0-5 16,-1-1 0-16,2-1 6 16,-1 0-7-16,1-1 2 15,0-2-2-15,0-1-7 16,0-1-57-16,3-3-206 0</inkml:trace>
  <inkml:trace contextRef="#ctx0" brushRef="#br0" timeOffset="-142205.31">22047 8538 423 0,'0'0'99'0,"0"0"-32"16,0 0-4-16,0 0-15 15,0 0-22-15,0 0-6 16,0 0 5-16,49 10-8 15,-48-2-4-15,-1-1-4 0,0 0-8 16,0-1 11 0,0 1-5-16,0 0-1 0,0 0 1 15,-1-1 0-15,-4 1 0 16,-2-1 2-16,1 1-8 16,0 0 5-16,0 0-6 15,-2 0 2-15,1 0-2 16,3 0 1-16,-2-1-1 15,3 0 1-15,0 0 1 16,1-1-2-16,2 0-2 16,0 0 1-16,0-1 1 15,0-1 0-15,0 0 0 16,3-1 1-16,3 1 1 0,3-1-2 16,3-2 1-1,2 0 6-15,0 0-6 16,3 0-1-16,-1 0 0 15,1-2-5-15,0-2-4 0,0 0-10 16,4-2-31-16,-3 2-109 16,-6-1-246-16</inkml:trace>
  <inkml:trace contextRef="#ctx0" brushRef="#br0" timeOffset="-141746.13">22814 8430 386 0,'0'0'116'15,"0"0"-87"-15,0 0-18 16,0 0-10-16,0 0 0 16,0 0 2-16,0 0-2 15,25 12 0-15,-19-12-1 16,-2 0-10-16,1 0-205 0</inkml:trace>
  <inkml:trace contextRef="#ctx0" brushRef="#br0" timeOffset="-141544.57">23116 8467 568 0,'0'0'123'0,"0"0"-94"15,0 0-29-15,0 0-5 16,0 0-143-16,0 0-396 0</inkml:trace>
  <inkml:trace contextRef="#ctx0" brushRef="#br0" timeOffset="-141351.99">23358 8475 611 0,'0'0'30'0,"0"0"-30"15,0 0-262-15</inkml:trace>
  <inkml:trace contextRef="#ctx0" brushRef="#br0" timeOffset="-139977.2">23591 8490 360 0,'0'0'159'15,"0"0"-123"-15,0 0-35 16,0 0 6-16,0 0 25 16,0 0 50-16,0 0-21 15,18 11-15-15,-5-11-11 16,4 0-12-16,1 0-1 0,2 0 1 16,4 0 10-16,0-2-4 15,0-5-15-15,0-2-2 16,1 1-4-16,-1-2 4 15,-3-1 17-15,-2-1-3 16,1-2 4-16,-4-1-15 16,-1-2-2-16,-3-1-2 15,-3-2-3-15,-2 1-7 16,-2 2 0-16,-4 2 1 16,-1 1-1-16,0 1-1 15,0 3 0-15,0 2 0 16,-4-1-21-16,-5 3-11 0,0 1 12 15,-1-1-1-15,-4 2 12 16,4 1 8 0,-2 2 1-16,0-1-2 0,1 1 2 15,2 1 7-15,-2 0 6 16,0 0-12-16,-1 0-1 16,0 0 1-16,0 0 8 15,-1 1-9-15,2 4 0 16,-1 2 0-16,-2 2 0 15,1 3-2-15,-1 2 2 16,2 0 0-16,-1 2-1 16,0 1 1-16,3-1 0 15,-1 1-1-15,3 2 0 16,0-2 1-16,0 0-1 16,1-2 1-16,1-1 0 15,2-1 1-15,-1 0 0 0,1-2 0 16,-1 0-1-16,1 1 0 15,1-3 1-15,0 1-1 16,0-1 0-16,-2 1 0 16,2 0 0-16,0-2 0 15,0 1 1-15,0 1-1 16,2-2 0-16,-2 2 0 16,2 1 0-16,0-1 0 15,-1 0 0-15,2 0 0 16,0 0 1-16,0-2-1 0,0 2 0 15,0-3 0-15,0 1 1 16,0-1-1-16,0-1 1 16,0 0-1-16,0 1 0 15,3-2 1-15,1 0-1 16,0 0 1-16,1 0-1 16,-1-1 0-16,1 0 0 15,1-1 0-15,1 0 2 16,-1 0-1-16,2 0 1 15,1-2 5-15,2 0-5 16,0 1 8-16,1-2-9 16,3 0 0-16,-1 1 6 15,2-1-7-15,-3 0 1 16,4 0-1-16,-4 0 1 16,0 0-1-16,1 0 0 0,-2 0 0 15,0 0 0-15,-2 0 0 16,0 0 1-16,1 0-1 15,-3-3 0-15,2 2 1 16,-4-2-1-16,1 2 0 16,-2-1 1-16,-1 1 0 15,1 1-1-15,-1-2 1 16,-1 2-1-16,-1 0 0 16,1 0 0-16,-2-1 0 15,2 1 0-15,2 0 0 0,-2-1-20 16,0 1-8-1,-2-2-24-15,-1 1-65 16,0-1-283-16</inkml:trace>
  <inkml:trace contextRef="#ctx0" brushRef="#br0" timeOffset="-139158.56">23991 8650 13 0,'0'0'403'0,"0"0"-239"16,0 0-82-16,0 0-35 15,0 0-16-15,0 0-8 16,0 0-15-16,0 0-8 0,0 0 1 16,0 0 2-16,0 4-2 15,0 2 7-15,0 1-7 16,0 2 7-16,-3 1 1 15,0 2 0-15,-2 1 2 16,1-1 1-16,1 1-11 16,-2-2 7-16,0-1-6 15,2-2 6-15,-1 1-2 16,1-1-6-16,2-2 5 16,-1 0-3-16,2-1-2 15,0 0 1-15,-1-2-1 16,1-1 0-16,0 0 0 15,0-2 2-15,0 0-1 16,0 0 5-16,0 0-5 0,0 0-1 16,0 0 3-1,0 0-2-15,0 0-1 0,0 0 0 16,0 0-22-16,0 0-80 16,0-4-278-16</inkml:trace>
  <inkml:trace contextRef="#ctx0" brushRef="#br0" timeOffset="-138227.46">24195 8647 324 0,'0'0'218'0,"0"0"-148"16,0 0-41-16,0 0-7 16,0 0 11-16,0 0 19 15,0 0-4-15,3 34-6 16,-3-23-6-16,-3 0-18 15,-1 1 1-15,-1-2-3 16,2 0-6-16,-2-2 2 0,1 0-2 16,3-1-1-1,-2-2-9-15,1-1 3 0,2-1-2 16,0-2 5-16,0-1-6 16,0 1 1-16,0-1-1 15,0 0 9-15,0 0-2 16,0 0-7-16,3-1 0 15,6-6-12-15,5-3-18 16,-1 1-13-16,3-1 10 16,-2 0 14-16,2 1 10 15,-2 2 1-15,0 0 7 16,-1 1 1-16,-2 2-2 0,-2 1 2 16,-3 0-1-1,-1 2 1-15,-2-1 1 0,-1 2-1 16,0 0 0-16,-1 0 2 15,-1 0-1-15,1 0 7 16,-1 8-1-16,0 0 7 16,0 1 1-16,0-1 1 15,0 1 2-15,0-1-3 16,0-1-4-16,0 0-3 16,0-1-7-16,0-2 6 15,0 0-1-15,0-2-5 16,0-1 8-16,0 0-8 15,0-1 8-15,4 0-3 16,2 0-5-16,3 0 0 16,2-5-1-16,2-5-30 15,2 2-2-15,0-2 7 16,0 1 12-16,-2 2 2 0,1 0 10 16,-3 3 0-16,-1 0 1 15,-3 2 0-15,-1 1 0 16,-1 1 1-16,-1 0 6 15,-1 0-5-15,0 0 6 16,-3 7 12-16,1 6 7 16,-1 2 9-16,0 2 1 15,0 1 3-15,0 2-21 16,0-3-10-16,0-1 1 0,0-2-10 16,0-3 6-1,0-3-5-15,2-2 4 16,-1 0-4-16,1-5-1 15,5-1-67-15,0-4-83 0,0-9-419 16</inkml:trace>
  <inkml:trace contextRef="#ctx0" brushRef="#br0" timeOffset="-137966.04">24755 8575 669 0,'0'0'150'0,"0"0"-115"15,0 0-28-15,0 0-6 16,0 0 0-16,0 0-1 15,0 0-32-15,28 7-105 16,-22-6-237-16</inkml:trace>
  <inkml:trace contextRef="#ctx0" brushRef="#br0" timeOffset="-137780.44">25023 8623 806 0,'0'0'201'16,"0"0"-123"-16,0 0-17 15,0 0-29-15,0 0-11 16,0 0-6-16,0 0-15 16,39-1-87-16</inkml:trace>
  <inkml:trace contextRef="#ctx0" brushRef="#br0" timeOffset="-125786.23">24838 8543 529 0,'0'0'226'0,"0"0"-93"0,0 0-33 15,0 0-25-15,0 0 0 16,0 0 0-16,0 0-14 15,0 0-20-15,0 0-30 16,0 0-11-16,0 0 0 16,0 1-2-16,0 1-19 15,2 2 4-15,-1 0-19 16,5 3-51-16,0-1-100 16,-1-3-102-16</inkml:trace>
  <inkml:trace contextRef="#ctx0" brushRef="#br0" timeOffset="-125584.92">25102 8563 638 0,'0'0'126'16,"0"0"-70"-16,0 0-18 15,0 0-12-15,0 0 6 16,0 0-15-16,0 0-17 16,-3 0-149-16</inkml:trace>
  <inkml:trace contextRef="#ctx0" brushRef="#br0" timeOffset="-124391.92">18794 8980 491 0,'0'0'199'0,"0"0"-75"16,0 0-36-16,0 0 26 15,0 0-34-15,0 0-15 16,0 0-30-16,-10-21-15 0,10 21-14 16,0 0 1-1,0 0-7-15,0 0-1 0,0 0 1 16,9 0 0-16,1 0 1 16,5 0 0-16,1 1-1 15,1 2 2-15,1 0-1 16,0 0 1-16,0-2-1 15,1 1 0-15,1 0 0 16,0 0-1-16,0-1 0 16,-2 1 1-16,-1-1 1 15,-1 1-2-15,0-2 1 16,-4 0-1-16,1 1 0 16,-2-1-1-16,-5 1-43 0,-4-1-136 15,-2 2-179-15</inkml:trace>
  <inkml:trace contextRef="#ctx0" brushRef="#br0" timeOffset="-123788.94">18839 8963 552 0,'0'0'180'16,"0"0"-57"-16,0 0-57 16,0 0-40-16,0 0-16 0,0 0-10 15,0 0-2 1,-1 13 2-16,1 0 7 0,0 4 3 16,0 3-4-16,0 3-4 15,0 3 9-15,-4 0-2 16,0 2-3-16,-1 1 4 15,-2-1-10-15,3-1 2 16,1-2-1-16,0 0 1 16,0-6 6-16,1-2-7 15,1-3-1-15,1-3 1 16,0-2-1-16,0-2 0 16,0-1-6-16,0-3 6 15,0-1 1-15,1 1 7 16,2-1 0-16,0-1 2 15,2 0-4-15,-1-1 10 0,3 2-6 16,1-2 2-16,0 1-4 16,2 1 1-16,2-1-7 15,1 0 8-15,2-1 4 16,0 0-12-16,3 0 8 16,-1 0 0-16,2 0-4 15,0 0-5-15,-2 0 6 16,-1 0-6-16,-2 0 0 15,-1 0-1-15,-3 0 0 16,-1 0 1-16,-3 0-1 16,0 0 0-16,-3 0 0 15,-3-1-9-15,0 1-43 16,0-4-42-16,0 0-32 16,-9-1-396-16</inkml:trace>
  <inkml:trace contextRef="#ctx0" brushRef="#br0" timeOffset="-123438.98">18863 9218 398 0,'0'0'226'0,"0"0"-84"15,0 0-44-15,0 0-3 16,0 0-2-16,0 0-18 16,0 0-27-16,-2-11-21 15,2 11-19-15,0-1 0 16,9-1-6-16,2 1-1 16,1 1 0-16,0-2 0 15,2 1 0-15,0 0 2 16,4-1-2-16,0 1 5 15,1-1-6-15,-2 1 0 16,1 1-32-16,-5 0-56 16,0 0-87-16,-4 0-39 15,-3 0-494-15</inkml:trace>
  <inkml:trace contextRef="#ctx0" brushRef="#br0" timeOffset="-122645.97">19236 9243 548 0,'0'0'148'16,"0"0"-99"-16,0 0-19 15,0 0 28-15,0 0 14 16,0 0-4-16,0 0-12 0,25 1-17 16,-17-1-7-16,-1 1-12 15,2 1-4-15,0-1-6 16,-1 2-9-16,-1 0 0 16,0 1 4-16,1 2-4 15,-4-1 0-15,2 2 0 16,-3-1 1-16,3 0-1 15,-6 0-1-15,2 0 0 16,-2 0 0-16,0-1-7 16,0 3 7-16,0 0 0 15,-8 1 0-15,-2 1 1 0,-3 1-1 16,-1-1 7-16,-1 2-6 16,-1-1-1-16,-4 2 0 15,4 0 1-15,0-1-1 16,2-2 1-16,1-4 0 15,2 1 0-15,4-1-1 16,2-2 1-16,1-1 0 16,1-2 0-16,3-1 0 15,0 0-1-15,0 0 1 16,0 0-1-16,0 0-1 16,0 2 0-16,9 0 1 15,3 1 12-15,5-1 2 16,0 0-1-16,1-2 5 15,-3 2 3-15,1-2-5 0,-1 0-6 16,1 1-2-16,1-1 3 16,-1 2-9-16,-1-1-1 15,2 1 2-15,-3-1-2 16,-2 0 0-16,-2-1 0 16,-1 2 1-16,-2-2-2 15,-3 1 1-15,-1-1-1 16,0 0 0-16,-3 2 1 15,2-2-1-15,-2 0 1 16,0 0-1-16,0 0 1 16,0 0 0-16,0 0 0 15,0 0 0-15,0 0 1 16,0 0-2-16,0 1-7 0,-2 5-22 16,-8 0-70-1,-3-2-201-15</inkml:trace>
  <inkml:trace contextRef="#ctx0" brushRef="#br0" timeOffset="-121409.22">20253 9313 492 0,'0'0'162'0,"0"0"-107"15,0 0-11 1,0 0 26-16,0 0 21 0,0 0 21 15,0 0-39-15,14 0-31 16,1 0-15-16,1 0-8 16,4 0-6-16,0 0 3 15,0 0-5-15,2 0 1 16,0 0-2-16,2 0 0 16,0-9-9-16,0-1 1 15,2-1-1-15,-4-1 1 16,-4-2-2-16,-3 1-26 15,-6-1-8-15,-6-1-34 16,-3 1-23-16,0 2-20 16,-9 1 17-16,-4 2-13 15,0 2 107-15,0 2 0 16,0 3 32-16,-1 2 14 0,-2 0-7 16,1 0-1-16,-2 4-7 15,2 5-16-15,-1-1 4 16,2 4-1-16,0-1-12 15,3 1-5-15,-2 2 0 16,2 2 2-16,1 1 11 16,0 1-5-16,1 2 0 15,1 1-1-15,0 1 1 16,3-4 0-16,1-1-9 16,4-3 13-16,0-2-4 15,0 0 7-15,2 1 0 0,7-3 1 16,3-1-7-1,0 0 8-15,4-2-5 16,2-3 0-16,0-1-12 0,0-3 9 16,-1 0-8-16,0 0-1 15,-3 0 0-15,1 0-1 16,0 0-103-16,-2 0-76 16,-4-4-218-16</inkml:trace>
  <inkml:trace contextRef="#ctx0" brushRef="#br0" timeOffset="-118398.69">20580 9409 438 0,'0'0'186'0,"0"0"-53"16,0 0-19-16,0 0 13 15,0 0-14-15,0 0-29 0,0 0-15 16,0 0-12-16,0 0-12 16,0 0-16-16,0 0-9 15,0 0-11-15,0 0-2 16,0 0-7-16,0 0-1 15,9 0-6-15,0 0 5 16,3 0 2-16,-3 0-6 16,1 1 6-16,-2 2 0 15,2 0 0-15,-4 1-1 16,0 2-2-16,-1 0-14 16,-3 1-4-16,0 1-6 15,-2 1 5-15,0 0 2 0,-2 2 5 16,-6 1 7-1,-3-2-1-15,-2 0 7 0,-1 0 2 16,0-3 0-16,2-1 0 16,-1-1 0-16,3 1 0 15,3-4 0-15,1 1 1 16,3-1-1-16,1-2 1 16,1 1-1-16,1-1 0 15,0 0-1-15,0 0 0 16,0 0-2-16,0 0-2 15,6 1 5-15,4 1 0 16,5-2 1-16,2 1 9 16,0-1-10-16,0 0 0 15,-1 0 0-15,-1 0 1 16,0 0-1-16,-1 0-10 16,2-1-45-16,-3-2-113 0,-1 0-90 15</inkml:trace>
  <inkml:trace contextRef="#ctx0" brushRef="#br0" timeOffset="-118062.84">20865 9442 586 0,'0'0'211'0,"0"0"-82"16,0 0-27-16,0 0-21 15,0 0-26-15,0 0-19 16,0 0-20-16,0 0-10 16,0 0-6-16,0 7 0 15,0 5 0-15,0 2 0 16,0 3 1-16,0-1 0 15,-3 0 0-15,0-4 1 16,1 1-2-16,1-4 0 16,1 1-39-16,0-3-159 15,0-2-112-15</inkml:trace>
  <inkml:trace contextRef="#ctx0" brushRef="#br0" timeOffset="-117456.69">21411 9390 517 0,'0'0'315'0,"0"0"-220"15,0 0-59-15,0 0 26 0,0 0-8 16,0 0-6-16,92 0-6 16,-72 0-16-16,2-4-10 15,1-1-6-15,0-1-9 16,-1-2 0-16,1-1 0 15,-2 1 2-15,-3-2-2 16,-3 1 5-16,-4-1-6 16,-5 0-2-16,-3-1-14 15,-3 1 9-15,0-1-12 16,0 1 6-16,-9 1 3 16,-4 2-3-16,-1 1 6 15,-1 3-1-15,-3 3 8 0,3 0 5 16,-1 0-3-16,-1 4 2 15,4 8-2-15,-1 2 5 16,-1 4 2-16,3 1 1 16,-1 3-3-16,3 2-6 15,-1 0 8-15,5 0-8 16,0 0 6-16,6 0-6 16,0-3 11-16,0-1-11 15,3-3 0-15,7-3 0 16,3-3 5-16,-1-3-6 15,4-1 2-15,-1-2-2 16,7-5-34-16,-1 0-124 16,-4 0-118-16</inkml:trace>
  <inkml:trace contextRef="#ctx0" brushRef="#br0" timeOffset="-117077.19">21774 9471 307 0,'0'0'333'16,"0"0"-196"-16,0 0-31 15,0 0-9-15,0 0-16 16,83 0-16-16,-67 0-25 16,-2 0-14-16,-2 3-13 15,-2-1-3-15,-4 3-9 0,-1-1 1 16,-4 0-2-1,-1 2-1-15,0 1 1 0,0 2-1 16,-7-1 0 0,-2 2-1-16,-3-3-5 0,3 1 7 15,1-1 0-15,1 0 0 16,4-1 0-16,0 0-1 16,3-1 0-16,0 0 1 15,0 0-1-15,9 0 1 16,3-1 0-16,3-1 1 15,1-2-1-15,4 1 0 16,-2-2-13-16,9 0-72 0,-7-2-94 16,-3-3-174-16</inkml:trace>
  <inkml:trace contextRef="#ctx0" brushRef="#br0" timeOffset="-116690.96">22152 9498 371 0,'0'0'351'0,"0"0"-231"16,0 0 37-16,0 0-53 15,0 0-47-15,0 0-9 16,0 0-9-16,69 6-16 0,-63-4-10 15,-1 3-12-15,-2-1-1 16,-2 3 2-16,-1 2 5 16,0-1-5-16,0 3 0 15,0-1-1-15,-7 1 0 16,-2 1-1-16,0-1 0 16,-2-1 0-16,4 0-7 15,1-2 6-15,1 1 0 16,5-4-9-16,0 1-1 15,0-2 1-15,5-3-6 16,10 1-14-16,7-2-21 16,5 0-86-16,13-5-38 15,-5-3-37-15</inkml:trace>
  <inkml:trace contextRef="#ctx0" brushRef="#br0" timeOffset="-116376.59">23006 9542 933 0,'0'0'161'0,"0"0"-121"16,0 0-28-16,0 0-3 16,0 0-9-16,0 0-1 15,0 0-32-15,35 0-110 16,-28 0-174-16</inkml:trace>
  <inkml:trace contextRef="#ctx0" brushRef="#br0" timeOffset="-116197.78">23281 9568 712 0,'0'0'167'15,"0"0"-112"-15,0 0-36 16,0 0-19-16,0 0-27 16,0 0-87-16,0 0-287 0</inkml:trace>
  <inkml:trace contextRef="#ctx0" brushRef="#br0" timeOffset="-115602.19">23653 9528 829 0,'0'0'178'16,"0"0"-132"-16,0 0-33 15,0 0-11-15,0 0 25 16,0 0 14-16,0 0-14 16,92 11-5-16,-73-11-12 15,2 0-9-15,-3 0-1 16,-1 0 9-16,0 0-9 16,-1-3-19-16,-2-4 3 15,-2-3 2-15,-5 0 14 0,-2-3-1 16,-4 1-20-1,-1-3-9-15,0 2-37 0,0-1 37 16,-7 1 30-16,-2 3 10 16,-5 1 13-16,2 2 22 15,-4 3-4-15,1 3-27 16,-1 1-7-16,1 0-6 16,-2 0-1-16,1 4 0 15,0 7 0-15,0 2 0 16,0 3-1-16,1 2 1 15,-1 3 1-15,2 3 7 0,0 2 0 16,3-1 8-16,2 0-7 16,3-1 5-1,5 0 4-15,1-2 2 16,0 0 6-16,1-4-14 16,11-1-11-16,2-4 6 15,0-2-7-15,3-5 1 0,1-2-1 16,1-4-15-16,10 0-49 15,-6-6-157-15,0-4-15 0</inkml:trace>
  <inkml:trace contextRef="#ctx0" brushRef="#br0" timeOffset="-115196.01">23989 9622 684 0,'0'0'147'16,"0"0"-40"-16,0 0-19 15,0 0-5-15,0 0-24 16,0 0 0-16,0 0-28 16,78 22-17-16,-72-19-14 15,-3 1 5-15,0 1-4 16,-2-1-2-16,-1 2-4 15,0-2 5-15,0 2-1 16,0-1-6-16,0 3-2 0,-1-1 6 16,-7 0 3-16,-2 1 0 15,-2-1 0-15,3 1 0 16,1-1 0-16,1 0 0 16,4-1 0-16,2 0-1 15,1-1 0-15,0 0 0 16,1-2-6-16,12-1 7 15,4 0-1-15,2-1-16 16,2-1-83-16,6 0-69 16,-3-4-33-16,-3-3-342 0</inkml:trace>
  <inkml:trace contextRef="#ctx0" brushRef="#br0" timeOffset="-114466.54">24356 9656 481 0,'0'0'147'16,"0"0"-68"-16,0 0-2 15,0 0-21-15,0 0 45 16,0 0-24-16,0 0-25 15,0 59-19-15,0-49-14 16,-1 0-8-16,-1-2 4 16,2-2-5-16,0 0-4 15,0-4-5-15,0 1-1 16,0-1 1-16,0-1 6 16,0-1-7-16,0 0-21 0,6 0-58 15,4 0-37-15,1-1 65 16,3-5 15-16,2-1 26 15,-3 0 9-15,4 1 0 16,-5 1 0-16,1 0-6 16,-4 3 7-16,0-1 10 15,-2 3-10-15,-2 0 11 16,-1 0-2-16,-2 0 69 16,-2 4 56-16,0 3-77 15,0 3-27-15,0 1-4 0,0-1-4 16,0 0-6-1,0-3-7-15,0 0-8 16,0-1 1-16,0-2 0 0,1-1-1 16,2 0 1-16,2-2-2 15,0-1-12-15,5 0-35 16,-1 0-68-16,3-3 21 16,1-5-16-16,1 1-65 15,0 0 3-15,-3 1 105 16,-1 3 67-16,-1 2 99 15,-3 1 24-15,-1 0-19 16,-2 0-13-16,0 0-9 16,-2 3 61-16,2 4-72 0,-1 3-49 15,2 1-6 1,-3 0-2-16,1 3-4 0,-1-1-4 16,1-2 4-16,1 1-4 15,-1-5-4-15,1-1 0 16,-2-2-1-16,1-3 3 15,-1-1-4-15,8 0-53 16,-3-1-91-16,0-8-28 0</inkml:trace>
  <inkml:trace contextRef="#ctx0" brushRef="#br0" timeOffset="-114215.96">24838 9639 72 0,'0'0'612'0,"0"0"-526"15,0 0-60-15,0 0-10 16,0 0-9-16,0 0 9 15,0 0-7-15,22 4-5 16,-19-3-4-16,-1 1-170 0</inkml:trace>
  <inkml:trace contextRef="#ctx0" brushRef="#br0" timeOffset="-113901.46">25051 9644 576 0,'0'0'176'0,"0"0"-124"15,0 0-37-15,0 0-9 16,0 0-6-16,0 0-17 16,0 0-121-16,6 6-265 0</inkml:trace>
  <inkml:trace contextRef="#ctx0" brushRef="#br0" timeOffset="-113707.96">25165 9679 696 0,'6'0'238'15,"-2"1"-55"-15,2 0-90 16,-3-1-36-16,0 2-27 15,-3-2-20-15,-4 0-10 16,-11 0-118-16,-6 0-536 0</inkml:trace>
  <inkml:trace contextRef="#ctx0" brushRef="#br0" timeOffset="-112910.05">19943 9948 869 0,'0'0'170'16,"0"0"-106"-16,0 0-55 16,0 0-9-16,0 0-8 15,0 0 7-15,0 0-50 16,0 9-105-16,0-5-65 16,0 2-454-16</inkml:trace>
  <inkml:trace contextRef="#ctx0" brushRef="#br0" timeOffset="-112714.49">19896 10178 535 0,'0'0'225'15,"0"0"-138"-15,0 0-48 16,0 0-19-16,0 0-13 15,0 0 0-15,0 0-7 16,5 31-47-16,-5-21-291 0</inkml:trace>
  <inkml:trace contextRef="#ctx0" brushRef="#br0" timeOffset="-112583.87">19879 10401 209 0,'0'0'106'0,"0"0"-106"0</inkml:trace>
  <inkml:trace contextRef="#ctx0" brushRef="#br0" timeOffset="-111812.77">18706 11433 312 0,'0'0'199'16,"0"0"-20"-16,0 0-60 0,0 0 21 16,0 0-16-16,0 0-27 15,0 0-20-15,-12 0-29 16,12 0-24-16,0 0-19 15,0 0-5-15,0 0-10 16,0 0 0-16,0 0 1 16,0 0 2-16,0 0-2 15,8 0 8-15,-1 0 0 16,5 0 0-16,3 1 1 16,3 0 1-16,3 1 0 15,4-1-1-15,0 2 1 16,0-1-1-16,0-1 0 15,-3 0 1-15,-1 1-1 16,-4-2-24-16,-4 0-10 16,-4 0-53-16,-5 0-49 0,-4 0-59 15,0 0-400-15</inkml:trace>
  <inkml:trace contextRef="#ctx0" brushRef="#br0" timeOffset="-111087.07">18700 11451 447 0,'0'0'211'0,"0"0"-93"16,0 0-41-16,0 0-2 15,0 0 3-15,0 0-20 0,0 0-28 16,-4 0-11 0,4 0-7-16,0 0-4 0,0 2-6 15,0-1 5-15,0 2-4 16,-2 4-3-16,2 4 1 16,-1 6 5-16,-1 1-4 15,1 5-1-15,-2 1 8 16,0 1-8-16,0 2 0 15,-2 1-1-15,-1 0 1 16,-1 1 0-16,1-1 7 0,0 0-8 16,0-1 0-1,0-2 0-15,0-1 0 0,3 0-1 16,0-1 1 0,0 0 1-16,0-4 0 0,0-2 0 15,2-3 0-15,-1-3-1 16,2-2-1-16,0-2 1 15,0-1 0-15,0-2 1 16,0-1-1-16,0 0-1 16,0-2 0-16,0 0 0 15,0 1 0-15,0-2 1 16,0 0-1-16,0 0 1 16,0 0 6-16,5 1 3 15,4-1 1-15,2 0 6 0,3 0-9 16,1 0 6-16,0 0-3 15,1 0-9-15,-1 0 1 16,1 0-1-16,1-1 7 16,-1-1-6-16,-1 1-2 15,2 0 1-15,-4 1-1 16,-2-2 0-16,0 2 0 16,-3 0-1-16,-2-1 1 15,-1 1 0-15,0-1-23 16,-2-1 12-16,0 1-21 15,0-1-26-15,2-2-54 16,-4 0-2-16,2-1-55 0</inkml:trace>
  <inkml:trace contextRef="#ctx0" brushRef="#br0" timeOffset="-110702.86">18633 11788 595 0,'0'0'228'0,"0"0"-93"0,0 0-62 16,0 0-23-16,0 0-6 16,0 0-1-16,0 0-4 15,42-6-14-15,-24 5-6 16,3-2-8-16,1 2 1 16,0-3-5-16,-2 1 1 15,2-2-7-15,-2 1 4 16,-1 1-5-16,-1-1 0 15,-3 3-5-15,1-1-14 16,-4 1-39-16,4 1-59 16,-5 0-55-16,-2 0-119 0</inkml:trace>
  <inkml:trace contextRef="#ctx0" brushRef="#br0" timeOffset="-109911.84">19094 11836 347 0,'0'0'225'0,"0"0"-104"16,0 0-36-16,0 0-10 15,0 0-5-15,0 0-27 16,0 0-23-16,0 14-8 16,0-4 15-16,0 3-5 15,-1 0-9-15,-2-1 6 16,0 0-8-16,0-1-5 15,0 0 6-15,0 0-11 16,0-2 1-16,0-2 5 16,1-3-6-16,-1-1 0 15,3-3 1-15,0 1-2 16,0-1 10-16,0 0-9 0,0 0 8 16,0-1-9-16,0-8-10 15,3-2-31-15,5-2-12 16,1-1 17-16,1 2-9 15,3-1 25-15,0 2 8 16,0 1 11-16,-1 0 1 16,-2 3-1-16,1 0 1 15,-2 1 6-15,-2 2 2 16,2 0 20-16,-5 1 9 16,1 0-1-16,-2 2 6 15,0-1-4-15,0 1-5 16,0-1-8-16,0 1-15 15,0 1 0-15,0 0-3 16,-2 0-5-16,-1 0 4 0,0 0 1 16,0 0 3-16,2 0 45 15,-1 6-23-15,2 2-21 16,0 2-5-16,-1 3 6 16,1 1-11-16,-2 0 0 15,1 3-1-15,-1 0 1 16,-1-2 9-16,2 1-10 15,-2-2 0-15,1-1 1 16,-1-3-1-16,0-3 0 16,2-2 1-16,-2-2-2 15,0 0-11-15,0-3-27 0,3 0-30 16,-1 0-122 0,3-4-110-16</inkml:trace>
  <inkml:trace contextRef="#ctx0" brushRef="#br0" timeOffset="-109649.59">19680 11639 811 0,'0'0'202'0,"0"0"-137"16,0 0-46-16,0 0-17 15,0 0-1-15,0 0-1 16,0 0-1-16,6 9-86 16,-6 1-77-16,-4-1-596 0</inkml:trace>
  <inkml:trace contextRef="#ctx0" brushRef="#br0" timeOffset="-109455.75">19630 11800 370 0,'0'0'497'0,"0"0"-404"15,0 0 7-15,0 0-18 16,0 0-15-16,0 0-15 15,0 0-36-15,21 14-10 16,-17-13-6-16,0 1-118 16,-4-2-475-16</inkml:trace>
  <inkml:trace contextRef="#ctx0" brushRef="#br0" timeOffset="-108042.41">20158 11671 560 0,'0'0'95'15,"0"0"-70"-15,0 0-15 16,0 0 19-16,0 0 21 16,0 0-9-16,46 17 15 15,-33-17 2-15,0 0 4 16,4 0-3-16,0 0-21 16,2 0-15-16,0-2-1 0,0 0-15 15,0-4 3 1,-1 0-4-16,0-2-6 0,1-2 1 15,-4-1-1-15,0 0 1 16,-5-3 6-16,-2-1-7 16,-2-2 0-16,-3 2-1 15,-3-2-6-15,0 0 7 16,0 1-13-16,-8 2-5 16,-2 1 5-16,-2 5 12 15,2 1-1-15,-3 3 2 16,0 4 7-16,0 0 2 15,-2 0-9-15,0 0 1 0,-1 10-1 16,0 1 0 0,0 4 0-16,3 3 0 0,-2 3 1 15,1 2 5-15,4 3-3 16,1 3 5-16,3-2-7 16,3 2-1-16,3-4 0 15,0-4 0-15,0-3 1 16,3-3-1-16,6-3 2 15,4 0 4-15,4-4 6 16,4-1-5-16,2-1-6 16,6-2 9-16,1-2-10 15,1-2-13-15,6 0-109 16,-7-4-47-16,-5-5-334 0</inkml:trace>
  <inkml:trace contextRef="#ctx0" brushRef="#br0" timeOffset="-107591.52">20606 11723 515 0,'0'0'140'0,"0"0"-78"0,0 0-3 16,0 0 2-16,0 0 0 15,0 0 2-15,0 0-14 16,10 58-17-16,-10-45-13 15,0-3-16-15,0-2 4 16,1-2-6-16,1-2 0 16,-2-1 0-16,1-2 0 0,1 1-1 15,-1-2-22-15,2 0-30 16,3 0-36 0,6-9 36-16,0-2 22 0,4-2-41 15,0 0-37-15,0 1 62 16,-3 2 46-16,1 1 1 15,-2 4 52-15,-3 1 7 16,-3 4-3-16,1 0-5 16,-4 0 44-16,0 0-14 15,0 6-41-15,0 3-24 16,-1 1-1-16,1 1-3 16,-2-2 3-16,1 1-15 15,-1-3 1-15,2 0-1 16,-1-1 0-16,2-1-1 15,-3-2-10-15,2-2-93 0,0-1-67 16,0 0-524-16</inkml:trace>
  <inkml:trace contextRef="#ctx0" brushRef="#br0" timeOffset="-107373.75">20961 11753 654 0,'0'0'168'16,"0"0"-111"-16,0 0-15 15,0 0 5-15,0 0 9 0,0 0-14 16,0 0-26-16,19 79-8 16,-16-65-7-16,0 1-1 15,3 0-49-15,-2-5-81 16,2-3-183-16</inkml:trace>
  <inkml:trace contextRef="#ctx0" brushRef="#br0" timeOffset="-106862.57">21470 11686 763 0,'0'0'176'15,"0"0"-80"-15,0 0-39 16,80-1-13-16,-55-5-7 16,0-2-11-16,-2-1-7 15,1-3-9-15,-3-1-10 16,-3 1-3-16,-3-3-11 15,-5 0-15-15,-3 0 5 16,-5 0-19-16,-2 0-9 16,0-1 0-16,-2 5 29 15,-8 1 21-15,-2 4 2 16,-2 2 16-16,1 2 6 16,-3 2-5-16,2 0 11 15,-2 2-14-15,1 6-1 16,-1 4 0-16,1 1-4 0,-1 2 4 15,2 3-12 1,2 5 12-16,0 1-5 0,6 2 5 16,1 0-6-16,2 1 3 15,3 0-1-15,0-3-2 16,0-3 0-16,10-3-6 16,2-2 1-16,4-5 6 15,3-5-7-15,4-3-1 16,14-3-35-16,-6-6-143 15,-4-5-341-15</inkml:trace>
  <inkml:trace contextRef="#ctx0" brushRef="#br0" timeOffset="-106466.22">21853 11704 217 0,'0'0'281'0,"0"0"-147"16,0 0-10-16,0 0-20 15,0 0 2-15,-3 74-20 16,0-58-34-16,0-3-21 16,1-2-18-16,0-4-7 15,2-2-5-15,0-2 7 16,0-3-8-16,0 0-1 0,10 0-10 16,3-5-43-16,5-6-66 15,0-4 49-15,1 1 35 16,1 3 13-1,-5-1 23-15,-2 5 10 0,-4 3 36 16,-1 3 25 0,-4 1 0-16,1 0-6 0,-4 0 33 15,3 4-46-15,-2 6-31 16,-1 3-13-16,1-1 4 16,-2 4-11-16,1-2 8 15,-1 0-8-15,2-3-1 16,-1-2 0-16,1-4-17 15,-1 0-46-15,4-5-71 16,-1 0-105-16,1-7-527 0</inkml:trace>
  <inkml:trace contextRef="#ctx0" brushRef="#br0" timeOffset="-106136.66">22215 11729 584 0,'0'0'192'0,"0"0"-59"0,0 0-13 16,0 0-20-16,0 0-29 15,0 0-13-15,86 1-22 16,-79 5-10-16,-4 0-16 16,-2 2-3-16,-1 0-7 15,0 2-1-15,-1 2-5 16,-12-1-9-16,5 0 4 0,-3 1 1 15,3-1 8-15,2-3-4 16,1 2 6-16,5-3-1 16,0 0-8-16,0-1 8 15,13-2-18-15,2-2-6 16,8-2-2-16,2 0-18 16,2 0-27-16,10-12-70 15,-6 1-96-15</inkml:trace>
  <inkml:trace contextRef="#ctx0" brushRef="#br0" timeOffset="-105914.31">22803 11684 798 0,'0'0'195'0,"0"0"-92"16,0 0-35-16,0 0-26 16,0 0-28-16,0 0-7 15,0 0-7-15,37 7-10 16,-31-4-81-16,-1-3-167 0</inkml:trace>
  <inkml:trace contextRef="#ctx0" brushRef="#br0" timeOffset="-105738.55">23137 11704 829 0,'0'0'214'15,"0"0"-157"-15,0 0-57 16,0 0-57-16,0 0-136 15,0 0-554-15</inkml:trace>
  <inkml:trace contextRef="#ctx0" brushRef="#br0" timeOffset="-105574.88">23455 11678 806 0,'0'0'191'16,"0"0"-191"-16,0 0-16 16,0 0-206-16</inkml:trace>
  <inkml:trace contextRef="#ctx0" brushRef="#br0" timeOffset="-104997.35">23817 11653 451 0,'0'0'491'0,"0"0"-436"16,0 0-38-16,0 0-8 16,0 0-3-16,0 0 8 15,102 22 15-15,-75-22-1 16,1 0-7-16,-3-7-11 0,0-4-4 16,-2-2 4-16,0-2-1 15,-5-2 3-15,0 0-2 16,-6-3-9-16,-4 0-1 15,-5 1-10-15,-3 0-9 16,0 2 0-16,0 3 17 16,-6 3 2-16,-5 1 11 15,-1 3 1-15,-4 2 1 16,2 0 1-16,-4 5-4 16,0 0 2-16,-3 0-11 15,-1 7 5-15,1 6-6 16,-2 2 0-16,3 3 0 15,1 5 16-15,2 3 19 0,3 4 17 16,1 3-7 0,5 2-13-16,4-2-3 0,2-2-10 15,2-6-11 1,0-2-7-16,5-5 0 0,7-1 1 16,4-5-2-16,2-2 0 15,11-9-77-15,1-1-71 16,-5 0-183-16</inkml:trace>
  <inkml:trace contextRef="#ctx0" brushRef="#br0" timeOffset="-104560.85">24252 11754 310 0,'0'0'303'0,"0"0"-184"15,0 0-8-15,0 0 36 16,0 0-41-16,0 0-41 16,0 0-33-16,-5 68-8 15,5-60-3-15,0-2-13 16,0-1 4-16,0-3-12 16,0-1 1-16,3-1 5 15,6 0 1-15,1 0-7 16,6-3-16-16,-1-5-7 15,5-2-27-15,-2 2-21 16,-1 0-12-16,-3 1 47 0,-1 4 29 16,-4 0 7-1,-2 3 6-15,-3 0 27 0,-2 0 25 16,-2 0 20-16,1 7-30 16,-1 3-28-16,0 2-4 15,0 2-4-15,0 0 1 16,0 2-4-16,0-3-8 15,0 0 6-15,2-3-7 16,-1-1 0-16,2-2 0 16,0-3-29-16,6-2-64 15,-1-2-101-15,-1 0-378 0</inkml:trace>
  <inkml:trace contextRef="#ctx0" brushRef="#br0" timeOffset="-103445.64">24604 11771 629 0,'0'0'211'15,"0"0"-91"-15,0 0-65 16,0 0-10-16,0 0 24 16,0 0-8-16,0 0-18 15,2 65-1-15,-2-45-8 16,-5-2-7-16,0-2-8 15,2-3-12-15,2-6-6 16,-1-2 6-16,2-2-7 16,0-2 0-16,0-1 1 15,0 0-1-15,0 0-20 16,9-5-38-16,6-6 15 16,2-2-31-16,0 0 3 15,0 2 23-15,-1 2 35 0,-4 3 13 16,-2 4 20-16,-3 0 26 15,-4 2-10-15,0 0-4 16,-2 0 15-16,-1 4 26 16,0 5-38-16,0 0-26 15,0 1 4-15,0-2-7 16,0-1 0-16,0-3-6 16,0-1 2-16,2-1-1 15,-2-1-1-15,1-1 1 16,2 0-1-16,2 0-33 15,2 0-44-15,5 0-12 16,0-4 3-16,3-3-68 16,-2-2 16-16,1 4 58 15,-4 0 49-15,-1 2 31 16,-3 2 61-16,0 1 12 0,-3 0 17 16,-1 0 21-1,-2 1 2-15,0 5-65 0,0 1-25 16,0 0-16-16,0 0 2 15,1 0-9-15,1 0 0 16,1-1-29-16,1-1-64 16,-1-2-70-16,0-1-233 0</inkml:trace>
  <inkml:trace contextRef="#ctx0" brushRef="#br0" timeOffset="-103072.8">25078 11705 825 0,'0'0'150'0,"0"0"-101"16,0 0-33-16,0 0-6 15,0 0-4-15,0 0-5 16,0 0-1-16,11 10-5 16,-10-7-112-16,2-2-189 0</inkml:trace>
  <inkml:trace contextRef="#ctx0" brushRef="#br0" timeOffset="-102884.64">25078 11705 626 0,'117'48'351'0,"-109"-48"-194"15,0 1-55-15,1-1-52 16,1 1-31-16,-4 1-9 16,0-1-10-16,-3 1-53 15,0-1-154-15,-3 1-399 0</inkml:trace>
  <inkml:trace contextRef="#ctx0" brushRef="#br0" timeOffset="-92261.55">19002 12439 827 0,'0'0'187'0,"0"0"-95"15,0 0-66 1,0 0-11-16,0 0 24 0,0 0 19 15,0 0-3-15,0 0-22 16,0 0-7-16,0 0-8 16,0 0-17-16,0 0 10 15,0 0-11-15,0 0-1 16,0 0-15-16,0 2-32 16,0 8-27-16,0 7-79 15,0 0-91-15,-2-2-570 0</inkml:trace>
  <inkml:trace contextRef="#ctx0" brushRef="#br0" timeOffset="-92044">18903 12756 740 0,'0'0'160'16,"0"0"-134"-16,0 0-26 16,0 0-23-16,0 0 17 15,0 0 6-15,0 0-42 16,3 47-56-16,-3-35-396 0</inkml:trace>
  <inkml:trace contextRef="#ctx0" brushRef="#br0" timeOffset="-91853.43">18882 13204 587 0,'0'0'73'0,"0"0"-73"15,0 0-196-15</inkml:trace>
  <inkml:trace contextRef="#ctx0" brushRef="#br0" timeOffset="-91688.95">18925 13350 550 0,'0'0'213'16,"0"0"-123"-16,0 0-50 15,0 0-2-15,0 0 1 16,0 0-16-16,0 0-10 16,0 30-13-16,-6-16-47 15,-1-6-311-15</inkml:trace>
  <inkml:trace contextRef="#ctx0" brushRef="#br0" timeOffset="-65500.71">20367 8496 134 0,'0'0'189'0,"0"0"-65"16,0 0-36-16,0 0-7 15,0 0-7-15,0 0 5 16,0 0-7-16,0 0 6 15,0 0-14-15,0 0-28 16,0 0-23-16,0 0-12 16,0 0-1-16,0 0-13 15,0 0 1-15,0 0-7 16,0 0-5-16,-2 0-21 16,2 1 12-16,-1 2 7 0,-5 1 3 15,6-1-68-15,-3 0-88 16,1-2-91-16</inkml:trace>
  <inkml:trace contextRef="#ctx0" brushRef="#br0" timeOffset="-63076.07">21581 8565 408 0,'0'0'81'0,"0"0"-39"16,0 0-5-16,0 0 2 15,0 0 23-15,0 0-16 16,0 0 2-16,0-8-12 16,0 8-14-16,0 0-15 15,0 0-7-15,0 0-1 16,0 0-6-16,0 0 7 16,-6 0 0-16,-1 4 0 15,-5 3 1-15,1 0-1 0,-2 0 1 16,0 0 0-1,-3 1-1-15,-3-1 6 0,-3 3-13 16,-2-1 14-16,-2 2-14 16,-2-1 14-16,-3 3-19 15,-1 0 12 1,0 0-1-16,-1 2-21 0,-3-1 9 16,2 0-54-16,3 2-39 15,1-4 67-15,0 1 38 16,3-1-29-16,3 1-57 15,-3 2 58-15,0-3-28 16,2 2 26-16,1-3 30 16,2 1 1-16,1-1 6 15,0-1-6-15,3 0 23 16,-1 0-17-16,1 0 6 16,3 0 8-16,-1-2-20 15,1 2 16-15,0-2-16 0,0 1-5 16,0-1 5-16,1 1-1 15,1-2-3-15,-2 1 4 16,3 1 6-16,-1-1 0 16,1 1-3-16,0 0-3 15,0 1-1-15,1-1-8 16,0 1 3-16,0-2 6 16,0 2 3-16,0 0 3 15,0-1 2-15,1-1-7 16,-2 2 0-16,3-3-1 15,0 1 23-15,-1 1-14 16,-1-2 2-16,3 0-9 0,-2 0 6 16,4-1-7-16,2-2 0 15,-1-1-1-15,2 0 10 16,0-1 6-16,0 0-8 16,2-1-7-16,-1 1 19 15,-2-1-5-15,4 2-14 16,-2-2-1-16,1 2-4 15,1 0 4-15,-2 0 1 16,2 0-1-16,0-2-36 16,0 0-71-16,0-1-65 0</inkml:trace>
  <inkml:trace contextRef="#ctx0" brushRef="#br0" timeOffset="-61197.19">22820 8713 18 0,'0'0'118'15,"0"0"-24"1,0 0 2-16,-81 30 18 0,56-20-26 15,-2 0 3-15,-2 1-26 16,1 0-10-16,-3 1-25 16,-1 0-5-16,0 1-12 15,-4 3-5-15,0-1 4 16,-4 2-12-16,1 1 1 16,-2 2-1-16,3 0 2 15,-2-1-1-15,2 1 0 16,-1 0 0-16,2 0 0 15,-2-1 0-15,4 3 0 16,-1-2-1-16,3 1 1 16,0-2-1-16,2 1 0 15,1 0 0-15,-2 0 1 0,1 0-1 16,0-1 0-16,-2 1 0 16,2 1 2-16,-4 0-1 15,2 2-1-15,-2 1 0 16,-1 0 1-16,2 1-1 15,-2 2 1-15,-2 1 0 16,1 1-1-16,-3-2 0 16,1 1 1-16,0-3-2 15,-1-3 2-15,3 1-1 16,1-2 2-16,3 2-2 16,2-2 0-16,1 1 1 15,2 1-1-15,1 0 0 16,-1 1 0-16,-1 1 0 15,-2 1 0-15,0 0 1 16,-2 0-1-16,0 1-1 16,2-3 1-16,-1 1 0 0,1-3 1 15,0 3-1-15,1-4 0 16,-2 0 0-16,1 0-1 16,-3 0 1-16,-2-1 1 15,0 1 10-15,-2-1 4 16,3 0-4-16,2 0 1 15,3-1-11-15,2 1 9 16,1-2-9-16,2 2 0 16,1-2 0-16,2-1 0 15,1-1 0-15,4-2-1 0,3 0 1 16,1-2-1 0,3-1 0-16,1-2 1 15,2 0-1-15,2-4 2 16,0-2-2-16,4 0 2 0,-1-3-1 15,2 1-1-15,0-1-8 16,0 0-31-16,24-2-44 16,-1-8-123-16</inkml:trace>
  <inkml:trace contextRef="#ctx0" brushRef="#br0" timeOffset="-59839.63">22958 9647 42 0,'0'0'115'16,"0"0"-5"-16,-110 50-39 16,74-33 1-16,3 0-27 15,2-3-21-15,4 1 24 16,0-2-21-16,2 1-8 15,1 0 30-15,-2 2-4 16,0-1 1-16,-4 4-11 0,-1-1-12 16,-4 0-2-16,2 1 1 15,-1-3 10-15,0 3 7 16,-1-2-3-16,-2 1 6 16,0 0-15-16,-1 2-12 15,-3 2-5-15,1 0-9 16,-1 2 6-16,-2 1-7 15,3 0 0-15,-1 0 0 16,0-1 6-16,0 1-5 16,-1 1 7-16,-2-1-8 15,-1 2 0-15,0 1 0 16,-3 0 2-16,1 0-2 16,2 2 1-16,1 0 1 15,0-1-1-15,2 3-1 16,-1-3 0-16,3 2 0 0,-1-1 0 15,1-2 0-15,0 0 0 16,1-1 1-16,-1 0 0 16,1-2 0-16,3 1-1 15,0-4 0-15,2 1 0 16,1-1 1-16,2-2-1 16,1 0 2-16,0 0-2 15,2-1 1-15,-1 1-1 16,1-1 0-16,1 0 1 15,1-1-1-15,2 1 1 16,1-2-1-16,2-1 1 16,2-2 0-16,1-2-1 15,2-1 10-15,2-1 4 0,5-3-1 16,0-2-4 0,6-3 3-16,2-2-11 0,1 2 0 15,0-2 1-15,0 0-2 16,0 0-13-16,0 0-37 15,4 0-50-15,22 0 18 16,-4-6-77-16,3-5-411 0</inkml:trace>
  <inkml:trace contextRef="#ctx0" brushRef="#br0" timeOffset="-58007.06">24374 9987 189 0,'0'0'201'16,"0"0"-122"-16,0 0-62 16,0 0 18-16,0 0-2 15,0 0 15-15,0 0-11 16,-34 16-1-16,28-12-4 16,0 0 7-16,-2 1-6 15,-2 2-1-15,-5 0-15 16,-3 3-5-16,-3 0-2 15,-3 2-1-15,-1 2-9 16,-4 2 7-16,-4 2 7 0,-5 5 2 16,-2 2-4-1,-5 2-5-15,2 1 0 0,-2 2-6 16,2-2 0-16,-1 2 6 16,-2-2-6-16,1-1-1 15,-1 1 1 1,-2 0 7-16,1-1-8 0,0 1 0 15,0 1 1-15,0-1-1 16,-2 0 2-16,2 0-2 16,0-1 0-16,1 0 8 15,-2 0-8-15,2-2 1 16,1-1-1-16,-1 2 0 16,-2-2 1-16,-1-1-1 0,0 0 1 15,0 1-1 1,2-1 0-16,1-1 0 15,3 2 0-15,0 0 0 16,4 0 3-16,1 0-3 16,1-1 8-16,2 0-8 0,-1-1 1 15,1-1 0-15,1 0 1 16,1-1 0-16,0 0-2 16,-1-1-1-16,1 0 1 15,2-2 0-15,-1 0 0 16,1 0 7-16,3-1 9 15,-1 1-7-15,3-1-9 16,-1 1 2-16,1-1-1 16,1-1 6-16,1-1-7 15,-1 0 1-15,1-1-1 0,0 0 0 16,3-1 0 0,0 0 1-16,2 0 18 0,1 1-12 15,0-2-6-15,3 1 1 16,0-4-1-16,3 1 12 15,-3-2 0 1,2 0-4-16,-2 0 1 0,0 1 9 16,1-1 1-16,0 1-7 15,-1-1-4-15,3 2 1 16,0-2-9-16,0 0 5 16,0 0-5-16,1 1 11 15,0-3-5-15,0 2-1 0,2-1-6 16,-1-1 7-16,1 2-7 15,1-1 1-15,-2-1 0 16,1 1 0-16,1 0-1 16,-2 1 0-16,3-1 0 15,1-1 1-15,0 0 0 16,1-1-1-16,2-1 0 16,-1 0 0-16,1 0 0 15,-2 1 1-15,2 0-1 16,-3 2 0-16,0 0 0 15,-5 4 0-15,5 0 0 16,-5 0 0-16,1 0 0 16,1 0 0-16,1-3 0 0,1 0 0 15,2-1 1-15,-1-3-1 16,3 1 0-16,-1-1 0 16,1 1 0-16,-3 0 0 15,0 2 0-15,-3-1 0 16,2 1 1-16,-3-2-1 15,0 2 1-15,3-1-1 16,-2 0 0-16,1-1 0 16,1 0-1-16,2-1 2 15,2-2-1-15,2-1 0 16,-1 2 1-16,2-2-1 16,0 0-16-16,0 0-48 15,0 0-49-15,0 0-24 16,0 0-223-16</inkml:trace>
  <inkml:trace contextRef="#ctx0" brushRef="#br0" timeOffset="102647.13">2611 13765 557 0,'0'0'206'0,"0"0"-106"0,0 0-61 16,0 0-13-16,0 0 34 16,0 0 17-16,0 1-2 15,0-1-20-15,0 0-3 16,0 0-7-16,0 0-10 15,0 0-9-15,0 0-10 16,0 0-15-16,0 0 1 16,0 0-1-16,0 0 0 15,0 0 0-15,0 0-1 0,0 0 0 16,0 0 0 0,0 0-1-16,0 2-6 0,2-1 7 15,2 3-11-15,5 1-3 16,0-1-21-16,7 3-52 15,-4-3-108-15,-3 1-166 0</inkml:trace>
  <inkml:trace contextRef="#ctx0" brushRef="#br0" timeOffset="103143.36">2439 14064 887 0,'0'0'205'0,"0"0"-124"0,0 0-65 16,0 0-1-16,0 0-4 15,0 0 1-15,0 0-5 16,-5 0-7-16,10 0 0 16,6 0 1-16,3 0 0 15,3-3 1-15,0 3 8 16,2 0-10-16,-3 0 1 16,-2 0-1-16,0 6-8 15,-3 6 6-15,-2 3 1 16,-2 5 0-16,1 2 1 15,-6 4 0-15,-2-1 0 16,0 0 1-16,0-2 11 0,0-2-12 16,0-4 1-16,0-3 1 15,0-1 0-15,0-3-1 16,0-3-1-16,0-3 0 16,1 0-1-16,2-2-8 15,2-2-7-15,2 0-40 16,6-10 2-16,-2-9-77 15,0 0-210-15</inkml:trace>
  <inkml:trace contextRef="#ctx0" brushRef="#br0" timeOffset="103384.92">2838 13864 75 0,'0'0'702'0,"0"0"-615"15,0 0-61-15,0 0-23 16,0 0 16-16,0 0-2 16,0 0 13-16,76-13-12 15,-62 9-10-15,-1 1-7 0,-1 0-1 16,-2 2-48-1,-5 1-187-15</inkml:trace>
  <inkml:trace contextRef="#ctx0" brushRef="#br0" timeOffset="103750.88">2841 14015 540 0,'0'0'143'16,"0"0"-97"-16,0 0-21 16,0 0-2-16,-10 78 29 0,7-57 7 15,1-3-1 1,-1 2-21-16,3-2-21 0,0 1-8 16,0-4-8-16,0-1 1 15,0-1-1-15,0-3-1 16,6 0-1-16,3-3 2 15,3 0 0-15,0-3 11 16,6-1 2-16,0-2 8 16,1-1-6-16,6 0-15 15,-4 0 6-15,2-4 0 16,-1-4-6-16,-3-2-10 16,-2 0-13-16,1 1-5 15,-6 1-22-15,-3-4-18 16,-4 5-140-16,-5 0-321 0</inkml:trace>
  <inkml:trace contextRef="#ctx0" brushRef="#br0" timeOffset="104214.46">2905 14093 646 0,'0'0'198'16,"0"0"-70"-16,0 0-71 15,0 0-27-15,0 0 2 16,0 0-3-16,0 0 14 16,21-17-7-16,-5 11-18 15,1 0-17-15,2-1 9 16,0 0-8-16,1 0-1 16,-1 0 0-16,-2 1-1 0,4-1-13 15,-4 2-32-15,2-1-36 16,-3 2-21-16,-4 0 9 15,1 1 30-15,-4 2-7 16,-3 1 49-16,-3 0 20 16,0 0-12-16,-2 0-11 15,1 2 24-15,0 8 22 16,-2 3 4-16,0 1-2 16,2 0-8-16,-2 0 10 15,0-1-19-15,0-3-5 16,0-3 9-16,0-3-9 15,2 0-2-15,-2-2 1 16,0-2-1-16,1 0 0 0,-1 0-10 16,2 0-7-16,-2 0-34 15,3-7 18-15,3-4-36 16,2-11-71-16,-2 2-144 16,1 2 181-16</inkml:trace>
  <inkml:trace contextRef="#ctx0" brushRef="#br0" timeOffset="104495.75">3295 13922 186 0,'0'0'228'0,"0"0"-140"16,0 0-27-16,0 0-5 15,0 0 26-15,0 0-37 16,0 0-25-16,47 26-2 16,-44-12-7-16,-1 4 2 0,-2-1-6 15,0 4 1 1,0 0-1-16,0 0-7 0,-3 2 0 15,-3-2 1-15,-3-3-1 16,3-4 0-16,3-3 0 16,0-5-1-16,0-3-1 15,1-3 1-15,1 0-11 16,-1-4-68-16,2-11-23 16,0-3-5-16,0-14-67 15,0 2 63-15,8 3-71 0</inkml:trace>
  <inkml:trace contextRef="#ctx0" brushRef="#br0" timeOffset="104858.49">3427 13865 55 0,'0'0'92'0,"0"0"24"15,0 0-20-15,0 0 30 16,0 0-22-16,0 0-22 16,69-72-14-16,-68 71-16 15,1 1-9-15,-2 0 8 16,0 0-21-16,1 0-7 15,2 6-13-15,0 5-1 16,-1 3-2-16,1 7 13 16,0 4 2-16,-3 5 4 15,4 3-6-15,-2 2-5 16,1 6-8-16,0 4 13 16,0 6-11-16,1 7 3 15,2 5-5-15,0 3 4 0,1 2-9 16,-2-3-1-16,4-4 8 15,0-10-8-15,-2-8 0 16,-1-9 1-16,0-8-2 16,-3-8-1-16,-1-7-29 15,1-8-25-15,-3-3-13 16,0-9 30-16,0-16-1 16,0-34-54-16,-8 4-66 15,-2-3-185-15</inkml:trace>
  <inkml:trace contextRef="#ctx0" brushRef="#br0" timeOffset="105178.3">3549 13909 405 0,'0'0'160'0,"0"0"-42"16,0 0-28-16,0 0-25 0,0 0 7 16,30-75 3-16,-28 73-3 15,2 2-28-15,1 0-30 16,1 0 27-16,2 5-10 15,6 9-18-15,-2 6-12 16,3 4 17-16,-1 7-7 16,0 3-10-16,-2 4 11 15,-1 3-12-15,1 4 15 16,-3 1-14-16,0 3 0 16,-1-3 9-16,0-1-8 0,-2-3-1 15,2-4 0 1,-2-6 0-16,1-7 0 15,-4-4-1-15,-2-5-10 16,-1-3-22-16,0-4-39 16,0-3-75-16,-7-3-49 0,-5-3-527 15</inkml:trace>
  <inkml:trace contextRef="#ctx0" brushRef="#br0" timeOffset="105392.39">3541 14102 603 0,'0'0'290'16,"0"0"-206"-16,0 0-64 16,0 0 0-16,0 0 11 15,0 0-10 1,0 0-12-16,94-46-9 0,-81 43-36 15,-4 1-184-15</inkml:trace>
  <inkml:trace contextRef="#ctx0" brushRef="#br0" timeOffset="105584.45">3594 14198 704 0,'0'0'195'0,"0"0"-139"16,0 0-39-16,0 0-4 16,0 0 3-16,0 0-7 15,0 0-9-15,60-19-53 16,-46 12-86-16,-4 1-505 0</inkml:trace>
  <inkml:trace contextRef="#ctx0" brushRef="#br0" timeOffset="106126.55">4003 14037 1003 0,'0'0'220'0,"0"0"-150"16,0 0-56-16,0 0-5 0,0 0-8 16,0 0-1-16,0 0 0 15,12 16 0-15,-9-8-39 16,0 2-222-16</inkml:trace>
  <inkml:trace contextRef="#ctx0" brushRef="#br0" timeOffset="106296.61">4035 14215 882 0,'0'0'253'15,"0"0"-160"-15,0 0-54 16,0 0-14-16,0 0-25 0,0 0-5 16,0 0-238-16</inkml:trace>
  <inkml:trace contextRef="#ctx0" brushRef="#br0" timeOffset="142478.31">3218 13879 406 0,'0'0'182'15,"0"0"-117"-15,0 0-13 16,0 0 40-16,0 0-20 16,0 0-25-16,-7-1-27 15,7-1 12-15,0 2 2 16,0-1 2-16,0 1-11 0,0 0-13 16,0 0-2-16,0 0-3 15,0 0 4-15,0 0-5 16,-2 0-6-16,2 0 0 15,0 0-9-15,0 0 3 16,0 0 6-16,0 0-1 16,0 4-11-16,0 5 12 15,0 2 5-15,0 2-4 16,0 2 0-16,0 2-1 16,0 0 2-16,0 2-1 15,0-2-1-15,0 1 6 16,-2-1-6-16,-1-2 0 15,0 2 1-15,0 0-1 16,-2 0 1-16,-1 0 0 16,3-2 0-16,0-2 1 15,-1-3-1-15,2-1 0 0,2-4 0 16,0 1-1-16,0-3 0 16,0 0 0-16,0-2 0 15,0 1 0-15,0-1 1 16,0-1-1-16,0 1 1 15,0-1 0-15,0 0-1 16,0 2 1-16,0-2-1 16,0 0 1-16,0 0 0 15,0 0 8-15,0 0-9 16,0 0 1-16,0 0 5 16,0 0-5-16,0 0 9 15,0-6-10-15,0 1 0 16,0-3 0-16,0 1-6 15,0 2-2-15,0-3-30 0,0 1-1 16,0-1 17-16,0-1 1 16,0 0 5-16,0-4-68 15,6-2-62-15,0-1-34 16,0-1 92-16,3-2-31 16,4-4-6-16,-4 3 102 15,-1 1-113-15</inkml:trace>
  <inkml:trace contextRef="#ctx0" brushRef="#br0" timeOffset="143093.08">3326 13795 28 0,'0'0'160'16,"0"0"-62"-16,0 0-36 0,0 0 13 15,0 0-36-15,0 0-5 16,0 0 26-16,22-22-36 15,-20 22-14-15,-1 0-9 16,2 0 90-16,-1 0-49 16,0 0-23-16,3 5-6 15,-2 0-2-15,0 2-2 16,0 1-8-16,0 3 11 16,0 0-6-16,0 3-5 15,0 2 11-15,-1-1-11 0,-1 1 1 16,-1-1-1-16,0 1 11 15,0-2-4-15,0 0-2 16,0 0 6-16,0-1-2 16,-1 0 1-16,-4-2 2 15,2-1-1-15,0-2-1 16,0-1-2-16,0-1-2 16,0 1 3-16,0 0-4 15,-2 1 1-15,1 1-5 16,1 1-1-16,0 0 0 15,0 0 1-15,2 0-1 16,-2-1 0-16,1 0 2 16,-1-4-2-16,0 1 0 15,3-1 0-15,0 0-1 16,-4-2 0-16,4-1 1 0,0 0 0 16,0-2 0-16,0 1 0 15,0-1-1-15,0 0 1 16,0 0-1-16,0 2 2 15,0-2-2-15,0 0 1 16,0 0-1-16,0 0 0 16,0 0 2-16,0 0 0 15,0 0-1-15,-3 0-1 16,-3 0-5-16,0 0-69 16,-2 0-213-16</inkml:trace>
  <inkml:trace contextRef="#ctx0" brushRef="#br0" timeOffset="143408.9">3166 13965 77 0,'0'0'566'0,"0"0"-453"0,0 0-76 15,0 0-28-15,0 0-9 16,0 0 22-16,0 0 0 16,33-1-9-16,-20 1-6 15,-2-2-6-15,-2 2 5 16,3-1-4-16,-3 0-1 15,3-1-1-15,-2 2-90 16,-4-1-278-16</inkml:trace>
  <inkml:trace contextRef="#ctx0" brushRef="#br0" timeOffset="143665.39">3190 14111 542 0,'0'0'190'16,"0"0"-123"-16,0 0-36 15,0 0 20-15,0 0 4 16,0 0 1-16,0 0-24 15,28 0-16-15,-22 0-16 16,6 0-12-16,-3 0-67 16,-3 0-175-16</inkml:trace>
  <inkml:trace contextRef="#ctx0" brushRef="#br0" timeOffset="145810.76">3988 14025 107 0,'0'0'247'0,"0"0"-100"16,0 0-59-16,0 0 19 15,0 0-9-15,0 0-13 16,0 0-11-16,-3 0 1 15,3 0 9-15,0 0-9 0,0 0-19 16,0 0-19-16,0 0-13 16,0 0-8-16,0 0-9 15,0 0-7-15,0 0-1 16,0 0-10-16,0 0 11 16,3 4 1-16,3 0 0 15,0 0 5-15,0 0-6 16,1-1 0-16,-2 2 0 15,1-1 0-15,3 0-7 16,-3 0-19-16,1 1-51 16,-2 0-53-16,-4 1-53 15,-1-2-717-15</inkml:trace>
  <inkml:trace contextRef="#ctx0" brushRef="#br0" timeOffset="146240.61">3943 14201 593 0,'0'0'235'15,"0"0"-100"-15,0 0-56 16,0 0-17-16,0 0 4 15,0 0-9-15,0 0-26 16,0 0-25-16,2 0-5 16,1 0-1-16,1 0 0 15,2 0 2-15,2 3 0 16,-2 0-1-16,4-1 0 16,-4 3-1-16,2-1-1 0,-4 3-23 15,2-1-125 1,-6-2-259-16</inkml:trace>
  <inkml:trace contextRef="#ctx0" brushRef="#br0" timeOffset="149669.04">4559 12173 409 0,'0'0'230'15,"0"0"-92"-15,0 0-48 0,0 0 4 16,0 0 10 0,0 0-30-16,0 0-37 0,0 0-14 15,0 0-5-15,0 0-4 16,0 0-6-16,-1 0 0 16,0 0 7-16,-1 0-1 15,-1 0-14-15,-1 0 0 16,-2 6 0-16,-6 1 7 15,4 4-1-15,-1 5-5 16,0 1-1-16,-1 4 1 16,1 4 0-16,3 5-1 15,1 5 1-15,-1 7 0 16,-1 5-1-16,3 7 0 16,-2 3 0-16,0 7 0 15,-2 3 1-15,4-1 1 16,-2-3-2-16,1 0 1 0,1-7-1 15,-1-4 0-15,0-2 0 16,2-6 6-16,0-4-5 16,0-6-1-16,0-6 0 15,1-5 0-15,-1-3 0 16,0-6 0-16,3-5 1 16,-3 0-1-16,3-5 1 15,0-3 0-15,0 1-1 16,0-2-13-16,0 0-9 15,0 0-27-15,0 0-51 16,0-25 13-16,0 2-74 16,0-4-206-16</inkml:trace>
  <inkml:trace contextRef="#ctx0" brushRef="#br0" timeOffset="150789.13">4433 12268 408 0,'0'0'141'16,"0"0"-57"-16,0 0-35 0,0 0 16 15,30-78 19-15,-23 64-19 16,2 0-13-16,2 2-6 15,-2-1 8-15,2 0-8 16,3-1-6-16,1 1-27 16,1 1-1-16,2 0-3 15,0 3 4-15,-2 0-3 16,1 0 3-16,8-1 0 16,1 2 0-16,0-1 3 15,3 1-16-15,-1 1 11 16,3 1-11-16,1 2 6 15,-1 1 29-15,3 2-29 16,2 0 3-16,0 1-8 16,3 0 6-16,-4 0-7 15,1 4 1-15,0 6-1 0,-1 1 0 16,-4 3 0-16,3 4-6 16,-4 2-1-16,0 1 7 15,-2 3 2-15,-1 2-2 16,-2 1 0-16,-4-1 0 15,-3 2 0-15,-3 1-10 16,-6-1 9-16,-1-1 1 16,-4-2-2-16,-4 1 1 15,0-3-1-15,0 2 1 16,-12-1-7-16,-3-3 8 16,-4 1 2-16,-5 0-1 15,-6 0 0-15,-3-1 1 16,-6 2 11-16,-4-1-12 15,-2 3 6-15,-4-2-1 16,1 0-4-16,-1-3-2 0,3-3 2 16,1-5-1-16,6-6 1 15,3-6 9-15,1 0-3 16,-1-7 2-16,-1-10-2 16,1-4 0-16,0-2 7 15,8 2 14-15,4 2 9 16,7 1-15-16,4 3-14 15,1 2-9-15,6 3 0 16,0 2 1-16,2 4-1 16,1 1 3-16,1 1-2 15,2 2 0-15,0 0-1 16,0 0 0-16,0 0-1 16,0 0-6-16,0 0 1 15,0 0-2-15,0 0-8 16,6 0 4-16,6 3 4 0,9 6 8 15,-2 2 0-15,4 1-1 16,-1 4 0-16,2 0 1 16,0 2 0-16,-2 2-1 15,-1 1 1-15,2 4 0 16,0 2 0-16,1 3 0 16,0 1 0-16,3 1 1 15,0 1 8-15,0-2-9 0,1-2 0 16,-1 1 0-16,0-2 0 15,-1 0 1-15,-1-1-1 16,-2 2 0-16,1-1 2 16,-2-2-2-1,1 0 0-15,-1-2 1 0,1-3-1 16,-1-1 0-16,-2-6 1 16,-1-1-1-16,-7-3 0 15,3-3 0-15,-5-2 1 16,-2-2 0-16,-1-1 0 15,-4-1-1-15,0-1-16 16,-3-1-29-16,0-11-94 16,0-3-547-16</inkml:trace>
  <inkml:trace contextRef="#ctx0" brushRef="#br0" timeOffset="155277.25">4830 13815 462 0,'0'0'116'0,"0"0"-83"15,0 0-17-15,0 0 69 16,0 0 17-16,0 0-34 16,-11-5-3-16,8 4-4 15,2 0 6-15,-2-2 3 16,-4 1-2-16,5-1-34 15,-1 1-7-15,3-1-12 0,-3 0 1 16,1 1-15-16,1 0 11 16,-1-1 1-16,1 1-13 15,-1-1 0-15,2 2 13 16,-1 0-7-16,-1-1-5 16,2 1 0-16,0 1 0 15,0 0-1-15,0 0 2 16,-1 0-2-16,1 0 0 15,0 0 0-15,-2 0-7 16,2 0-4-16,0 3-4 16,-1 9 4-16,-1 10 11 0,-2 6 6 15,4 6-5 1,0 4 0-16,0 1-1 0,0 1 7 16,0 1-7-1,-3 1 1-15,2-1 0 0,-1-1 0 16,-1-4 1-16,0-2-2 15,0-6 1-15,0-2-1 16,-2-7-1-16,2-3 1 16,-1-3 0-16,3-5 1 15,-1-2 0-15,2-3 0 16,0-3 0-16,0 0-1 16,0 0 2-16,0 0 6 15,-1 0-2-15,1 0-5 16,-3 0-1-16,0-2-11 0,-5-18-91 15,2 3-91 1,-4-2-313-16</inkml:trace>
  <inkml:trace contextRef="#ctx0" brushRef="#br0" timeOffset="156220.62">4766 13805 202 0,'0'0'170'16,"0"0"-70"-16,0 0 27 15,0 0-2 1,0 0-31-16,0 0-14 0,0 0-25 15,64-55-8-15,-51 46-18 16,-1 1-6-16,0 1-4 16,1 1-12-16,-1 3 2 15,2 3-6-15,-4 0 29 16,1 0 33-16,2 0-29 16,-1 3-20-16,1 4-9 15,-1 2 2-15,-1-1-9 16,4 3 1-16,-3-1-1 0,1 3 8 15,-4-1-8 1,5 4 1-16,-4 1-1 0,-1 1 0 16,-2 0 1-1,-2 1 0-15,-2-1 2 0,-3 0-2 16,0-2 0-16,0 0 0 16,0-1-1-16,-8-2 1 15,-1 0-1-15,-4 0 0 16,0 1-1-16,-5-1-16 15,1 1-2-15,-5 1 0 16,2-2-43-16,-2-3 20 16,3-2 15-16,-1-2 15 15,1-3 12-15,3-2 7 16,-1-1-1-16,4 0-4 16,2 0 13-16,2-1 4 15,2-4 13-15,-2 1 5 16,6 1-1-16,-2-1-10 0,2 1-8 15,2 0-12-15,-1 2 2 16,1 1 0-16,1 0-8 16,0 0 0-16,0 0 0 15,0 0-9-15,0 0 2 16,0 0 6-16,1 0 1 16,7 0-1-16,-2 0 1 15,6 3 0-15,-3 1 0 16,0 2 1-16,4-1 1 15,-1 2-1-15,3 3 1 16,0 1 4-16,1 2-5 0,-1 0-1 16,0 1 1-16,-3 0 1 15,3 0-1 1,0-1-1-16,-3 1 7 0,1 0-6 16,-2-1 0-16,-2 1-1 15,4-1 0-15,-2-1 1 16,-2-1-1-16,1 0 1 15,-3-2 0-15,-1-2 0 16,-1-1-1-16,-2-3 1 16,1 0-1-16,-4-2 1 15,2-1-1-15,-2 0 2 16,0 0-2-16,0 0-20 0,-6-7-120 16,-2-3-661-16</inkml:trace>
  <inkml:trace contextRef="#ctx0" brushRef="#br0" timeOffset="156678.74">5313 13998 876 0,'0'0'221'15,"0"0"-153"-15,0 0-45 16,0 0 7-16,0 0 12 16,0 0-16-16,0 0-14 15,28-7-3-15,-14 4 1 16,2-1 10-16,1 1-8 16,-1 0-5-16,1 0-7 15,2 3 0-15,-1-1-1 16,0 1 1-16,1 0 0 0,-1 0 0 15,0 0 6-15,-3 0-6 16,3 0-25-16,-1 1-24 16,-6 2-135-16,-3-1-205 15</inkml:trace>
  <inkml:trace contextRef="#ctx0" brushRef="#br0" timeOffset="157000.33">5240 14102 821 0,'0'0'187'0,"0"0"-108"0,0 0 4 16,0 0 19-16,0 0-36 15,0 0-20-15,0 0-34 16,6 0-12-16,6 0 0 16,4 0 1-16,4 0 1 15,2 0 4-15,2 0-5 16,1 2 0-16,-1-2 0 16,3 0-1-16,1 0 1 0,1 0-1 15,8 0-36 1,-7 0-102-16,-5 0-350 0</inkml:trace>
  <inkml:trace contextRef="#ctx0" brushRef="#br0" timeOffset="157698.97">5984 13780 613 0,'0'0'108'15,"0"0"-75"-15,0 0-17 16,0 0 43-16,0 0 24 0,0 0-11 16,0 0 23-16,-41-4-35 15,33 4-20-15,2 3-12 16,-1 7-27-16,-5 1 18 16,3 5-12-16,0 4-6 15,-1-1 12-15,1 4-13 16,-1 0 13-16,1 1-4 15,-1-1-3-15,3 1 1 16,1-1 0-16,0 1-6 16,4-2 0-16,2 3 0 15,0-1 0-15,0 1-1 16,0-1 0-16,6 0 1 16,3-1 1-16,2-2-2 15,-1-3 5-15,-1-1-4 0,3-1-1 16,-2-4 1-16,1 1 0 15,-4-5 0-15,1 1 1 16,1-4-2-16,-3 0-20 16,0-3-6-16,3 0-42 15,-2-1-60-15,-1-1-152 0</inkml:trace>
  <inkml:trace contextRef="#ctx0" brushRef="#br0" timeOffset="158127.56">6050 14114 814 0,'0'0'210'0,"0"0"-125"15,0 0-4-15,0 0-10 16,0 0-27-16,0 0-27 15,0 0-16-15,6-3 6 16,5 1-5-16,3 2 4 16,0-1 1-16,4 1-6 15,-2-1 5-15,2-1-3 16,1 1-2-16,-1-1 6 16,3 1-6-16,-1-2-1 15,10-1-22-15,-7 1-92 16,-2-1-135-16</inkml:trace>
  <inkml:trace contextRef="#ctx0" brushRef="#br0" timeOffset="159112.36">6850 14016 529 0,'0'0'166'0,"0"0"-78"16,0 0-7-16,0 0 8 15,0 0 22-15,0 0-17 16,0 0-36-16,-74 45-19 16,64-37-8-16,0-1-14 15,-2 1 2-15,0-1-6 16,-3 2-5-16,2-2-7 15,-4 1 6-15,2 0-6 16,-4-1 0-16,1 0 1 16,-1-1 4-16,0 0-5 15,2-2 0-15,-1-2 0 0,6-2 0 16,1 0 0 0,1 0-1-16,4-2-22 0,3-5-38 15,0 0 27-15,3-2 10 16,0 2 14-16,0 0-2 15,8-1 3-15,3 1 7 16,3-1-6-16,2-2 6 16,-1 1 1-16,3 1 0 15,-1 1 0-15,-1 1 0 16,-1 2-1-16,-2 2 1 0,1 1 0 16,-4 1-1-1,2 0 1-15,0 0-1 0,-3 0 0 16,1 0 1-16,-2 1 0 15,-2 6 1-15,6 0 0 16,-3 3 0-16,0 2 0 16,2-1 1-16,0 0 5 15,-2 0-7-15,3 0 1 16,-2 2-1-16,1-1-5 16,2 1 5-16,-1-2 7 15,0-1-7-15,0-2 1 16,2-1-1-16,0-3 1 15,0-1 0-15,2-2-1 16,-2-1 2-16,-1 0 5 16,1 0-7-16,-5-8 1 0,5-2 8 15,-5-1-7-15,0 0 6 16,-3-2 8-16,-1 0-6 16,-5 0 0-16,0 1-9 15,0 1 8-15,0 0-7 16,-9 1-1-16,0 1 18 15,0 2-3-15,-2 1 6 16,-2 2-5-16,-1 1-4 16,-2 0-12-16,1 2 0 15,-1-1-1-15,1 2 0 16,0 0-1-16,3 0-15 16,1 0-10-16,1 0-37 15,3 0-113-15,2 0-315 0</inkml:trace>
  <inkml:trace contextRef="#ctx0" brushRef="#br0" timeOffset="159621.95">7348 14029 214 0,'0'0'372'16,"0"0"-203"-16,0 0-57 0,0 0-34 15,0 0-31 1,0 0 2-16,0 0 23 0,40-3-15 15,-19 0-24-15,1 1-7 16,0 0-10-16,1 2-9 16,3 0-4-16,-1 0-2 15,2 0 0-15,-1 0 11 16,-3 0-11-16,1 4 0 16,-3-2-1-16,-5 0-41 15,1-2-80-15,-7 0-90 16,-5 0-572-16</inkml:trace>
  <inkml:trace contextRef="#ctx0" brushRef="#br0" timeOffset="159910.6">7552 13927 778 0,'0'0'201'0,"0"0"-129"16,0 0-59-1,0 0-13-15,0 0 21 0,0 0 15 16,0 0 4-16,0 58-18 16,0-31-2-16,0 4 1 15,2 3-4-15,-2 1-10 16,0 0 2-16,0-2-2 15,1-6-7-15,2-5-5 16,2-6-147-16,-2-9-522 0</inkml:trace>
  <inkml:trace contextRef="#ctx0" brushRef="#br0" timeOffset="160833.81">8306 13947 1026 0,'0'0'201'16,"0"0"-140"-16,0 0-44 16,0 0-16-16,0 0 36 15,0 0-2-15,0 0-16 16,-58 27-12-16,31-17 0 15,-4 0 3-15,-5 1-3 16,-5-1-1-16,-3 1-6 16,-1-3 0-16,2-2 1 15,4-2-1-15,9-4 8 16,9 0 0-16,5 0-8 0,7-4 1 16,3-6 6-1,6-1-7-15,0-1-1 0,6-3-19 16,12 1 11-16,4 0-3 15,3 3 12-15,1 2 0 16,-4 4 0-16,2 2 0 16,0 3-9-16,0 0 9 15,-2 0 0-15,1 1-4 16,-1 9 4-16,0 3 0 16,-2 1-2-16,1 3 2 15,-1 0 0-15,0-2 0 16,4 1 0-16,-2-4 1 15,-1 0 0-15,3-5 0 16,1-3 0-16,-1-1 0 0,-2-3 1 16,-1 0-2-1,0-1-1-15,-3-6-6 0,-1-3-6 16,-4-2 13-16,-3 1 0 16,-4-2 0-16,-1-1 1 15,-5-1-1-15,0-2 1 16,0 0 0-16,-3 1-1 15,-8-1 0-15,0 4 0 16,0 1 0-16,-1 2-1 16,-1 4 0-16,2 5-12 15,-1 1-16-15,-3 0-60 16,5 1-92-16,1 5-139 0</inkml:trace>
  <inkml:trace contextRef="#ctx0" brushRef="#br0" timeOffset="161215.96">8665 13704 618 0,'0'0'281'0,"0"0"-165"0,0 0-60 16,0 0 2-16,0 0-4 16,0 0-14-16,0 0-4 15,63 62-5 1,-52-35-10-16,-3 2 1 0,3 3 0 15,-4 0-10-15,-2 1 1 16,-2-1-5-16,-3 1-6 16,0-1 4-16,0 1-5 15,-12-1 1-15,-9 1-2 16,-19 8-18-16,2-9-136 16,0-5-635-16</inkml:trace>
  <inkml:trace contextRef="#ctx0" brushRef="#br0" timeOffset="161745.12">7238 14283 872 0,'0'0'294'0,"0"0"-193"0,0 0-88 15,0 0-4-15,0 0-6 16,0 0 11-16,0 0 6 16,-51 87-12-16,29-60-8 15,5-6-69-15,4-8-470 0</inkml:trace>
  <inkml:trace contextRef="#ctx0" brushRef="#br0" timeOffset="163032.45">9156 13813 530 0,'0'0'299'0,"0"0"-124"15,0 0-58-15,0 0-32 0,0 0-14 16,0 0 5 0,0 0-23-16,0 0-18 0,0 0-25 15,0 0 1-15,0 0-11 16,0 0-1-16,0 0 0 16,5 0 1-16,2 0-11 15,5 3 11-15,0-2 5 16,5 1-4-16,0-1 0 15,0-1-1-15,2 2-1 16,2-2 0-16,-1 0 1 16,0 0 0-16,3 1 1 15,-2 1-1-15,1 0 0 16,0 1-1-16,-1 1 1 16,-1-1 1-16,-1 1-1 15,-2-2 0-15,-3-1-1 0,0 1-13 16,-2-2-24-16,-3 0-35 15,-3 0-89-15,-3 0-53 16,-3 0-484-16</inkml:trace>
  <inkml:trace contextRef="#ctx0" brushRef="#br0" timeOffset="163368.36">9173 13992 825 0,'0'0'287'0,"0"0"-191"16,0 0-67-16,0 0-16 15,0 0-3-15,0 0 0 16,0 0 10-16,11 5 24 16,3-5-5-16,1 0-10 15,3 0-15-15,3 0-1 16,1 0-4-16,4 0-2 16,2 0-7-16,5-3 0 15,13 0-51-15,-7 2-97 16,-8-1-651-16</inkml:trace>
  <inkml:trace contextRef="#ctx0" brushRef="#br0" timeOffset="174851.15">10095 13716 664 0,'0'0'196'0,"0"0"-54"15,0 0 11-15,0 0-91 16,0 0 11-16,0 0-14 16,-22-34-18-16,17 29-15 15,3 3-1-15,1-1-7 16,1 2-6-16,0 1-11 16,0 0 1-16,0 0-2 15,0 0 0-15,-2 0-2 16,2 0-4-16,0 0-2 15,0 0 6-15,0 0-13 16,0 0 15-16,0 5-1 16,0 5 2-16,-1 3-1 0,1 2 0 15,-3 4 2-15,1-1 0 16,-2 2-2-16,1-1 1 16,0 3 0-16,0-1 0 15,2 0 0-15,1 0 0 16,0-1 0-16,0 0 4 15,0-1-5-15,0 0-1 16,0-2 1-16,4 1-1 16,0 2 1-16,1-2 5 15,-1 2-5-15,1-2 0 16,-2 1 0-16,3-2-1 16,0-3 2-16,0-1-2 15,0 0 1-15,0-1 0 16,0-1 0-16,1-1 0 15,1 0-8-15,-1-2 7 0,2 1 1 16,1-2-1 0,1 0-7-16,4-2 3 0,1 0 5 15,3-3 1-15,4 0-1 16,4-2 0-16,0 0 0 16,-2 0-2-16,0 0-6 15,1 0 6-15,-2 0-4 16,1-3 6-16,0 0 1 15,1-3 0-15,-1 1-2 16,0-2 1-16,1 0-10 16,-4 0 1-16,1-1 2 15,-4-1 5-15,2-1 1 16,-3-1 0-16,-2-1-1 16,2-1-5-16,-3 0 7 0,1-1 1 15,-2-3 0-15,1 0 1 16,-3 0-1-16,-1-2 0 15,0 3-1-15,-3-1 1 16,-2 0-1-16,4 1 1 16,-4 2 4-16,0-2-4 15,0 1 25-15,-1-3-26 16,0 1 1-16,-2-2-1 16,0 1 1-16,-3 3 0 15,2 0 0-15,-2 3 6 0,0 0-5 16,0-1 4-1,0 1-5-15,0-2 5 0,0 1-6 16,0-1 0-16,0 1 0 16,0 0 1-16,-2 1 1 15,-1 0-1-15,-1 3 0 16,0-1 0-16,1 4 0 16,-1 1 17-16,1 2-4 15,0 2 9-15,2-1-11 16,-1 2-6-16,1-1-6 15,1 1 1-15,0 0-1 16,0 0 0-16,-2 0 0 16,2 0 1-16,0 0 0 15,0 0 0-15,0 0-1 16,-1 0-7-16,-1 0-17 16,-9 0-29-16,2 0-134 0,-4 5-320 15</inkml:trace>
  <inkml:trace contextRef="#ctx0" brushRef="#br0" timeOffset="208076.24">10099 14340 628 0,'0'0'177'0,"0"0"-73"16,0 0-59-16,0 0-6 15,0 0 42-15,0 0-17 16,0 0 7-16,-4-9-16 16,4 9-21-16,0 0-9 15,0 0-2-15,0 0-7 16,0 0-7-16,0 0-8 15,0 0-1-15,0 0-7 16,0 1 6-16,0 9 1 16,1 2 0-16,4 0 2 0,-1 1-1 15,-1-1 2-15,0 1-2 16,-2-1 0-16,-1 0 1 16,0 1-1-16,0 0-1 15,0 1 1-15,0-2-1 16,0 1 0-16,0-1-9 15,-4-2 3-15,0-3-2 16,1 0 6-16,1-3-4 16,2 0 5-16,0-2 0 15,0-2 0-15,0 0 0 16,0 0 1-16,0 0-1 16,0 0-1-16,0 0-9 15,0 0 1-15,0-7-7 16,0-5-19-16,3-2 10 15,6-3-11-15,0 0-32 0,2-1 4 16,0 1 27-16,1 1 9 16,1 3 6-16,-2 1 12 15,-2 3 9-15,0 1 1 16,-2 2 0-16,-2 3 1 16,-2 1 2-16,-1 0 12 15,-1 2 5-15,1 0-3 16,-1 0 4-16,1 0-8 15,1 0-11-15,0-1 6 16,0 1-6-16,2 0 1 16,-2-1-1-16,0 1 1 15,0 0-2-15,-3 0 16 16,2 0 14-16,-2 0-6 0,0 0 7 16,0 0 14-1,0 0 9-15,0 0-24 0,0 0-15 16,0 0-14-16,0 0 9 15,0 4-9-15,0 1 0 16,0 4 10-16,0 0-9 16,1 3 4-16,2 2-5 15,0 0-1-15,-1 2 1 16,3-2 1-16,-4 0-1 16,3-3 7-16,-2-1-8 15,-1 0 0-15,1 1 0 16,-1 1 0-16,1-1 1 0,-2-1-1 15,1-1 0-15,1-2 0 16,-1-2 0-16,-1-3-6 16,0 0-14-16,2-1-29 15,-2-1-79-15,1 0-39 16,-1-4-326-16</inkml:trace>
  <inkml:trace contextRef="#ctx0" brushRef="#br0" timeOffset="208910.68">10584 14347 469 0,'0'0'206'0,"0"0"-109"15,0 0-25-15,0 0 3 16,0 0-2-16,0 0-4 0,0 0-24 16,-18 0-13-16,18 0-5 15,-3 0 9-15,3 0-1 16,-1 0-13-16,-1 0-8 15,-1 0 2-15,-3 0-15 16,2 3 5-16,-2 2-4 16,0 1-1-16,-2 1 0 0,2-2 0 15,2 2-1 1,-2 0 0-16,0 0 6 0,0-1-6 16,2 0 0-16,1-1 0 15,0 0 1-15,-2 0-1 16,5 1 0-16,-2 0 0 15,2-1 1-15,0 0-1 16,0 0 0-16,0 1-1 16,0-1 1-16,0 1 0 15,0-3 1-15,0 1-1 16,0-1 0-16,0-1 1 16,2 1-1-16,3 0 0 15,-2 1 0-15,0 1 0 16,0-1 0-16,1 0 0 15,2 1 2-15,-2-1-1 0,1 0 0 16,1 0 0 0,0-1-1-16,0 2 0 0,3-4-1 15,-3 2 1-15,1 0-1 16,2-2-9-16,-2 2 9 16,3 1-6-16,-3-1 6 15,1-1-6-15,0 1-15 16,-3 0-8-16,1-2-15 15,-2-1-13-15,1 0-42 16,1 0-96-16,-3-1-342 0</inkml:trace>
  <inkml:trace contextRef="#ctx0" brushRef="#br0" timeOffset="209409.09">10521 14440 468 0,'0'0'211'0,"0"0"-76"0,0 0-52 15,0 0-10-15,0 0 3 16,0 0-11-16,0 0-12 16,0-2-8-16,0 2-10 15,0 0-13-15,0 0-9 16,0 0-2-16,0 0-2 15,0 0-9-15,2 0 1 16,4-1 8-16,0 0-7 16,3-1 4-16,-2 1-5 15,1 1-1-15,-1-2 1 16,3 2 6-16,-2-1-6 16,1 1-1-16,0 0 0 0,-2-2 0 15,-1 1 1 1,2 0-1-16,1-2-10 0,0 1-33 15,0-1-59-15,-1 1-34 16,-2-1-223-16</inkml:trace>
  <inkml:trace contextRef="#ctx0" brushRef="#br0" timeOffset="210534.14">10909 14284 530 0,'0'0'169'16,"0"0"-101"-16,0 0 3 16,0 0 11-16,0 0-3 15,0 0-15-15,0 0-22 16,8-1-3-16,-4 1 4 15,-1 0-5-15,2 0 3 16,0 0-17-16,3 0-1 0,-2 0-4 16,0 0-3-16,0 0-7 15,2 0-8-15,-1 0 5 16,0 0-5-16,1 0 0 16,0 0 0-16,0 0 1 15,1 0 4-15,0 1-6 16,1 1-1-16,0-1 1 15,0 1 0-15,0-1 0 16,-1 0 0-16,0 1 0 16,-1-2 0-16,1 1 0 0,-5 0-1 15,1 1-6 1,-2-2 6-16,-2 1 0 0,1-1 0 16,-2 2-12-16,0 0-7 15,0 1 19-15,0 2 0 16,0 0 1-16,-2 1 1 15,-5 3-1-15,-2-1 0 16,-3 2 0-16,3 0 0 16,-2 1 0-16,0 2 0 15,-1-2 0-15,-3 2 0 16,4-1 0-16,-1 3 1 16,-1-3 0-16,1 1-1 15,0-1 0-15,-1 1 1 0,2-3-1 16,-1 0 0-1,3-1 0-15,0-2 1 0,0-1-2 16,3-4 2 0,0 3-2-16,0-4 2 0,2 2 3 15,-3 0-4-15,1-2-1 16,1 2 1-16,-1-1 0 16,3 0 0-16,0 1 0 15,1-3 0-15,2 1 0 16,0-1 0-16,0 0 0 15,0 0-1-15,0 0 0 16,0 0 0-16,5 0 1 16,1 0 0-16,2 0 2 15,-2 0 6-15,2 0-7 16,0 0 4-16,-1 0-5 0,1-1 0 16,-1-1 0-16,-1 2 0 15,0 0-1-15,-1 0 1 16,-1 0 0-16,2 0 0 15,-2 0 0-15,1 0 0 16,1 3 0-16,-1 0 0 16,2 1 0-16,-1-1 0 15,-2-2 0-15,2 2 0 16,-1-2 5-16,-1 1-5 16,0-1-1-16,0-1 0 15,0 2 1-15,1-2 0 16,-2 0 0-16,1 0 0 15,-1 0-45-15,-1 0-96 16,-1-5-37-16,-1 0-612 0</inkml:trace>
  <inkml:trace contextRef="#ctx0" brushRef="#br0" timeOffset="211304.51">10945 14408 111 0,'0'0'204'0,"0"0"-96"15,0 0-23-15,0 0 33 16,0 0-1-16,0 0-10 16,0 0-13-16,3 5-32 15,0-4 3-15,0 2-4 16,0 0-16-16,2 0-19 16,-1 1-12-16,2-1-6 15,-2 0-1-15,2 0-6 16,0-1 0-16,1 3 1 15,0-1-1-15,0-1 0 0,1 1 4 16,-2-1-5 0,1 1-46-16,-1 0-55 0,-3-3-184 0</inkml:trace>
  <inkml:trace contextRef="#ctx0" brushRef="#br0" timeOffset="-209746.16">11528 13584 287 0,'0'0'215'16,"0"0"-69"-16,0 0-35 15,0 0 5-15,0 0-31 16,0 0-14-16,0 0-15 16,0 0-7-16,0 0-10 0,0 0-8 15,0 0-12-15,0 0-5 16,0 0 5-16,0 0-8 16,0 0-3-16,0 0-7 15,0 0 8-15,0 0-3 16,0 0-5-16,0 0 0 15,0 0 1-15,0 0 4 16,0 0 2-16,0 0-2 16,0 0-4-16,-7 0 6 15,0 0-8-15,1 5 1 16,0-1 0-16,-1 0 1 16,0 0-2-16,1 0 1 15,0 1 0-15,2-1 0 0,-1 0-1 16,1-1 1-1,0 0-1-15,1 1 1 0,1-1 0 16,0 1-1-16,1 1 0 16,-1 0 1-16,1 0-1 15,-2 0 2-15,1 1-2 16,1-1 0-16,-1 1 0 16,-1 1 0-16,2 0 0 15,-2 0 0-15,0 0 0 16,2-1 6-16,0 1-6 15,-1 0 0-15,0 2 0 16,1-1 0-16,-1 2 0 0,1 0-1 16,-1-1 1-1,1 3 1-15,-1-1-1 16,1 0 1-16,-1 1-1 16,1-1 0-16,-1-1 1 0,0 0 0 15,1-1 0-15,-1 1-1 16,1 0 0-16,1 2-1 15,0-2 2-15,0 0-2 16,0-2 2-16,-2 1-1 16,2-3 0-16,0 0 0 15,0 0 0-15,0-4 0 16,-2 1 0-16,2-1 0 16,0-1 1-16,0 0-1 15,0-1-1-15,0 0 1 16,0 0 0-16,0 0 0 0,0 0 1 15,0 0-1 1,0 0 1-16,0 0-1 0,0 0 0 16,0 0 0-16,0 0 0 15,0 0 1-15,0 0-1 16,0 0 0-16,0 2 0 16,0 1 2-16,0-1-2 15,0 3 0-15,0-1 0 16,0 0 0-16,0 0 1 15,0 1-1-15,0-2 0 16,0 1 1-16,0 0-1 16,0 0 0-16,0 1 0 15,0-1 1-15,0 2 0 0,0-1-1 16,0 1 0 0,0-1 0-16,0 2 0 0,0-1 0 15,0-1 0-15,2 3 0 16,0-3 0-16,-1 1 0 15,-1 0 0-15,2-1 5 16,-2 0-5-16,1 0 0 16,1 0-1-16,0-1 0 15,-2-1 1-15,1 1 0 16,-1-3 0-16,2 2 0 16,-2 0 0-16,1 0 0 15,-1-1 0-15,2 1 0 16,-1 0 0-16,1 0 0 15,-1 1 0-15,1-1 0 16,-1 1 0-16,3 2 0 0,-2-2 0 16,2 0 0-16,-1 0 0 15,0 1 1-15,0-1 0 16,0 0-1-16,0-1 1 16,0 0-1-16,1 1 1 15,-1-1-1-15,1 0 0 16,-1 0 0-16,0 0 0 15,0-1 1-15,0 1-1 16,0 0 2-16,0 0-2 16,1-2 1-16,-1 2-1 15,3-2 1-15,-3 2-1 16,2 0 0-16,-1 0 0 0,-1-2 1 16,2 2-1-1,-1 0 1-15,-1-2-1 16,1 0 0-16,1 1 0 0,-2-1 1 15,-2 1-1-15,2-1 1 16,-1-1-1-16,-1 2 1 16,1-1-1-16,-1-1 0 15,1 0 1-15,-1 1-1 16,-1-1 0-16,0 0 0 16,2 0 1-16,-2 0-1 15,0 0 0-15,0 0-6 16,0-5-53-16,0-4-268 0</inkml:trace>
  <inkml:trace contextRef="#ctx0" brushRef="#br0" timeOffset="-208176.53">11806 13762 327 0,'0'0'163'16,"0"0"-76"-16,0 0-38 15,0 0 45-15,0 0-8 16,0 0-19-16,0 0-18 16,3-1 1-16,-3 1 4 15,0 0 1-15,1 0-10 16,1 0 18-16,1 0-6 0,0 0-17 15,0 0-12-15,2 4 2 16,-4 0 11-16,2-1-18 16,1 1-13-16,-2 0 0 15,1 1-8-15,-2 0-2 16,2 4 1-16,-3 4 7 16,0 2-8-16,0 5 7 15,0 4-6-15,0 1 1 16,-3 1-2-16,-1-2 2 15,-2 0-1-15,2-3-1 16,0-1 1-16,0-2 0 0,1-1 0 16,0-3 0-1,0-1 1-15,1-3-1 0,1 0 3 16,-1-5-4 0,2 1-1-16,0-3 0 0,0-1 1 15,0-2-7-15,0 0-2 16,0 0 8-16,0 0-2 15,0 0-4-15,0-2 5 16,0-8-44-16,0-3 8 16,0-1-21-16,0-3-28 15,2 1 16-15,5 0 33 16,1-1 15-16,1 0 10 0,3 0 6 16,-2-2 4-1,3 0 3-15,1-1-2 16,-2 0 2-16,0 0-1 15,0 2 0-15,1 1 1 16,-2 3 0-16,-2 3 0 0,1-1 0 16,-4 4 0-1,0 1 7-15,0 1 2 0,-3 3 3 16,-1 0 4-16,2 2-2 16,0 0 6-16,-1 1 5 15,2-2-2-15,1 2-10 16,0 0-3-16,0-1 5 15,1 1 2-15,-1-2 5 16,0 2-8-16,2 0 2 16,-4 0-7-16,2 0 4 0,-1 0 0 15,-4 0-1-15,2 0 1 16,-1 0-2-16,-1 0-2 16,2 0 5-16,-1 0-2 15,2 2 16-15,-1 2 9 16,3 3-21-16,-3 0-8 15,1 0-8-15,1 5 3 16,-2 0-2-16,0 3 5 16,-1 3-5-16,-1 0 0 15,-1 2 0-15,0 0 0 16,0-1 0-16,0 0 0 16,0-1 2-16,0-2-2 15,0-1 0-15,0 1 0 16,0-4 0-16,0-1-1 15,0-1 1-15,0-3 0 16,0-1-1-16,0-2 0 0,0-1 2 16,0-1-1-16,0-1-1 15,0 1 1-15,0-2-1 16,0 0 0-16,0 0 1 16,0 0-1-16,0 0 1 15,0 0-1-15,0 0 1 16,0 0-1-16,0 0 2 15,0 0-2-15,0 0 0 16,0 0-2-16,0 0-6 16,0 0-12-16,0 0-12 15,0 0-19-15,0 0-89 16,0-8-158-16</inkml:trace>
  <inkml:trace contextRef="#ctx0" brushRef="#br0" timeOffset="-206823.26">12794 13707 316 0,'0'0'256'16,"0"0"-136"-16,0 0-3 15,0 0-10-15,0 0-23 16,0 0-6-16,0 0-23 15,3-1-13-15,-3 1-12 16,0 0-2-16,0 0-14 16,0 0-1-16,1 0-3 15,1 7 38-15,1 4-13 16,0 2-19-16,0 2-15 16,2 5 5-16,-4 0 3 0,0 4-3 15,-1 1-5 1,0 2 10-16,0 1-3 0,0 1-1 15,0-3 3 1,-2-2-9-16,-3-1 5 0,-1-5-6 16,1-1 1-16,-1-1-1 15,1-5 2-15,1-1-2 16,-2-3 1-16,5-3 0 16,-2-1 0-16,3-1-1 15,0-1 3-15,0-1-2 16,-2 0 5-16,2 0-6 15,0-3-1-15,0-8-36 0,0-3-6 16,0-4 15-16,6 0 10 16,4-1 16-16,3-1-5 15,2 0 7-15,1 0-1 16,-1-1 1-16,4 2 0 16,0-3-1-16,-2 2 2 15,2 4-1-15,-2 0 1 16,-2 3-1-16,-2 2 0 15,2 3 1-15,-3 0-1 16,0 3 0-16,-2 0 2 16,0 3 6-16,-4 0-2 15,1 2-5-15,-3 0 11 16,1 0-5-16,-1 0 2 0,1 0 1 16,-2 3 10-16,0 3 15 15,-2 1-10-15,3 0-24 16,-2 3 0-16,-1 3 9 15,1 1-8-15,-2 2 4 16,0 3-5-16,0 1 1 16,0 0-2-16,0-1 2 15,0 1-1-15,0-2-1 16,0 2 0-16,-2-1 2 16,1-3-2-16,1 0 0 15,-2-1 0-15,2-2 0 16,-1-3 0-16,1-1-1 15,0-4-15-15,0 0-10 16,0-3-16-16,0-2-61 16,0 0-82-16,1 0-331 0</inkml:trace>
  <inkml:trace contextRef="#ctx0" brushRef="#br0" timeOffset="-206474.89">13205 13946 656 0,'0'0'252'15,"0"0"-97"-15,0 0-35 16,0 0-33-16,0 0-45 0,0 0-6 15,0 0 0-15,40-6-11 16,-24 5-10-16,3 1-5 16,-1-2-4-16,3 1 2 15,-4-2-7-15,3 2 1 16,-2-1-1-16,-3 1 0 16,1-1 0-16,-2 2-1 15,-2-1 0-15,3 0-17 16,-5-1-41-16,3 0-66 15,-4 0-58-15,-4 1-328 0</inkml:trace>
  <inkml:trace contextRef="#ctx0" brushRef="#br0" timeOffset="-206064.87">13334 13798 745 0,'0'0'249'16,"0"0"-106"-16,0 0-35 15,0 0-12-15,0 0-26 16,0 0-25-16,0 0-25 0,-2-2-11 15,2 2-9-15,0 0-1 16,0 4 0-16,0 8 1 16,0 5 0-16,0 4 7 15,0 1-6-15,-3 2 1 16,0 2-1-16,-1-2 0 16,-2 0 0-16,1-2 0 15,-1 0 0-15,2-3 0 16,1-3 6-16,0-4-6 15,1 0-1-15,1-5-2 16,1-1-18-16,0-3-29 16,0-3-38-16,0 0-80 15,6 0-106-15</inkml:trace>
  <inkml:trace contextRef="#ctx0" brushRef="#br0" timeOffset="-205530.2">13646 13706 660 0,'0'0'282'0,"0"0"-113"16,0 0-43-16,0 0-35 0,0 0-18 15,0 0-15-15,0 0-20 16,1-2-9-16,-1 2 7 16,0 0-18-16,0 2-10 15,0 5-8-15,0 3 1 16,0 4 0-16,0 3 1 15,0 4-1-15,0 2 7 16,0 4-7-16,-4 2-1 16,-1-1 1-16,1-1 0 15,-1-2 0-15,2-2 0 16,0-3 0-16,1 0-1 0,1-3 1 16,-2-1-1-1,2 0 0-15,1-3 0 0,0-2 0 16,0-1-6-16,0-3 5 15,0 0-6-15,0-3 1 16,0-1-10-16,0-2-12 16,0 1 2-16,0-1 3 15,0-1-9-15,0 0-28 16,0-1-72-16,4-9-12 16,1-3-624-16</inkml:trace>
  <inkml:trace contextRef="#ctx0" brushRef="#br0" timeOffset="-196214.18">11594 13552 120 0,'0'0'213'0,"0"0"-67"0,0 0-81 16,0 0 13-1,0 0 19-15,0 0-19 0,-3 0 0 16,3 0-21-16,0 0-12 16,0 0-14-16,0 0-4 15,0 0-7-15,0 0-10 16,0 0-1-16,0 0-8 15,0 0-1-15,0 0 0 16,0 0 0-16,0 0-7 16,0 0 6-16,0 0-1 15,0 0 2-15,0 0 0 16,0 0 0-16,0 0-1 0,0 0 1 16,0 0 0-16,0 0 6 15,0 0 2-15,0 0 4 16,-3 0 5-16,1 0-9 15,-2 0-6-15,4 0-1 16,-3 0 5-16,2 0-6 16,-1 0 1-16,-1 0 0 15,0 0 0-15,0 0 0 16,0 0 0-16,0 0-1 16,0 2 2-16,0-1-2 15,-2-1 1-15,3 1 0 16,-1 1-1-16,0 1 0 15,-2 2-1-15,-4 6 0 16,0 1-55-16,1-4-277 0</inkml:trace>
  <inkml:trace contextRef="#ctx0" brushRef="#br0" timeOffset="-192344.16">13865 13465 895 0,'0'0'200'16,"0"0"-108"-16,0 0-64 15,0 0-14-15,0 0 20 16,0 0 31-16,0 0-9 15,-6 0-32-15,6 0-14 16,0 0-10-16,0 0 6 16,0 0-5-16,0 0-1 15,0 1 1-15,3 3 7 0,6-1 1 16,1 1 0-16,1-1-8 16,2 1 11-16,-1-1-6 15,3-1-5-15,-2 0 1 16,4 3-1-16,-2-3-1 15,3 2 6-15,0 2-6 16,-1 0 0-16,0-1-1 16,-1 1 1-16,-1 0-1 15,2-2 1-15,-6 0 0 16,3 1 5-16,-7-3-4 16,0 0-1-16,-3-2 1 15,0 1-1-15,-4-1 1 16,0 0-1-16,0 0 2 0,0 2-1 15,0-2-1 1,0 0 1-16,0 0 0 0,0 0-1 16,0 1 0-16,0 2 0 15,0 1 0-15,0 5 0 16,0 3 0-16,0 5 0 16,-2 6 1-16,0 2-1 15,-1 5 1-15,0 2 0 16,1 5-1-16,1 1 0 15,-1 3 1-15,2 0-1 16,0 0 1-16,0-2 0 16,0-1-1-16,0-1 0 15,0-2 1-15,0-2 0 0,0-2 1 16,0-4-1 0,0-2 6-16,0-4-7 0,0-3 1 15,0-1-1-15,0-5 1 16,0-2 0-16,0-5 0 15,0 0-1 1,0-4 2-16,0 1-1 0,0-1 9 16,0-1-9-16,0 1 5 15,0-1 1-15,-3 0 4 16,0 0 7-16,-1 0 4 16,-1 0-11-16,-2 0 1 15,0 0 7-15,-5 0-9 16,-8 0-9-16,-5 0-1 15,-38 6-10-15,5 0-96 0,-4-2-671 0</inkml:trace>
  <inkml:trace contextRef="#ctx0" brushRef="#br0" timeOffset="-191744.88">12467 14129 35 0,'0'0'1051'16,"0"0"-906"-16,0 0-119 15,0 0-12-15,0 0-13 0,0 0 40 16,0 0 5 0,6 16-20-16,-6-9-20 0,-21 20 10 15,-9-2-16-15,-7 3-33 16</inkml:trace>
  <inkml:trace contextRef="#ctx0" brushRef="#br0" timeOffset="-169677.08">19584 5245 810 0,'0'0'138'16,"0"0"4"-16,0 0-74 15,0 0-29-15,0 0 9 0,0 0 10 16,-14-41-10-1,14 35-12-15,-2 1-6 0,2 2-11 16,0 0-3-16,0 3-9 16,0 0-6-16,0 0-1 15,0 0-9-15,11 0-4 16,10 0 7-16,7 0 6 16,6 0 0-16,5 0 0 15,2 0 7-15,3 0-6 16,0 0 0-16,-3 0 1 15,0 0-1-15,-2 0-1 0,-2 0 0 16,6 0 0 0,-1 0 0-16,2 3-1 15,3 2 1-15,2 1-8 16,0 0 7-16,2 1-14 16,0 0 13-16,0 1-14 15,-1-1-7-15,2 0 7 0,-1-1 9 16,-2 1-8-16,-1-2 15 15,0 3-7-15,-3-1 0 16,2 0 5-16,0 0-4 16,-1 2-1-16,-1 1 4 15,1-2-11-15,-1 0-15 16,1 1 10-16,0-1-7 16,2 0 10-16,1 0 0 15,2 0-6-15,1-1 15 0,-1-1 6 16,1 0 1-1,0-1 0-15,-2 0 1 0,0-3-1 16,-1 1 0-16,1 0 1 16,2-2-1-16,0 1 7 15,0 1-6-15,4-2-1 16,-1-1 7-16,0 1-1 16,1-1 1-16,-2 2-1 15,2-1-6-15,-1 1 0 16,0 0 1-16,-3 1-1 15,0 0 1-15,0 1-1 16,0 2 1-16,1-1-1 16,2 2 0-16,0-1 0 0,2 0 2 15,-1 0-2-15,0-2 1 16,-1 0 0-16,-3-1 0 16,-2 0 3-16,-3 0-3 15,-2-2-1-15,0-1 0 16,-5 0 0-16,2 2 0 15,1-2 1-15,1 0 0 16,-1 0-1-16,0 0 0 16,-2 1 0-16,0 0 0 15,-1 1 0-15,1-1 0 16,0 1 1-16,-2 0-2 16,2 1 2-16,-1 0-1 15,-3 0 0-15,2-1 0 16,0 3 0-16,1-3 1 0,0 3-1 15,2-3 0-15,0 1 2 16,-2 1-2-16,-1-2 0 16,0 1 6-16,-1-1-5 15,0 0 9-15,-2-1-2 16,-2-1 3-16,-3 0-4 16,-1 2-5-16,0-2 5 15,-5 0-5-15,1 0 0 16,-7 0 0-16,0 0-1 15,-2 0 0-15,-5 0 1 16,-3 0-1-16,-2 0 1 16,-3 0-2-16,-4 0 0 15,-1 0 0-15,-14 0-74 16,-5-2-290-16</inkml:trace>
  <inkml:trace contextRef="#ctx0" brushRef="#br0" timeOffset="-168915.6">21840 5404 732 0,'0'0'225'16,"0"0"-82"-16,0 0-50 15,0 0-21-15,0 0 5 16,0 0-6-16,0 0-41 15,-8-18-6-15,6 11-13 0,2-2-10 16,0 2 0-16,0 0 0 16,-1 3 8-16,1 0-7 15,0 2 7-15,0 1-1 16,0 1-8-16,0 0 0 16,0 0-7-16,0 0 5 15,0 0-4-15,0 0-4 16,-2 0 9-16,2 0-1 15,0 0-4-15,0 0 5 16,0 0-1-16,0 7 2 16,0 0-1-16,0 3 1 15,0 0-15-15,0 10-40 16,0-3-80-16,-1-4-133 0</inkml:trace>
  <inkml:trace contextRef="#ctx0" brushRef="#br0" timeOffset="-168368.89">21610 5805 314 0,'0'0'507'0,"0"0"-352"0,0 0-34 15,0 0-18-15,0 0-31 16,0 0-27-16,0 0-13 16,-13 0-14-16,13 0-18 15,0 0 0-15,-1 0-1 16,-3 0 1-16,1 6-2 15,-2 4-4-15,1 2 6 16,-1 2 2-16,1 2-1 16,1-4-1-16,3 1 5 15,0-1-5-15,0-1 0 0,0-2 0 16,10-2-6-16,5-2-45 16,6-2 22-16,1-3 0 15,4 0 7-15,-2-6 14 16,3-6-17-16,-5-3-5 15,-3-2 5-15,-7 2 24 16,-6-2 1-16,-4 0 12 16,-2 0 8-16,0 2 16 15,-3 2 5-15,-5 1-18 16,-1 4-23-16,0 3-9 16,0 0 3-16,2 4-95 15,-4 1 6-15,1 0-85 16,4 0-179-16</inkml:trace>
  <inkml:trace contextRef="#ctx0" brushRef="#br0" timeOffset="-167466.22">23097 5547 29 0,'0'0'778'16,"0"0"-675"-16,0 0-63 16,0 0 22-16,0 0-33 15,0 0 31-15,0 0 5 0,0-40-12 16,0 36-24-16,0 0 0 15,0-2-14-15,0 2 1 16,0 1 4-16,0 1 15 16,0 0-19-16,0 1-5 15,0 1-10-15,0 0 0 16,0 0-1-16,0 0-11 16,0 0 0-16,0 5 10 15,0 4-2-15,0 0 3 16,0 0-1-16,0-2 1 15,0-3 1-15,0-1-1 16,0-3 1-16,0 0 1 16,0 0 5-16,0 0-5 15,0 0 11-15,0 0 1 0,0-3-1 16,0-7-12-16,0-1 0 16,0 0-1-16,-1 1 0 15,1 3-1-15,0 4-28 16,0 3-83-16,0 2-182 15,0 9-2-15,0 3-339 0</inkml:trace>
  <inkml:trace contextRef="#ctx0" brushRef="#br0" timeOffset="-167045.71">23025 5932 570 0,'0'0'287'15,"0"0"-170"-15,0 0-75 16,0 0-20-16,0 0-5 15,0 0-5-15,0 0-12 16,-6 18 6-16,2-7 4 0,-2 5 0 16,-1 3 6-1,1 1 0-15,-1 0-2 0,1 3-4 16,0-2-4 0,1-1-5-16,2 0 1 0,0-4-1 15,1 0 0-15,2-2 7 16,0-2-8-16,0-4 1 15,0-1 6-15,0-4-6 16,0 0-1-16,0-3 2 16,0 0 5-16,0 0-7 15,2-8-34-15,5-8-36 16,2-3-501-16</inkml:trace>
  <inkml:trace contextRef="#ctx0" brushRef="#br0" timeOffset="-166071.35">20483 5218 320 0,'0'0'290'16,"0"0"-189"-16,0 0-67 15,0 0-14-15,0 0 43 16,0 0 46-16,0 0 2 16,0 2-23-16,0-2-23 15,0 0-36-15,0 0-4 16,0 0 1-16,0 0 2 15,0 0-20-15,2-6 7 0,-2-5-14 16,2-2 1-16,-2 0-1 16,2 3-1-16,-1 0 0 15,1 3 0-15,-2 3 0 16,0 3 8-16,1-1-7 16,-1 2-1-16,0 0-8 15,0 0 8-15,0 0-1 16,2 0-5-16,-1 7 5 15,3 0 0-15,-3 3 1 16,2 0 0-16,-3 11-15 16,0-2-103-16,0-4-105 0</inkml:trace>
  <inkml:trace contextRef="#ctx0" brushRef="#br0" timeOffset="-165734.02">20097 5732 829 0,'0'0'216'16,"0"0"-79"-16,0 0-50 0,0 0-22 15,0 0-7 1,0 0-16-16,0 0-14 16,0-2-18-16,1 2-7 0,7 0-3 15,5 0 0-15,1 0 0 16,3 0 6-16,3 0-6 16,2 0-1-16,3 0 1 15,1 0-8-15,5 5-48 16,-9 0-74-16,-2-2-138 0</inkml:trace>
  <inkml:trace contextRef="#ctx0" brushRef="#br0" timeOffset="-165483.77">20429 5647 872 0,'0'0'250'0,"0"0"-135"15,0 0-79-15,0 0-36 16,0 0 0-16,0 0-2 16,0 0 2-16,-8 92 1 15,2-56 1-15,1 5-1 16,4 10-1-16,1-8-130 15,0-12-390-15</inkml:trace>
  <inkml:trace contextRef="#ctx0" brushRef="#br0" timeOffset="-164121.94">24477 5459 251 0,'0'0'123'0,"0"0"-25"16,0 0 10-16,0 0-1 15,0 0-10-15,0 0-1 16,0 0-26-16,0-13-10 15,0 13 20-15,0 0-3 16,0 0-6-16,0 0-22 16,0 0-25-16,0 0-14 15,0 0-10-15,0 0 0 0,-1 0 0 16,-1 3-1 0,1 4 0-16,-1 2 1 0,1 1 0 15,-3-1 0-15,3-2 2 16,-1 1-1-16,1 0-1 15,-2-1 1-15,0 0 0 16,1-1 1-16,1-1 3 16,0 0-4-16,1-1-1 15,-2 0 0-15,1 1 0 16,-1-1 1-16,1 2-1 16,1 1 0-16,-2 1 1 15,1 3-1-15,-2 7-30 16,0-2-132-16,1-5-207 0</inkml:trace>
  <inkml:trace contextRef="#ctx0" brushRef="#br0" timeOffset="-162935.13">24311 5946 745 0,'0'0'215'16,"0"0"-66"-16,0 0-37 15,0 0-21-15,0 0-23 16,0 0-20-16,0 0-26 15,6-10-6-15,-3 10-6 16,2 0-9-16,7 0 1 16,0 0 4-16,3 0-5 15,3 3 0-15,-1 3-1 16,-2 1 0-16,0 0 2 16,-4 0-1-16,-2 0-1 0,-2 0 0 15,-1 0-7-15,-6 2-5 16,0 1 0-16,-2 1-9 15,-14 3-4-15,-7 1-14 16,-6 2 16-16,1 0 12 16,2 0-16-16,4-1 17 15,4-2 8-15,6-2 1 16,3 0 0-16,3-1 0 16,4-1-2-16,1 0-3 15,1 0 6-15,0 0-1 16,0-1 0-16,5 1 1 15,7-1 6-15,0-1-5 16,4-2 10-16,1 0-11 16,5-2 0-16,11-1-55 0,-5-3-120 15,-3 0-597-15</inkml:trace>
  <inkml:trace contextRef="#ctx0" brushRef="#br0" timeOffset="-144442.68">14871 14410 679 0,'0'0'190'0,"0"0"8"0,0 0-96 15,0 0-27-15,0 0 9 16,0 0-23-16,-4-14-39 16,4 8 20-16,0 3-2 15,0 2-12-15,0 1-16 16,0 0 1-16,0 0-12 0,0 0 0 16,-1 0 2-16,1 0-2 15,0 0-1-15,0 0 0 16,-2 5-7-16,1 7 6 15,-2 5 0-15,-5 3-6 16,-3 1-21-16,-8 4-37 16,2-5-50-16,3-7-173 0</inkml:trace>
  <inkml:trace contextRef="#ctx0" brushRef="#br0" timeOffset="-143982.24">15776 13596 1038 0,'0'0'224'0,"0"0"-153"0,0 0-49 15,0 0-6 1,0 0-6-16,0 0 5 0,0 0-7 16,0 7-7-16,0 5-1 15,0 4 9-15,0 1-8 16,0 0 1-16,0-2-2 16,1-1 1-16,2 1-1 15,-1 0-19-15,1 2-43 16,-3 6-67-16,0-5-79 15,0-4-362-15</inkml:trace>
  <inkml:trace contextRef="#ctx0" brushRef="#br0" timeOffset="-143452.27">15883 13593 633 0,'0'0'186'16,"0"0"-40"-16,0 0-12 16,0 0-9-16,0 0-30 15,0 0-48-15,0 0-20 16,79-62-14-16,-63 56 2 16,0 3 1-16,-3 0-15 15,2 2 12-15,-1 1-12 0,-2 0 0 16,-1 0 0-16,-3 1-1 15,0 6-13-15,-4 2 12 16,-2 0-13-16,-2 2-2 16,0 0-6-16,-4 3-6 15,-8 0-14-15,-4 0-13 16,-2 2-11-16,-4-3 3 16,0 1 26-16,0-3 12 15,0 0 19-15,2-2 5 16,4-2 1-16,3 0 12 15,2-2 20-15,4 0 20 16,1-1-12-16,0-1-18 16,3 0-7-16,2 0-5 15,-1-1-2-15,2 0-8 16,0 1 0-16,0 0 11 0,5 1 8 16,5-1 1-16,0 0 15 15,5-3-13-15,-1 0-9 16,-1 0-2-16,1 0-9 15,-2 0 2-15,-1 0-4 16,-8 0-75-16,-1 0-131 16,-2 4-699-16</inkml:trace>
  <inkml:trace contextRef="#ctx0" brushRef="#br0" timeOffset="-143204.63">15592 14044 846 0,'0'0'292'0,"0"0"-195"15,0 0-67-15,0 0-17 16,0 0 2-16,0 0 11 16,0 0-9-16,0 22 12 15,8-14-16-15,1 2-4 16,3 0-9-16,0-2 0 15,0-1-7-15,9-4-53 16,-5-1-156-16,-1-2-404 0</inkml:trace>
  <inkml:trace contextRef="#ctx0" brushRef="#br0" timeOffset="-142993.23">15936 14050 687 0,'0'0'183'0,"0"0"-79"16,0 0 26-16,0 0-31 15,0 0-31-15,0 0-38 16,0 0-15-16,48 37-9 16,-40-33-5-16,1 1-1 15,2-4-4-15,7-1-92 16,-2-3-117-16,0-8-745 0</inkml:trace>
  <inkml:trace contextRef="#ctx0" brushRef="#br0" timeOffset="-142613.28">16575 13517 905 0,'0'0'301'0,"0"0"-191"0,0 0-76 15,0 0-18-15,0 0-5 16,0 0 11-16,0 0 0 15,78-44-11-15,-55 39-9 16,0 0-1-16,0 2 1 16,-1 1 5-16,2 0-1 15,-4 1-6-15,1 1 1 16,-4-2-1-16,-3 2 0 16,-4 0-2-16,-2 0-25 15,-5 0-66-15,-3 0-119 16,-12 0-36-16,-5 6-608 0</inkml:trace>
  <inkml:trace contextRef="#ctx0" brushRef="#br0" timeOffset="-142431.51">16516 13621 734 0,'0'0'186'0,"0"0"-102"0,0 0-11 15,-28 73-15-15,24-47-16 16,4-3-1-16,0-4-8 15,0-2-10-15,0-4-17 16,0-2 4-16,4-2-10 16,2-4-74-16,4-5-63 15,0 0-54-15,-1-8-392 0</inkml:trace>
  <inkml:trace contextRef="#ctx0" brushRef="#br0" timeOffset="-141997.36">16613 13638 637 0,'0'0'260'16,"0"0"-166"-16,0 0-10 15,0 0 30-15,0 0-51 16,92-38-24-16,-65 32 3 16,1 1-13-16,-1-1-13 15,1 2 1-15,-2 0-4 16,-2 2-1-16,0 0-6 15,-6 2-6-15,-2 0 2 0,-5 0-2 16,-7 0 0-16,-1 0-27 16,-3 0-30-1,0 6 36-15,-15 6 6 0,-7 2 2 16,-5 1-23-16,-1 2-9 16,-2-1-4-16,0-1 8 15,1-1 9 1,3 0 21-16,0-1 11 0,7-3 0 15,7-3 13-15,5-2 3 16,2-3-7-16,5 0-9 16,0-1 0-16,0 1 1 15,8-1 4-15,7-1 12 16,4 0 11-16,1 0-5 16,2-6-9-16,-1-4-14 15,5-7-42-15,-6 2-95 0,-5-1-401 16</inkml:trace>
  <inkml:trace contextRef="#ctx0" brushRef="#br0" timeOffset="-141775.99">16729 13542 743 0,'0'0'224'16,"0"0"-149"-16,0 0-43 15,0 0 55-15,0 0-5 16,-30 73-34-16,20-51-20 16,3-1-15-16,-1 0-5 15,2-1-7-15,0-3 0 0,3-3-1 16,3-5-75-16,0-7-147 16,11-2-362-16</inkml:trace>
  <inkml:trace contextRef="#ctx0" brushRef="#br0" timeOffset="-141442.16">16795 13655 739 0,'0'0'156'0,"0"0"-110"16,0 0 32-16,0 0 15 15,0 0-11-15,-74 93-34 16,54-66-16-16,-1 1-5 0,0 1 4 15,3-2-11-15,2 0 12 16,4-1-10-16,3-4-21 16,7-1 7-1,2 1-6-15,0-2-1 0,0-1 13 16,2-1-14-16,10-1 0 16,-1-1 0-16,3-2 0 15,0 1 1-15,1-4 0 16,0 0 0-16,-1-3 8 15,0 1-9-15,2-2-12 16,-1-3-31-16,9-4-56 16,-5 0-141-16,-1-3-623 0</inkml:trace>
  <inkml:trace contextRef="#ctx0" brushRef="#br0" timeOffset="-141010.96">16887 13899 863 0,'0'0'244'0,"0"0"-175"16,0 0-37-16,0 0 25 16,0 0 2-16,-62 88-30 15,41-63 0-15,0-1-16 16,-2 0-11-16,1-1 6 15,-2-2-2-15,-1-3 4 0,1-3-8 16,0-2 1-16,2-3-3 16,0-3-1-16,0-4-8 15,3-3-7-15,2 0-15 16,1-13-8-16,3-5-42 16,4-3-9-16,5-1 38 15,2 2 29-15,2 3 23 16,0 1 75-16,11 5-30 15,6 1 0-15,6 0-6 16,2 3-7-16,7 0 13 16,2 0 6-16,0 3-18 15,0-2 1-15,-2 2-11 16,-2-2-13-16,-1 2-10 0,1-2-6 16,12-7-65-1,-9 2-135-15,-2-1-594 0</inkml:trace>
  <inkml:trace contextRef="#ctx0" brushRef="#br0" timeOffset="-140785.39">17390 13559 1104 0,'0'0'204'0,"0"0"-134"16,0 0-37-16,0 0-10 16,0 0-10-16,0 0-13 15,0 0 0-15,57 34-46 16,-57-19-167-16,-8 0-672 0</inkml:trace>
  <inkml:trace contextRef="#ctx0" brushRef="#br0" timeOffset="-140440.19">17199 13839 803 0,'0'0'305'0,"0"0"-175"16,0 0-98-1,0 0 6-15,0 0 1 0,0 0 1 16,0 0-3-16,87-36-17 15,-75 36-13-15,-2 0-7 16,-1 0 0-16,-3 10 47 16,-1 7-31-16,-4 5-5 15,-1 5 1-15,0 3-12 16,0 0 1-16,-6-1 0 16,-1 0-1-16,-1-4 2 15,4-3-1-15,-1-3 5 16,4-3-5-16,-1-4 1 15,2-3-2-15,0-5-22 16,0-1-12-16,5-3-11 0,14-7-13 16,-4-9-104-16,3-2-399 15</inkml:trace>
  <inkml:trace contextRef="#ctx0" brushRef="#br0" timeOffset="-140215.43">17607 13773 626 0,'0'0'297'0,"0"0"-142"16,0 0-58-16,0 0-36 16,80-4-40-16,-63 4-6 0,-1 0-6 15,-4 0-7-15,-4 0-2 16,2 0-25-16,-9 0-96 15,-1 0-93-15,0 0-325 0</inkml:trace>
  <inkml:trace contextRef="#ctx0" brushRef="#br0" timeOffset="-139567.71">17620 13898 430 0,'0'0'264'0,"0"0"-116"16,0 0-39-16,0 0 19 0,0 0-31 16,-45 86-29-1,35-66-37-15,-2 2-8 16,3-1-4-16,1 2-6 0,0-2-6 16,2-1 6-16,1-2-1 15,1-1 1-15,2-3-7 16,2-2-6-16,0-2 6 15,0-2-5-15,0-3 4 16,3 1 2-16,6-2-6 16,4-2 12-16,4-2 10 15,2 0 3-15,4 0-7 16,-1 0-8-16,2-6-11 16,-2-1-1-16,-1 0 1 0,-3 2 0 15,1-2 1 1,-2 1-1-16,-1 0 0 0,-1 0 2 15,0 1-1-15,-1-1-1 16,-3-1 6-16,1 1-6 16,-2-1 0-16,0-1 0 15,-4 1 0-15,-2-2 1 16,1 1 1-16,-5-2-2 16,0 0-6-16,0-1 6 15,0 1-16-15,-9-2 0 16,-3 1-3-16,0 2-13 15,-2-1 10-15,1 3 21 16,1 0-12-16,2 2 12 0,2 1 1 16,4 1 1-16,1 2 12 15,0 1 4-15,3 0-2 16,0 0-4-16,0-2 1 16,1 2 2-16,11-1 4 15,9-3-2-15,4-1-3 16,4 0 4-16,1-2-16 15,-1 0 1-15,3 0-1 16,-4 0-1-16,2 1-24 16,-9 2-59-16,-6 1-198 0</inkml:trace>
  <inkml:trace contextRef="#ctx0" brushRef="#br0" timeOffset="-138922.54">18272 13947 783 0,'0'0'517'0,"0"0"-372"15,0 0-66-15,0 0-25 16,0 0 4-16,0 0 15 15,0 0-32-15,0 0-30 16,0 0-5-16,0 0-6 16,0 0-12-16,0 1-68 15,0 4-22-15,3-3-51 0,-3 1-347 0</inkml:trace>
  <inkml:trace contextRef="#ctx0" brushRef="#br0" timeOffset="-138754.89">18217 14183 339 0,'0'0'759'16,"0"0"-652"-16,0 0-75 15,0 0-32-15,0 0-162 16,0 0-741-16</inkml:trace>
  <inkml:trace contextRef="#ctx0" brushRef="#br0" timeOffset="-135824.45">19349 13469 763 0,'0'0'189'0,"0"0"-83"16,0 0-1-16,0 0-44 15,0 0 20-15,0 0 6 16,0 0-20-16,-35-10 0 16,33 10-19-16,-2-1-5 15,-1-1-21-15,0 2-9 16,-1 0 6-16,0 0-10 15,-2 0-7-15,-3 0-2 16,-1 4 0-16,-3 8 0 16,0 5-1-16,-4 2-1 15,0 5 1-15,2 3 1 0,-1 1-2 16,3 2-4 0,2 0 5-16,2-1 0 0,2 1-6 15,2-2 6 1,3 2 0-16,-1-4 1 0,1 1-1 15,-1-1 0-15,2-1-14 16,2-2 9-16,-1 0 5 16,2-4 1-16,0 1-1 15,0-2-2-15,0-1 3 16,5-1 0-16,1-2-1 16,1 0-5-16,1-2 6 15,0 1 0-15,0-1 0 16,-2-1 0-16,-1-1-1 15,3-2-19-15,-2 1-19 16,2-2-22-16,8-5-38 16,-2-2-140-16,-1 0-450 0</inkml:trace>
  <inkml:trace contextRef="#ctx0" brushRef="#br0" timeOffset="-135161.13">19590 13701 801 0,'0'0'251'16,"0"0"-93"-16,0 0-74 0,0 0-23 15,0 0-10-15,0 0-2 16,0 0-5-16,-9-10-28 16,2 10-15-16,0 0 1 15,-3 10-2-15,-1 3 2 16,1 4-1-16,-2 3 0 15,3 1-1-15,0 2 0 16,0-1 0-16,5 1 0 16,2-2 0-16,2-1 0 0,0-3 0 15,0-4 0-15,0-3-9 16,6-2 8-16,4-3 1 16,1 0-26-16,4-4 6 15,-2-1-8-15,2 0 5 16,3 0 0-16,1-6-3 15,-2-3 20-15,2-4 4 16,-2-3 1-16,1-1 1 16,-3-1-1-16,-1-3 1 15,-3-2 0-15,-1-2 0 16,-4-2 8-16,-1-1-8 16,-4 2 0-16,-1 2 0 0,0 6 29 15,0 4 6 1,-4 3-15-16,-4 2-5 15,-2 1-9-15,2 2-5 0,1 0 0 16,-1 2 6 0,2 1-7-16,2 2-19 0,3 1-23 15,-1 0-17-15,2 0-112 16,0 0-82-16,0 4-346 0</inkml:trace>
  <inkml:trace contextRef="#ctx0" brushRef="#br0" timeOffset="-134659.89">20200 13693 747 0,'0'0'320'0,"0"0"-145"15,0 0-83-15,0 0-33 0,0 0-8 16,0 0-13-16,0 0-11 15,0-2-18-15,0 2 1 16,0 0-10-16,0 9-1 16,-3 5 1-16,-3 6 2 15,-2 4-2-15,-2 3 1 16,2 0 0-16,-1 0 6 16,-1-1-7-16,4 0 1 15,-1-2-1-15,2-3 0 16,0-4 0-16,2-3 0 15,2-3 0-15,-1-2 0 16,2-4 0-16,0 0 0 16,0-2 0-16,0-2-10 15,0-1-17-15,0 0-20 0,0 0-24 16,0 0-61 0,0-6-47-16</inkml:trace>
  <inkml:trace contextRef="#ctx0" brushRef="#br0" timeOffset="-133572.12">20443 13277 857 0,'0'0'271'0,"0"0"-180"16,0 0-55-16,0 0-4 16,0 0-8-16,0 0-2 15,0 0 17-15,28 4 11 16,-7 5-13-16,-1-2-10 16,6 0-14-16,0 0 0 15,-3-2-5-15,1 0-7 16,-3-3 0-16,-1 1 5 15,-6 0-6-15,-2-2 0 16,-2 1 1-16,-6-1 1 16,-1-1-2-16,0 1 1 15,-3-1-1-15,0 0 1 16,0 0-1-16,0 0-1 16,0 0 0-16,0 3-6 15,0 2 5-15,0 3 1 0,0 5 0 16,0 5-1-16,0 5 1 15,0 5 1-15,-6 2 0 16,3 2 0-16,0 3 0 16,0 1 0-16,0 2 1 15,1 3-1-15,1-1 2 16,-1 5-2-16,1-2 2 16,-2 1-1-16,0-2-1 15,3-2 0-15,0-5 0 16,0-4 0-16,0-4 4 15,0-4-4-15,0-5-1 16,-2-1 1-16,1-5 0 0,-2 0 0 16,2-5 1-16,-1-3 0 15,2-1 7-15,0-3-8 16,0 2 0-16,0-2 1 16,-1 0 9-16,-1 0 5 15,-2 0-4-15,-2 0 7 16,-5 0-6-16,-1 0-12 15,-4 0-1-15,-4 0 0 16,-2 0-25-16,-17-6-63 16,6-1-118-16,1-3-550 0</inkml:trace>
  <inkml:trace contextRef="#ctx0" brushRef="#br0" timeOffset="-133073.13">19937 14096 620 0,'0'0'495'0,"0"0"-339"0,0 0-66 15,0 0-38-15,0 0-14 16,0 0-8-16,0 0-4 15,-12 16-11-15,-7-5-8 16,-20 8-7-16,3-4-61 16,2-5-240-16</inkml:trace>
  <inkml:trace contextRef="#ctx0" brushRef="#br0" timeOffset="-130907.85">21051 13610 849 0,'0'0'221'0,"0"0"-124"16,0 0-58-16,0 0-7 0,0 0 27 16,0 0 2-16,0 0-20 15,0 1-22-15,0 5-13 16,4 5-5-16,-1 6 9 15,1 4 5-15,0 4-14 16,2 1 8-16,0-2-9 16,0-4 0-16,0-5 1 15,1-2-1-15,4-6-23 16,3-4-72-16,-3-3-113 16,0 0-390-16</inkml:trace>
  <inkml:trace contextRef="#ctx0" brushRef="#br0" timeOffset="-130378.32">21187 13623 333 0,'0'0'581'0,"0"0"-395"15,0 0-122-15,0 0 2 16,0 0-9-16,87-50-8 15,-62 41-7-15,3-1-11 16,1 1-10-16,1 2-3 16,-2 1 14-16,-1 3-3 15,-3 2-9-15,-3 1-5 16,-2 0-14-16,-7 0 1 16,-1 0-1-16,-3 0-1 15,-3 1 0-15,-2 5 0 16,-2 0-15-16,-1-1 6 0,0 4-7 15,-7 1-1-15,-11 4-11 16,-3 1-20-16,-8 1-21 16,0 1-15-16,-4-3 23 15,1 2 12-15,1-4 21 16,0 1 22-16,9-4 6 16,4 0 7-16,6-2 3 15,3-3 5-15,5 1 1 16,2-4-6-16,2 2-9 15,0-2 7-15,9 2 0 16,6-3 9-16,6 0 16 16,1 0-7-16,4 0 6 15,0-7-10-15,3 0-5 16,-2-2-8-16,-2 1-8 16,-4-1-1-16,-3 1-18 0,-3-4-63 15,-5 2-34-15,-4-1-243 16</inkml:trace>
  <inkml:trace contextRef="#ctx0" brushRef="#br0" timeOffset="-130086.63">21420 13319 126 0,'0'0'692'0,"0"0"-564"0,0 0-87 16,0 0-25 0,0 0 29-16,0 0 33 0,-25 86-7 15,17-45-5 1,1 9-22-16,-4 6 9 0,1 5-25 16,-2 5-17-16,2 2 0 15,0-3-4-15,1-5-6 16,2-6 5-16,3-9-5 15,4-8-1-15,1-9-25 16,12-11-179-16,3-10-713 0</inkml:trace>
  <inkml:trace contextRef="#ctx0" brushRef="#br0" timeOffset="-129786.93">22212 13384 1000 0,'0'0'228'0,"0"0"-161"16,0 0-42-16,0 0-17 15,-64 99 4-15,36-64 14 0,-2 2-1 16,-2 1-11-16,1-3-4 16,1-1-9-16,0-5-1 15,-5-1 0-15,8-10-59 16,4-7-239-16</inkml:trace>
  <inkml:trace contextRef="#ctx0" brushRef="#br0" timeOffset="-129554.29">21931 13418 720 0,'0'0'225'0,"0"0"-132"0,80 0-34 15,-43 1 2-15,3 3 8 16,-2-1 1-16,-2 1-12 15,-2-2-28-15,-1-1-15 16,-2 1-8-16,-3-2-7 16,4 0-32-16,-7 0-86 15,-8 0-158-15</inkml:trace>
  <inkml:trace contextRef="#ctx0" brushRef="#br0" timeOffset="-129289.25">22212 13538 603 0,'0'0'183'0,"0"0"-76"15,0 0-9-15,-61 95-1 16,42-52 0-16,0 5-17 16,3 4-25-16,0 2-16 15,4-3-16-15,1-6-8 16,4-7-13-16,6-5 10 15,1-8-10-15,0-6-1 16,0-4 0-16,0-4 0 16,0-5-1-16,3-5-8 15,4-1-31-15,8-8-120 0,1-11 56 16,-4-3-303-16</inkml:trace>
  <inkml:trace contextRef="#ctx0" brushRef="#br0" timeOffset="-128991.95">22276 13579 806 0,'0'0'250'15,"0"0"-120"-15,0 0-47 16,0 0-34-16,0 0-8 16,0 0-25-16,0 0-10 15,20 4 12-15,-10 11 19 16,1 10 24-16,2 6-25 15,-4 6-20-15,-3 6-9 16,-1 2 2-16,-4 2-2 0,-1-1-5 16,0-3-1-16,0-7 8 15,-3-3-8-15,-3-8 5 16,0-5-6-16,0-6-9 16,-1-4-16-16,1-4-29 15,-3-5-11-15,-9-2-69 16,4-14-97-16,0-3-403 0</inkml:trace>
  <inkml:trace contextRef="#ctx0" brushRef="#br0" timeOffset="-128835.46">22148 13783 795 0,'0'0'190'0,"0"0"-129"0,0 0-38 16,0 0-7-16,0 0-16 15,0 0 0-15,81-22-41 16,-78 22-228-16</inkml:trace>
  <inkml:trace contextRef="#ctx0" brushRef="#br0" timeOffset="-128691.18">22127 13912 385 0,'0'0'382'15,"0"0"-260"-15,0 0-75 0,0 0-5 16,0 0-6 0,0 0-36-16,0 0-4 15,102-23-318-15</inkml:trace>
  <inkml:trace contextRef="#ctx0" brushRef="#br0" timeOffset="-127776.85">22704 13541 823 0,'0'0'157'15,"0"0"-92"-15,0 0-7 0,0 0 24 16,0 0-8-16,0 0-16 16,88-19-16-16,-77 19 2 15,-3 10 8-15,-1 3 18 16,-2 4-47-16,-1 3-13 16,-4 2-1-16,0 4-3 15,-9 1 0-15,-6-2 1 16,-3-1-6-16,-1-3-1 15,-4-2 0-15,1-6-1 16,-2-1-9-16,3-5-7 0,0-5 1 16,4-2 0-1,2 0 6-15,1-7-17 0,7-7-3 16,2-1-1-16,5 0 13 16,0-1 0-16,5 3 17 15,9 2-6-15,2 4 7 16,3 1 0-16,-1 5 2 15,-2 1 14-15,-1 0-6 16,2 7-3-16,-7 8 9 16,0 8 34-16,-5 4-33 15,-5 5-15-15,0 4-1 16,0 0 1-16,-3-1-1 16,-4-2 0-16,2-8 0 15,4-4 1-15,1-6-2 16,0-5 1-16,0-3-1 15,0-4 1-15,6-3-1 16,10 0-9-16,5-15-25 0,2-9 10 16,3-8-19-16,2-9-11 15,2-8-49-15,-1-4-23 16,-3-3-73-16,3 2-68 16,-3 2 37-16,1 5 230 15,-3 8 54-15,2 6 101 16,-4 5 20-16,0 7-35 15,-2 3-46-15,2 2-20 16,0 5-26-16,-2 2 5 16,1 5-9-16,-2 4-18 15,-1 0 1-15,0 0-12 16,0 13 5-16,-5 4 25 16,-1 3 3-16,0 2-32 15,-4 1-7-15,-5-1-8 0,-2-2 0 16,-1-1 0-16,-1-1 1 15,-14-3-1-15,-5 2-1 16,-2-3-15-16,-5-2-15 16,0-4-14-16,-1-5-63 15,4-3-22-15,0 0 2 16,0-13-123-16,8-4-284 16,3 0 492-16</inkml:trace>
  <inkml:trace contextRef="#ctx0" brushRef="#br0" timeOffset="-127281.6">23087 13575 501 0,'0'0'270'0,"0"0"-117"0,0 0-75 15,0 0-39-15,0 0 67 16,0 0-2-16,22 26-11 16,-15-6-28-16,-1 3-42 15,-1 2-14-15,-3 2 3 16,-2-2 2-16,0 0-1 16,0-5-12-16,0-1 5 15,-8-4-4-15,-3 0 14 16,-2-4-15-16,-2-3 0 15,-1-2-1-15,-2-5 0 16,0-1-10-16,1 0-21 16,1-7-2-16,5-4 10 0,2 0-11 15,2 1 23-15,6 3 11 16,-1 0 6-16,2 2 10 16,0 1 6-16,0 1-8 15,11 0-12-15,4 2 19 16,4 0 1-16,0 1-20 15,2 0 8-15,-3 1-4 16,0 6 1-16,-6 4-7 16,0 1 9-16,-6 3 11 15,-5 4-9-15,-1 3-5 16,0 4-6-16,-12 2 0 16,-7 0-2-16,-2-1-6 15,0-3 7-15,-1-1-5 16,3-3 6-16,5-3-1 15,5-2 1-15,2-2 0 0,5-3 0 16,2-2-1-16,0-1-1 16,16-2 2-16,7-3 0 15,8-2-16-15,5 0-34 16,28-18 2-16,-9-1-123 16,-4-1-150-16</inkml:trace>
  <inkml:trace contextRef="#ctx0" brushRef="#br0" timeOffset="-126341.17">23585 13234 825 0,'0'0'238'16,"0"0"-88"-16,0 0-80 16,0 0-19-16,0 0 2 15,0 0-11-15,0 0-4 16,8-6-15-16,9 6-17 15,2 0 4-15,4 0-4 16,-1 4-6-16,1 1 0 16,-7 2 0-16,-1-1-10 15,-6 1-9-15,-3 1-17 0,-4 2-35 16,-2 0 32-16,-3 3 11 16,-14 3 9-16,-5-1-8 15,-5 0 8-15,-1 3 17 16,-1-4 1-16,4 0 1 15,5-3 0-15,3-3 9 16,6 1 3-16,5-4-4 16,3 0-2-16,3 0-5 15,0 0 0-15,0 0 11 16,4 0-1-16,9-1 11 16,4-3 0-16,3-1-9 15,5 0-13-15,2-1-3 16,0-9-19-16,0-3-34 0,-2-2-82 15,1-10-1-15,-6 0-85 16,-3 3-136-16</inkml:trace>
  <inkml:trace contextRef="#ctx0" brushRef="#br0" timeOffset="-126069.2">23770 13125 140 0,'0'0'542'15,"0"0"-377"-15,0 0-67 16,0 0-20-16,0 0-23 15,0 0 1-15,0 0-18 0,-40-6-21 16,33 28-7 0,2 11 18-16,3 8 1 0,-4 8-2 15,3 6-2-15,-1 3 0 16,-2 1-1-16,0-2 13 16,-3-2-23-16,1-5-5 15,2-5-9-15,0-9 1 16,1-8 5-16,1-6-4 15,3-10-2-15,0-5-23 16,1-5-77-16,0-8-54 16,0-11-38-16,0-4-765 0</inkml:trace>
  <inkml:trace contextRef="#ctx0" brushRef="#br0" timeOffset="-125585.18">23652 13565 530 0,'0'0'303'0,"0"0"-157"16,0 0-94-16,0 0-26 15,0 0-6-15,0 0 43 16,-82 38-10-16,57-20-12 16,4-1-15-16,3-1-15 15,4-5-9-15,5-3 5 16,5-1-6-16,2-3-1 16,2 1-19-16,0-1-25 15,11-1 4-15,4-2 22 16,7-1-5-16,4 0-10 15,-3 0 11-15,1 0 22 16,-4 0 1-16,-3 0 16 16,-3 0 11-16,-2 0 24 15,-5 3-10-15,-2 1 5 16,-2 2-10-16,-2 0 6 0,-1 2-18 16,0 2-18-16,-3 3 2 15,-7 1-8-15,-5 3 0 16,-2-2 7-16,1 2-7 15,3-2-1-15,-2 0 1 16,4-1-1-16,2 1 2 16,1 2-2-16,2 1 1 15,3 0 0-15,3 0 0 16,0 2 0-16,0 0-1 16,4 0 7-16,8-2-5 15,1 0-2-15,5-3 0 16,-3-2 0-16,1-3 0 15,0-1 0-15,3-5-39 16,-3-4-151-16,-2 0-203 0</inkml:trace>
  <inkml:trace contextRef="#ctx0" brushRef="#br0" timeOffset="-124861.73">23762 13808 804 0,'0'0'243'0,"0"0"-168"15,0 0-47-15,0 0 18 16,0 0 34-16,0 0-27 16,-53 83-27-16,31-59-11 0,-1 0-9 15,-2-1 2 1,-1-1-6-16,1-2 5 0,1-3-7 15,3-2 0-15,2-4 0 16,2-1 1-16,2-4-1 16,3-2-1-16,2-4-8 15,0 0-1-15,0 0-26 16,3-6-25-16,0-5-34 16,5-3 18-16,2-1 12 15,0-1 0-15,5 2 13 16,8 1 37-16,5 0 15 0,0 2 1 15,4 1 17-15,1 0 34 16,4 1 17-16,1 2-2 16,3 0 22-16,3 1-8 15,4 2-24-15,-1 2-15 16,-3 2 7-16,-1 0-17 16,-3 0-4-16,-3 5-9 15,-7 2-8-15,-3 1 2 16,-3-1-4-16,-6 1 0 15,-1-1 5-15,-7 0-8 16,0 0-4-16,0 0-2 16,-10 2 0-16,-9 0-1 15,0-2-15-15,-5-3 6 16,-2-3 4-16,3-1-10 16,1 0 6-16,2-1 8 15,-1-8-7-15,5-1-1 0,4 0-6 16,6 2 15-16,3 1 1 15,3 1 10-15,0 2 9 16,0 3 0-16,1 1-3 16,10 0-3-16,6 0 17 15,4 3 5-15,2 5-13 16,2 5-10-16,-3-1-6 16,-1 3-5-16,-1-2-1 15,-1 1-2-15,-2-3-63 16,2-2-44-16,-4-3-131 15,-2-6-980-15</inkml:trace>
  <inkml:trace contextRef="#ctx0" brushRef="#br0" timeOffset="-123256">24135 13433 700 0,'0'0'181'0,"0"0"-96"15,0 0-24-15,0 0 34 16,0 0 1-16,0 0-1 16,0 0-18-16,0-17-19 15,0 17-8-15,0 0-24 16,0 0-13-16,0 0-4 16,0 0-9-16,0 0 0 15,5 0 0-15,10 0 1 16,4 0-1-16,5 0 1 15,3 0 7-15,1 0-8 16,2 0 0-16,0 0 1 16,0 0-1-16,-1 0 0 15,0 0 1-15,-5 0-1 16,0 0-2-16,-2 0 1 0,-1 0-18 16,-5 0-35-16,-1 0-49 15,-6 0-120-15,-4 0-148 0</inkml:trace>
  <inkml:trace contextRef="#ctx0" brushRef="#br0" timeOffset="-122650.18">24382 13440 537 0,'0'0'277'0,"0"0"-170"16,0 0-71-16,0 0-17 15,0 0 26-15,0 0 46 16,0 0 22-16,-3 62-53 16,1-38-29-16,-1 4-11 0,-2 1 13 15,0 2-12-15,-3 2-8 16,1-1-3-16,-2-2-9 16,-1-3 0-16,-1-4 5 15,2-4-6-15,-3-4 1 16,2-2 6-16,0-4-5 15,0-4-1-15,1-3 0 16,0-2 0-16,-1 0-1 16,2-9-14-16,1-6-7 15,1-4-8-15,3-2-5 0,3 2 21 16,0 0 12-16,0 3 1 16,3 2 15-16,4 3-5 15,4 0-10-15,1 2 1 16,0 1 9-16,0 0-10 15,1 2 1-15,-2 0-1 16,2 2 1 0,-4 0 13-16,2 1-13 0,-3 1 5 15,1 2 7-15,0 0-13 16,-1 0 2-16,0 0 8 16,-1 9 1-16,-1 5 30 15,-2 6-3-15,1 6-25 16,-5 4-12-16,0 7 7 15,0 4-6-15,0 3-1 16,-6 2 7-16,-5 2-7 0,-3 1 0 16,-2-1 0-1,-3 1 9-15,-1-3-9 0,0-2-1 16,-10 3-21-16,6-10-57 16,4-11-180-16</inkml:trace>
  <inkml:trace contextRef="#ctx0" brushRef="#br0" timeOffset="-122022.22">24744 13422 456 0,'0'0'793'16,"0"0"-657"-1,0 0-91-15,0 0-32 0,0 0-4 16,0 0 17 0,0 0 6-16,88-25-3 0,-77 25-15 15,0 0-12-15,1 0 5 16,-3 0-6-16,1 3-1 15,-3-1 2-15,-3 1-2 16,-2 0-12-16,-2 0-33 16,0 1-28-16,-5 3 34 0,-14 1 13 15,-5 4-57 1,-6-1-25-16,-4 2 44 0,1-2 34 16,3 1 18-1,7-4 12-15,4-1 0 0,9-2 24 16,1 0-1-16,8-1 5 15,1-1-11-15,0 0-5 16,3-1 43-16,13 1-12 16,4 0-1-16,5-3-33 15,2 0-9-15,-1 0-25 16,-2-1-40-16,-1-9-16 16,-5 3-62-16,-7-2-423 0</inkml:trace>
  <inkml:trace contextRef="#ctx0" brushRef="#br0" timeOffset="-121720.85">24802 13278 680 0,'0'0'190'0,"0"0"-70"15,0 0-43-15,0 0-9 16,0 0-23-16,0 0-31 15,0 0-1-15,-10 38 42 16,4-8 2-16,-2 8-25 16,-1 4-9-16,-1 5 6 15,1 2 7-15,0 0-17 16,-1-5-10-16,5-1-2 16,-1-5-6-16,2-7 0 15,1-7-1-15,0-7 0 0,3-6-12 16,0-5-42-1,0-6-111-15,0-5-46 0,1-7-322 0</inkml:trace>
  <inkml:trace contextRef="#ctx0" brushRef="#br0" timeOffset="-121237.35">24738 13610 734 0,'0'0'247'15,"0"0"-140"-15,0 0-50 16,0 0-23-16,0 0 25 15,0 0 5-15,0 0-35 16,-100 51-13-16,82-37-6 0,2-2-5 16,4 0-5-16,3-2 0 15,3-2-1 1,5-2-42-16,1 0-40 0,0-2 50 16,7-1-6-16,8-2 13 15,4 1 11-15,1-2-4 16,1 0 19-16,-1 0 1 15,-3 1 24-15,-2 0 29 16,-5 2-10-16,-2 1-19 16,-2 0-8-16,-1 2 4 15,-2 1 32-15,-3 0-12 16,0 1-31-16,0 1-3 16,0 1-6-16,-1 1 3 15,-9 1-2-15,2 0-2 0,-4 1 0 16,1 1 0-16,-2 1 1 15,1 1-1-15,1 0 0 16,2-1 1-16,1 2-1 16,1 0 1-16,2 1-1 15,4-1 0-15,1 0 0 16,0 0 2-16,0 0 2 16,1-3-3-16,8-1-1 15,0-2 0-15,2-2-22 16,5-5-105-16,-4-2-58 15,-1-2-806-15</inkml:trace>
  <inkml:trace contextRef="#ctx0" brushRef="#br0" timeOffset="-120501.77">24750 13882 789 0,'0'0'255'16,"0"0"-173"-16,0 0-50 15,0 0 11-15,0 0 37 16,-15 79-9-16,3-60-16 16,0 1-13-16,-3-2-21 15,0-3-7-15,-2-1-2 16,-2-1 1-16,-1 0-6 0,-3-3 0 15,0 0-5-15,1-2-1 16,2-1-1-16,1-4-1 16,3-2-9-16,4-1-8 15,-1 0-8-15,4-1-7 16,1-8-4-16,2-2 5 16,6 0-5-16,0 0-1 15,2-2 22-15,12 1 10 16,2 1 6-16,5 0 22 15,3 0 1-15,4 0 11 16,0-1-4-16,4 2-2 16,-1 0-2-16,2 0-7 15,-3 3-3-15,-1 0-6 16,-2 3 6-16,-4 1 0 16,1 2-2-16,-3 1 4 0,-5 0-17 15,2 0 0-15,-6 1 0 16,-2 6 0-16,-4 0 0 15,-3 2 15-15,-3-1-13 16,0 1 3-16,0 1-6 16,-4 0 2-16,-9 0-1 15,-1-1 0-15,-4 0-1 16,0-1-8-16,-3-2-6 16,2-2-17-16,1-3 5 15,2 1-7-15,4-2-9 0,2 0-8 16,5 0 27-1,2 0 23-15,3 0 0 0,0 0 7 16,3 0 6 0,10 4 8-16,2 5 2 0,4 2 9 15,2 3 6-15,-1 2-1 16,1 0-8-16,-2 1-11 16,-3-3-10-16,-1-1-8 15,0-4-15-15,-4-3-63 16,-3-5-209-16</inkml:trace>
  <inkml:trace contextRef="#ctx0" brushRef="#br0" timeOffset="-97402.1">11788 14461 692 0,'0'0'223'16,"0"0"-93"-16,0 0-62 16,0 0 10-16,0 0 0 15,0 0-1-15,0 0-19 16,0 0-29-16,0 0-7 15,0 0-9-15,0 0-5 16,0 0 3-16,0 1-9 16,0-1-2-16,0 0 0 15,0 0 0-15,0 0 0 16,0 0-8-16,0 0 8 16,5 2 0-16,2 0-5 0,5 0 5 15,2 0 13 1,2 0-13-16,-1-1-2 0,4 1 2 15,0 0 6 1,1 0-6-16,2-1 0 0,3 2-1 16,2-1 1-16,2-1 1 15,-2 0 5-15,1-1-5 16,-1 0-1-16,-2 0 0 16,-1 0 0-16,0 0 0 15,1 0 7-15,-1 0-7 16,2 0 0-16,0 0 0 15,0 0 0-15,0 0-1 16,0-2 1-16,-1-1 2 16,1 0-2-16,-1 0 1 15,0 0-1-15,-2 0 0 16,4 2 1-16,0 0-1 16,1-1 1-16,-1 2-1 0,1 0 1 15,-1 0-1 1,0 0 0-16,1 0 0 0,-1 0 0 15,2 0 1-15,-3 0-1 16,1 0 0-16,-2 0 0 16,-1 0 0-16,-3 0 0 15,2 0 0-15,-3 0 0 16,2 0 0-16,0 0 0 16,2 0 0-16,1 0 0 15,2 0 0-15,-3 0 1 16,3 0-1-16,-1 0 0 15,-2 0 1-15,0 0-1 16,-1 0 0-16,-1-1-1 16,0-2 1-16,0 2 1 15,0-3-1-15,0 1 0 0,-1-1 1 16,-2 1-1 0,1 0 0-16,-1 0 1 0,-4 0-1 15,1 2 0-15,-4 1 0 16,1 0 0-16,0 0-1 15,-3 0 1-15,2-1 0 16,-2 1 0-16,-1 0 1 16,-1-2-1-16,-2 2 0 15,-3 0 0-15,-2 0 0 16,-1-1-14-16,0-4-22 0,-6 3-83 16,-7-4-1061-16</inkml:trace>
  <inkml:trace contextRef="#ctx0" brushRef="#br0" timeOffset="-80608.24">11641 14416 423 0,'0'0'192'16,"0"0"-78"-16,0 0-13 15,0 0-26-15,0 0-19 16,0 0-5-16,0 0 1 16,0 1-10-16,0-1-3 15,0 0-3-15,0 0-3 0,0 0-14 16,0 1-9 0,0 1-5-16,0 2-5 0,3 2 0 15,1 1 10 1,0 0-10-16,2 1 1 0,-1-1 5 15,-1-1-5-15,1-2-1 16,-2-1 0-16,1-2 3 16,-1 1 3-16,-2-1-5 15,1 0 6-15,1-1 2 16,0 2 0-16,0-2-8 16,2 1 10-16,0-1-2 15,3 2-2-15,-2-2-6 16,1 0 11-16,4 0-5 15,-4 0 2-15,4 0-9 0,-1 0 1 16,3 0-1 0,0 0 7-16,0-3-6 0,-1-1 5 15,0-1-6-15,1 1 1 16,-2 2-1-16,-2 0 0 16,1 1 0-16,-1 1 2 15,0 0-2-15,3 0-1 16,-2 0 1-16,3 0 1 15,1 0 0-15,-1 0-1 16,1 0 7-16,0 0-7 16,-1 0 0-16,0 0 0 15,2 0-2-15,-1 0 2 16,2 3 2-16,-2-1-2 16,-2 1 0-16,1-2 0 15,-3 1 0-15,2-2 0 0,-3 0 0 16,2 0 0-1,0 0 6-15,0 0-6 0,1 0 0 16,1 0-1-16,1 0 1 16,2-3 1-16,-1 0-1 15,1 1 0-15,0-1 0 16,0 1 0-16,1 0 0 16,-1 0 1-16,0 1-1 15,1 1 0-15,-4 0 1 16,0 0-1-16,-2 0 0 15,0 0 0-15,-1 0 0 16,0 0 0-16,2 3 0 16,2 1-1-16,-1 1 1 0,3-1 1 15,1-1-1 1,1-1 0-16,-1-2 0 0,0 0 0 16,-1 0 0-16,-1 0 1 15,2 0-1-15,-4 0 0 16,2 0 1-16,-1 0-1 15,2 0 0-15,-1-2 0 16,4 1 0-16,-1-1 0 16,3 1 0-16,0 0 0 15,0-1 0-15,0 2 0 16,-2-1-1-16,-1 1 1 16,1 0 1-16,-3 0 0 0,0 0 0 15,-3 0-1 1,2 0 0-16,-3 0 1 0,3 0-1 15,-2 0 0-15,2 0 0 16,2 0 0-16,-1 0 0 16,2 0 0-16,1 0-1 15,0 0 1-15,0 0 0 16,1 0 1-16,-1 0-1 16,0 0 0-16,-2 0 2 15,2 0-1-15,-2 0-1 16,2 0 1-16,-2 0-1 15,2 0-1-15,0 0 1 16,0 0-1-16,-1 1 1 16,1 2 0-16,2-2 0 0,-3 2-2 15,3-1 2-15,-1-1 0 16,2-1 0 0,0 0 2-16,0 0-2 0,-2 0 0 15,2 0 1-15,-2 0-1 16,-2 0-1-16,-2 1-1 15,-1 1 2-15,0-1 0 16,-2 1 0-16,1-1 0 16,-2 1 0-16,-2-1 0 15,0 2 0-15,0-2 0 16,-1 2 0-16,1-1-1 16,-1-1 1-16,0 2 0 15,3-2 0-15,-3 2-1 16,1-1 1-16,2 0 0 0,-1 0 0 15,-2-1 1-15,2 1-1 16,-3-1 0-16,1 1 0 16,-1-2 0-16,-1 1 0 15,-1-1 1-15,-3 0-1 16,0 0 0-16,-3 0 0 16,1 0 2-16,-1 0-2 15,0 0 0-15,0 0 0 16,0 4 0-16,-7-1-46 15,-6-1-170-15</inkml:trace>
  <inkml:trace contextRef="#ctx0" brushRef="#br0" timeOffset="-78725.62">11703 13475 424 0,'0'0'186'0,"0"0"-83"0,0 0 8 15,0 0 5-15,0 0-24 16,0 0-44-16,0 0 8 15,0 0-7-15,0-5-38 16,0 3 6-16,-1-1-17 16,-2 0-7-16,1 0 6 15,1 0-1-15,-2 0-11 16,1 0 12-16,1 2-9 16,-1-2-17-16,1-1-51 15,1 0 44-15,0-1-16 16,0 0-47-16,0 0 59 0,0 3 38 15,0-1 2 1,0 1 14-16,0 2 4 0,0-1 19 16,0 1 6-16,0-1-8 15,-2 1-12-15,0-2-5 16,-1 2-4-16,2 0 16 16,-2 0-15-16,2 0-7 15,-2 0-4-15,1 0 3 16,-1 0-8-16,0 0 5 15,0 0-4-15,-1 0-1 16,-1 0 12-16,1 3-12 16,-2 0 0-16,-2 1 0 15,2 2 0-15,0-2 0 16,-1 0 5-16,1 2-6 16,0-2 3-16,0 2-3 0,1 0 0 15,-1 2-1-15,-1 1 2 16,1 0 3-16,0 4-4 15,2-1-1-15,-2 1-6 16,-1 0 14-16,3 0-8 16,1 0 1-16,-1-1 0 15,1 2-2-15,0-1 7 16,0 0-11-16,0-2 12 16,-1 0-6-16,2 1 0 15,-1-2-6-15,0-2 6 16,2 0 1-16,-4-1 0 15,2 0 5-15,-1-1-5 16,-1 1 1-16,-1 2-2 16,2-2 1-16,-1 0 8 15,2 0-8-15,-1 0-1 0,1-1-1 16,-2 2 1-16,2-1-1 16,-1 3 2-16,1-2-1 15,0 2 0 1,1 2 7-16,2-1-6 0,0 2 0 15,0 1 0-15,0-2-1 16,0 2 8-16,0 0-7 16,0 1-1-16,0-1 0 15,0-1 0-15,0 1 2 16,2-2-1-16,-2-1-1 16,0 1 1-16,2-2-1 15,-2-2 1-15,1 1-1 16,1-1 0-16,-1-1 0 15,2 3 0-15,-2-2 1 0,2 2 0 16,-1 0 1-16,1-1-1 16,-2-1 9-16,2 1-9 15,0-1 0-15,0 1-1 16,0 1 2-16,2 1 5 16,0 0-6-16,2-1 11 15,-3 1-5-15,2-2-6 16,0-1 0-16,-1-1 11 15,0-1-12-15,0 0 0 16,-2-1 9-16,0 0-8 16,1-1 8-16,-1-2-1 15,-1 3 2-15,0-4-4 0,1 2-5 16,-1-2 0-16,-2 1 0 16,2-2 0-1,-1 0 6-15,-1 1-7 0,0-1 0 16,2 0-1-16,-2 0-19 15,1 0-86-15,-1-4-111 0</inkml:trace>
  <inkml:trace contextRef="#ctx0" brushRef="#br0" timeOffset="-77988.66">11482 13597 61 0,'0'0'153'0,"0"0"-49"16,0 0-14-16,0 0-2 0,0 0 0 15,0 72-8-15,-3-55-31 16,-1 0-6-16,-1 1-5 16,1 0-8-16,1-2 29 15,-1 0-21-15,1-1-2 16,1 1-17-16,2-1 4 15,-2 2-12-15,2 0-2 16,-1 0-2-16,1 1-6 16,0 2 0-16,0-1 5 15,0 0 1 1,0 1-1-16,0 1 13 0,0 1 1 16,1-3-7-16,4 1 2 15,1-3-1-15,-2-1-7 16,-1-2 8-16,0-3-7 15,2 0 4-15,-2 0 8 16,1 0-7-16,1-1-3 0,0 0-8 16,0-1 8-16,0 1-3 15,1-2-5-15,0 1 6 16,0-1 1-16,1 0 3 16,-1 1-2-16,1-1-9 15,3 1 6-15,-2-2 0 16,1 2-6-16,-1-2 0 15,0 0 0-15,-2-2-1 16,1 0 7-16,-3-3-6 16,1 3-1-16,0-4 0 15,-3 2 1-15,4-2 0 16,-3 1-1-16,0-1 1 16,1-1 5-16,-1 1-6 0,0-1 0 15,1 0-11 1,0 0-78-16,2 0-99 0,-5-5-777 15</inkml:trace>
  <inkml:trace contextRef="#ctx0" brushRef="#br0" timeOffset="-75478.36">13869 13489 175 0,'0'0'245'0,"0"0"-101"15,0 0-89-15,0 0-45 16,0 0-10-16,0 0-1 16,0 0 1-16,0-2 21 15,0 1 33-15,0-1-2 0,0 1 17 16,0-2-10-16,0 2-21 15,-1-1 1-15,-1 2 4 16,-2 0-11-16,3 0-22 16,-1-1 2-16,2 1-6 15,0 0-5-15,0 0-1 16,0 0 1-16,0 0 5 16,0 0-4-16,0-1-1 15,0 1 6-15,0 0 7 16,0 0 9-16,0 0-7 15,0 0 2-15,0 0-11 16,0 0 0-16,0 0 0 16,2 0-5-16,5 0 11 15,-1 0-7-15,0 0-6 16,0 0 9-16,0 2-2 0,2 1 2 16,0 0-1-16,0-2-2 15,-1 2-4-15,0 0-1 16,1-2 6-16,-2 2 1 15,2 0-7-15,-1-2 8 16,0 2-1-16,1 0-6 16,-2-2 3-16,2 1-4 15,-1 0 0-15,0 0 0 16,-2-1 0-16,1 1 0 16,1-1-1-16,-3-1 0 15,2 2 0-15,-1-2 0 16,1 1 7-16,-1 0-12 15,2 1 11-15,-1-2-10 16,0 1 10-16,0-1-5 16,0 2-1-16,1-1 1 15,-4 0-1-15,0-1 0 0,0 2 1 16,0-1-1-16,-1-1 0 16,1 2 0-16,-3-2 1 15,1 1-1-15,-1-1 0 16,2 0 2-16,-2 0-2 15,0 0 0-15,1 0 1 16,-1 2-1-16,0-2 0 16,0 0 1-16,0 0-1 15,0 0-1-15,0 0 0 16,0 1 1-16,1 0 0 16,1 2-2-16,0 0 1 0,0 0-43 15,0 1 1 1,-2 1-24-16,0 3-27 0,0-2-154 15,0-2-514-15</inkml:trace>
  <inkml:trace contextRef="#ctx0" brushRef="#br0" timeOffset="-75053.73">14138 13665 103 0,'0'0'131'0,"0"0"-58"15,0 0-19-15,0 0 14 16,0 0-1-16,0 0 21 15,0 0-5-15,2 7-23 16,-2-7-15-16,0 1-15 16,0 1-2-16,0 0-11 15,0 4-2-15,0 0-7 16,0 1-2-16,0 1-5 16,0 2 8-16,0 3-9 0,0 0-1 15,-2 1-34 1,2-2-57-16,0 0-73 0,0 0 9 15,0 0 28-15,-3-1 53 16,2 2 53-16,-1 1 21 16,2 0 1-16,0 6 0 15,0-3-2-15,0-4-140 0</inkml:trace>
  <inkml:trace contextRef="#ctx0" brushRef="#br0" timeOffset="-74570.42">14132 13988 98 0,'0'0'65'0,"0"0"-27"16,0 0-24-16,0 0-7 16,0 0-5-16,0 0 41 15,-8 73 18-15,5-63 9 16,0-1 21-16,0 0-11 16,0-1-18-16,1-1-28 15,0 1-15-15,2 1-10 16,0-3-8-16,0 2 10 15,0-1-4-15,-2 0 9 16,2-1 2-16,0-2-11 16,0 0 10-16,0-1-6 15,0-2-10-15,0 1 5 16,-1-1 20-16,1-1 17 16,0 0-2-16,0 2-2 15,0-2-2-15,-1 0-9 16,1 0-15-16,-2 1-3 15,1 2-10-15,-1 1 2 0,1 0-1 16,-2 2 9-16,1-1-9 16,1 0 1-16,-2 0-1 15,1-2 0-15,1 0 0 16,1-3 0-16,0 1 6 16,-2-1-6-16,2 2 0 15,0-1-1-15,-2 0 0 16,2 1 0-16,0-1-1 15,0-1 0-15,-1 0 1 16,1 0-7-16,-4 0-15 16,-1 0-57-16,2 0-203 0</inkml:trace>
  <inkml:trace contextRef="#ctx0" brushRef="#br0" timeOffset="-73280.76">11645 14532 292 0,'0'0'223'0,"0"0"-80"15,0 0 17-15,0 0-41 0,0 0-53 16,0 0-8-16,0 0 4 16,-12-17-20-16,12 14 2 15,0 0-2-15,0 3-19 16,0 0-16-16,0 0-5 16,0 0-2-16,0 0-7 15,0 0 0-15,9 0 7 16,6 0-2-16,1 0-4 15,5 0-7-15,3 0-11 16,0 0-1-16,1-2-11 16,-2 1 27-16,0 1-1 15,0 0-16-15,-2 0-6 16,0 0 6-16,-1 0 3 0,0 0 1 16,-1 3 5-16,2 0 7 15,-1 0 8-15,0-1-12 16,3 0-19-16,-2-1 1 15,1-1-40-15,0 2 20 16,-4 1-49-16,3-1-8 16,-3 3 20-16,0-1 23 15,0 1 40-15,-3 1 8 16,10 1-5-16,-4-2 17 16,-1-3-157-16</inkml:trace>
  <inkml:trace contextRef="#ctx0" brushRef="#br0" timeOffset="-66293.19">19187 14437 753 0,'0'0'181'15,"0"0"-115"-15,0 0-32 16,0 0 16-16,0 0 41 15,0 0-1-15,2 1-32 16,-2-1-17-16,1 0-24 16,-1 0 3-16,0 0-7 15,0 0-5-15,0 0-7 16,1 0-1-16,2 0 0 16,1 2 0-16,2-2 0 15,2 1 1-15,4 2 6 16,-2-2-7-16,2 1 1 15,3-1-1-15,0 2 1 0,3-2 0 16,0 1 0-16,-2-1 0 16,4 1 6-16,-4-1-7 15,3 0 0-15,0-1 0 16,0 0 0-16,0 0 1 16,1 0 0-16,2 0 1 15,2 0-2-15,3 0 6 16,-3 0-5-16,6 0-1 15,-2 0 1-15,0 0 2 16,1 0-3-16,0 0 2 16,0 0-1-16,-1 2 0 15,2 3-1-15,-2-1 0 16,2 2 1-16,0-2 0 0,-2-1 0 16,0-1-1-16,1-1 2 15,-2-1 5-15,0 0-6 16,-2 0 0-1,-1 0 5-15,-2 0-5 0,-2 0-1 16,0 0 0-16,-1 0 1 16,0 0-1-16,2 0 1 15,-2 0 6-15,2 0-6 16,1 0 6-16,0 0 2 16,0-1-2-16,2-2 0 15,-4 0-6-15,1 0 0 16,0 2 6-16,0-1-7 15,-3 1 1-15,3 1-1 16,0 0 1-16,-2 0-1 0,2 0 0 16,0 0-1-16,-2 0 1 15,2 1 0-15,0 1 0 16,-3 0 0 0,0 0 0-16,-3-2 1 0,0 0-1 15,-5 1 0-15,-1-1 2 16,0 0-1-16,-3 0-1 15,-1 0 0-15,-2 0 0 16,0 0 0-16,-2 0 0 16,-1 0 0-16,2 0 0 15,-2 0 0-15,0 0 0 16,0 0-20-16,0 0-137 0</inkml:trace>
  <inkml:trace contextRef="#ctx0" brushRef="#br0" timeOffset="-41520.63">13489 14526 332 0,'0'0'198'0,"0"0"-102"16,0 0 2-16,0 0-5 15,0 0-18-15,0 0-27 16,3 0 9-16,-1 0-9 16,-2 0-6-16,0 0 0 15,0 0 10-15,0 0-6 16,0 0-15-16,0 0-11 16,0 0-8-16,0 0-1 15,0 0 2-15,0 0-5 16,0 0-8-16,0 0 7 15,2-1-7-15,3 1 1 16,1-2 14-16,1-1-14 0,0 2 11 16,4-2-11-16,-2 0 9 15,0 0-8-15,1 0 5 16,-1 1 2-16,-1-1-5 16,1 0-3-16,0 1-1 15,-3 1 1-15,1 0 0 16,1-1 7-16,1 2-2 15,-2-1-5-15,1 1 9 16,-1-2-3-16,2 2-7 16,-2-1-1-16,1 1 1 15,1 0 1-15,0 0 6 16,-2 0-7-16,1 0 0 16,0 0-1-16,-1 0 1 0,0 0 0 15,-1 0 0-15,2 0 0 16,0 0 0-1,0 0 1-15,-2 0 0 16,-1 0-1-16,2 0 0 0,-1 0 1 16,1 0 0-16,-1 1-1 15,3 1 1-15,0-1 0 16,0 2-1-16,1-2 1 16,-1 2-1-16,0-1 0 15,1 1 0-15,0-2 0 16,-3 0 1-16,2 1-1 15,-3-1 1-15,3-1-1 16,-3 2 0-16,0-1 0 16,2 1 0-16,-2-2 2 15,1 1-2-15,0-1 0 0,-1 1 0 16,1 1 0-16,1-2 0 16,-2 0 0-16,0 0 0 15,2 1 0 1,-2-1 0-16,3 0 0 0,-2 2 0 15,-1-2 2-15,2 0-2 16,0 0 1-16,-2 0-1 16,2 0 0-16,-3 1 0 15,2-1 1-15,-3 0-1 16,-1 2 1-16,0-2 0 16,0 0-1-16,0 0 0 15,-1 0 0-15,-1 0 0 0,-1 0 0 16,2 0 1-16,-2 0 0 15,0 0-1-15,0 0 1 16,0 0-1-16,0 0 1 16,0 1 9-16,0-1 7 15,0 0 5-15,0 1 4 16,0-1-3-16,0 0-7 16,0 2-8-16,0-2-8 15,0 0 1-15,0 0 5 16,0 0-6-16,0 0-1 15,0 0 0-15,0 0-9 16,0 0 0-16,0 0-5 16,0 0-2-16,0 0-12 0,0 0 0 15,0 0-6 1,0 0-7-16,0 0-34 0,0 0-58 16,0-3-7-16,0-4-542 15</inkml:trace>
  <inkml:trace contextRef="#ctx0" brushRef="#br0" timeOffset="-40500.9">11634 14411 16 0,'0'0'88'16,"0"0"-9"-16,0 0-14 16,0 0-11-16,0 0 28 15,0 0 17-15,0 0 2 16,-12-4-28-16,12 3-16 15,-1 1 7-15,-1-2 2 16,1 2-11-16,-2 0-26 16,1 0-9-16,-3 0-10 0,0 0-3 15,1 0-7-15,-3 0 0 16,3 0 1-16,-2 2-1 16,3 2 0-16,0 2-21 15,2 2-37-15,1-1-72 16,0-1-190-16</inkml:trace>
  <inkml:trace contextRef="#ctx0" brushRef="#br0" timeOffset="-40051.78">11634 14411 228 0,'-35'39'234'0,"35"-39"-106"16,0 0-30-16,0 0 6 15,0 0-24-15,0 0-31 16,0 0-22-1,0 0-8-15,0 0-7 16,0 0 11-16,1 0-2 0,2 1-5 16,0 0 13-16,2 1 12 15,-1 1-5-15,2-2-6 16,-3 0 9-16,1 1-8 16,2-1-11-16,1-1 3 15,1 2-8-15,1-1-2 16,0 0 3-16,3 1-6 15,-1-1 0-15,1-1-3 0,-1 1 1 16,0-1 0 0,1 0-2-16,0 0 4 0,-2 0 3 15,1 0-4-15,1 0-3 16,0 0 0-16,-1 0 1 16,1 0-7-16,1 0 6 15,-2 0-6-15,1-1 0 16,1-2 7-16,0 2-7 15,0 0 1-15,3 1-2 16,0-2 1-16,0 2-1 16,1-1-10-16,0 1-27 15,5 0-39-15,-3 0-112 16,-5 0-469-16</inkml:trace>
  <inkml:trace contextRef="#ctx0" brushRef="#br0" timeOffset="-39005.67">13875 14506 386 0,'0'0'574'0,"0"0"-366"15,0 0-98-15,0 0-48 16,0 0-15-16,0 0 1 16,0 0-2-16,0 0-12 0,0 0-20 15,0 0-7-15,0 0-6 16,0 0-1-16,0 0-1 16,0 0-44-16,0 0-42 15,5-3-126-15,-2-1-308 0</inkml:trace>
  <inkml:trace contextRef="#ctx0" brushRef="#br0" timeOffset="-37059.35">19006 14459 637 0,'0'0'198'0,"0"0"-78"16,0 0-35-16,0 0-1 15,0 0 3-15,0 0-25 16,0 0-24-16,0 0-19 16,0 0-12-16,0 0-4 15,0 0 6-15,0 0-8 16,0 0 9-16,0 0 3 16,0 0-5-16,0 0-7 15,0 0 6-15,0 0-7 16,0 0 0-16,0 0 1 15,9 0 0-15,2 3 1 16,-1 1-2-16,3-1 1 0,1 0 6 16,2 0-7-16,0-2 1 15,4 2-1-15,-1-2 1 16,-2 1 1-16,2-1-2 16,-2-1 0-16,-1 0 1 15,1 2 0-15,-1-2 0 16,-1 0 0-16,1 0-1 15,-1 0 2-15,0 0 0 16,-3 0-2-16,1 0 1 16,-4 0-1-16,3 0 2 15,-3 0-2-15,2 0 1 16,0 0 1-16,1 0-1 16,2-2 0-16,-1 1 0 15,2 1 6-15,2-2-7 16,-1 2 1-16,3-1-1 15,2-1 0-15,-1 1 0 0,1 0 1 16,-2-1 0-16,4 1-1 16,-3-1-1-16,3 2 1 15,-2-1 1-15,3 1-1 16,-2 0 0-16,-3 0 0 16,2 0 0-16,-2 0 0 15,-2 0 0-15,1 0 0 16,0 0 0-16,0 0 0 15,1 0 1-15,-2 0-1 16,-1 0 8-16,-1-1-8 16,1-1 2-16,-1 2-2 0,0-1-6 15,0 0 6 1,3 1 0-16,-2-2 1 0,4 2-1 16,-5 0-1-1,3 0 1-15,-5 0 1 0,2 0-1 16,0 0-1-16,1 0 0 15,-1 0 1-15,2 2-2 16,-5 0 2-16,5 1 1 16,-3-2-1-16,4 1 0 15,-3-2-1-15,1 0 1 16,2 0 0-16,-2 0 0 16,2 0 1-16,-1 0-1 15,0 0 1-15,0 0-1 0,1-3 0 16,-3 0 0-16,3-1 0 15,-6 1 0-15,-1 2 0 16,-3 0-1 0,-2 1-25-16,-6 0-38 0,0 0-131 15,0 2-315-15</inkml:trace>
  <inkml:trace contextRef="#ctx0" brushRef="#br0" timeOffset="-31405.94">11746 14407 347 0,'0'0'216'0,"0"0"-100"16,0 0-47-16,0 0-36 16,0 0-10-16,0 0-11 15,0 0-3-15,-28 0 27 16,22 0-12-16,-2 0 12 15,4 0 3-15,0 0-4 16,1 0-18-16,1 1-9 16,2-1-8-16,0 0 3 15,0 0 3-15,0 0-6 16,0 0 1-16,0 0-1 16,0 0 1-16,0 2-1 15,0-2-1-15,0 0 0 16,0 1-5-16,0 1 4 0,5 1 2 15,3 1 3-15,6-1-2 16,-2 0 5-16,4-2-5 16,-2 0 10-16,-1 1-11 15,-1-2 9-15,-1 1-9 16,-1-1 8-16,-1 2-8 16,0-1 1-16,1 1 1 15,1-1-2-15,2 0 1 16,4-1-1-16,-2 0 1 15,2 2-1-15,1-2 6 16,-1 0-5-16,0 0-1 16,-1 1 1-16,1-1 0 15,-2 0-1-15,3 2 0 16,-1-2 1-16,1 0 1 16,-3 0-2-16,-2 0 1 15,-1 0-1-15,1 0 1 16,-2 0-1-16,0 0-1 0,5 0 1 15,-3 0 0 1,2 0-1-16,0 0-5 0,0 0 5 16,0 0 1-16,-1 0-1 15,0-2-1-15,1 1-6 16,-2-1 7-16,2 1-12 16,-3 0 12-16,0-1-5 15,2 1 6-15,-2 1 1 16,1-2-1-16,0 1 0 15,1-1 0-15,2 1 1 16,-1-2-1-16,3 0 0 16,0 0 8-16,-3 1-8 0,3-1 0 15,-2 0 0-15,4 0 7 16,-4 0-5-16,3 0-1 16,-1 2 9-16,-3-2-10 15,1 2 0-15,0-1-1 16,0 1 1-16,-1-1-1 15,1 1 0-15,-1 0 1 16,3-1 1-16,-3 1 0 16,3-1 5-16,-3 2-5 15,1 0-1-15,2 0 1 16,-1 0 1-16,2 0-2 0,0 0 1 16,4 0 0-1,-1 0-1-15,-1 0 1 0,1 0 0 16,2 0-1-16,-2 0 0 15,-2 0 5-15,2 0-5 16,-2 0-1-16,-1 0 1 16,1 2 0-16,-2 1 0 15,2-2 0-15,3 0 0 16,-2 1 0-16,3-1-1 16,-2 1 1-16,0-1 1 15,-2 0-1-15,1 2 0 16,-2 0 7-16,-1 0-7 15,-2 0-2-15,-1 0 0 0,0 1 1 16,-1 2 0 0,0-2 1-16,0 0 0 15,2 1 0-15,-1-3 0 0,3 1 0 16,-3-1 1-16,3-2 0 16,-3 0-1-16,1 0 2 15,-2 0-2-15,-1 0 1 16,-1 0-1-16,0 0 0 15,0 1 5-15,-2 0-5 16,4 2-1-16,-4 0 0 16,1 0 0-16,-1 1 1 15,1-1-1-15,-2 1 0 16,1 0 1-16,0 0 0 16,0 0 0-16,0-1 1 0,-3 0-1 15,2 1 0-15,-1-2 0 16,-1-1 0-1,-3 1 1-15,0-2 5 0,-1 1 8 16,-2-1-7-16,-1 0 6 16,0 0 5-16,0 0-2 15,0 0-2-15,0 0-5 16,0 0-9-16,0-1-79 16,0-5-692-16</inkml:trace>
  <inkml:trace contextRef="#ctx0" brushRef="#br0" timeOffset="-29543.5">19126 14515 532 0,'0'0'199'0,"0"0"-102"0,0 0-52 16,0 0 14-16,0 0 25 15,0 0-19 1,0 0-26-16,0 0-23 0,0 0-3 15,0 0-7-15,0 0-5 16,0 0 1-16,0 0 4 16,0 0 0-16,5 1-6 15,3 0 0-15,1-1 0 0,1 0-1 16,-1 2 1 0,2-2 1-16,1 0 1 0,4 0 3 15,3 0-5-15,1 0-1 16,2 0 1-16,3 0 1 15,1 0-1-15,-1 0 0 16,-1 0 0-16,2 0 0 16,-1 0 0-16,-3 0 1 15,1 0-1-15,-1 0 1 16,2 0 0-16,0 0-1 16,-2 0 1-16,1 0-1 15,-1 0 1-15,-4 0-1 16,3 0 0-16,-2 0 1 0,-1 0 1 15,1 0 6 1,-1-3-8-16,0 0 0 0,0-1-1 16,-1 0 1-16,-1-1 0 15,-1 1 0-15,3 1 1 16,-2-1 6-16,3 1-6 16,2-1-1-16,-1 1-1 15,1-1 1-15,1 1 8 16,-2 0-8-16,0 0 0 15,3 1 7-15,-2-1-7 16,1 1-1-16,2 0 0 16,-2-1-5-16,-2 0 6 15,-1 0 1-15,-2 0-1 16,3 1 0-16,-2 0 0 0,-1 2 1 16,0 0-1-1,-1 0 0-15,1 0 0 0,-2 0 0 16,2 0 0-16,-2 0 1 15,2 0-1 1,-1 0 0-16,0 0 0 0,-1 0 0 16,4 0 1-16,0 0-1 15,0 0 0-15,-2 0 2 16,1 0-1-16,2 0 0 16,-3 0 9-16,2 0 7 15,-2 0-8-15,1 0 3 16,2-1-11-16,-1-1 6 15,-1 1-1-15,0 0 4 0,-5-1-3 16,-1 1 0-16,-3-1 3 16,-4 1-1-16,-4 1-3 15,-1 0-6-15,-7 0-85 16,-11 3-113-16</inkml:trace>
  <inkml:trace contextRef="#ctx0" brushRef="#br0" timeOffset="-21576.84">19079 14512 9 0,'0'0'170'0,"0"0"12"16,0 0 8-16,0 0-40 15,0 0-31-15,0 0-33 16,-12-3-31-16,11 1-16 16,1 2-14-16,0-1 5 15,-2 1 8-15,2 0-8 16,-1 0-12-16,1 0-7 0,0 0-9 16,0 0-1-16,0-1 2 15,0 1 7-15,0 0-10 16,0-2-6-16,0 2 6 15,0 0 1-15,3 0 5 16,3 0-3-16,0 0-2 16,0 0 0-16,3 0 0 15,1 0 0-15,0 0-1 16,3 0 6-16,3 0-6 16,0 0 3-16,-1 0-3 15,1 0 1-15,1 0 0 16,-2 0 0-16,1 0-1 15,0 0 1-15,-2 0 0 16,1 0 0-16,0 2 0 16,0-1-1-16,1-1 2 0,1 0-1 15,1 0 10-15,1 0-10 16,-1 0 6-16,0 0-6 16,0 0 9-16,1 0-8 15,0 0 0-15,0-3-1 16,0 0 1-16,-3 2-1 15,1-1 12-15,-5 1-13 16,2 1-1-16,2-1 1 16,1-1 6-16,4 1-5 15,2-2-1-15,1 1 0 16,1 0 1-16,0-1-1 16,-2 1-1-16,1-1 1 15,-4 1 0-15,0 0-1 0,-2-1 1 16,-1 2 0-16,-1 0 0 15,1-1 0-15,-2 2 0 16,2 0 0-16,-1 0 1 16,0 0-1-16,0 0 0 15,1 0 1-15,0 0-1 16,1 3 0-16,-1 0 0 16,0 1 0-16,-1 0 0 15,-1-1 2-15,2 0-2 16,-2 1 0-16,1-2 1 0,1 1-1 15,0-2 0 1,0 2 0-16,1-2 0 16,-3 2 0-16,1 0 0 15,-2-2-1-15,0 2 1 0,-2-1 0 16,3-2 0-16,-1 0 0 16,0 0 0-16,0 0 0 15,-2 0 0-15,1 0 1 16,-1 0-1-16,-1 1 0 15,-2-1-1-15,-2 2 1 16,1-2 0-16,-3 0 0 16,-2 0 0-16,-1 0 0 15,-1 0 1-15,1 0 0 16,-2 0 17-16,0 0-1 16,0 0-9-16,0 0-8 0,0 0 0 15,0 0 0-15,1 0 6 16,-1 0-6-16,0 0 2 15,0 0 8-15,0 0-1 16,-1 0-9-16,-11 0-64 16,0 0-170-16</inkml:trace>
  <inkml:trace contextRef="#ctx0" brushRef="#br0" timeOffset="-18880.39">11575 14464 481 0,'0'0'196'16,"0"0"-79"-16,0 0-49 16,0 0-21-16,0 0 2 15,0 0-17-15,0 0-1 0,0-6 15 16,-2 5-4-16,2-1-3 15,0 2-4-15,0 0-9 16,0 0-18-16,0-1-6 16,0 1-1-16,0 0 0 15,0 0 0-15,0 0 1 16,0 0 5-16,0 0-6 16,0 0 0-16,0 0 5 15,0 0-4-15,0 0-1 16,0 0 8-16,0 0-8 15,0 0 6-15,0 0-6 16,0 0-1-16,0 0 1 16,0 0 0-16,0 0-1 15,0 0 1-15,0 0 0 0,0 0-1 16,0 0 0-16,0 0-13 16,0 0-27-16,0 0-46 15,0 0-38-15,0 0-252 0</inkml:trace>
  <inkml:trace contextRef="#ctx0" brushRef="#br0" timeOffset="-16569.57">11663 14477 140 0,'0'0'178'16,"0"0"-50"-16,0 0-21 16,0 0-28-16,0 0-10 15,0 0-24-15,0 0-7 16,-3 0-17-16,3 0-9 15,-2 0-11-15,2 0 5 16,0 0-6-16,0 0 1 16,0 0-1-16,0 0 0 15,0 0 2-15,0 0-1 16,0 0 0-16,0 0 1 0,0 0-1 16,0 0 0-16,0 0-1 15,-1 3 1-15,1 2 0 16,0-1 0-16,0 2 0 15,0-2-1-15,0-1-2 16,0 0-12-16,3-1 4 16,3 0 9-16,0-1-38 15,1 1-2-15,-1-2 41 16,0 1 0-16,0-1 0 16,0 0 1-16,3 2 1 15,-2-2-1-15,-1 0 0 16,2 0 6-16,1 1-7 15,-3 0 0-15,1 2 1 0,-1-1-1 16,2-1 1 0,2-1 0-16,-2 2 8 0,-1-2 17 15,2 0 8-15,-2 0-8 16,1 0-13-16,-2 0-4 16,3 0-8-16,-2 0 6 15,2 0-5-15,-1 0-2 16,2 0 9-16,-1 0-9 15,2 2 1-15,2 0 1 16,-3 1-1-16,3-1 0 16,-2 1 8-16,0 0-8 15,0-2 9-15,0 2-9 16,1-2 15-16,1 1-7 16,1-2 0-16,1 0-8 0,-2 0 1 15,-1 0 7-15,3 0-8 16,-3 0 0-16,1 0 6 15,-1 0-6-15,2-3 7 16,-4 0-6-16,2 1-1 16,-2-3 5-16,0 3-5 15,-1-1 16-15,-1 0-9 16,0 0-7-16,-1 0 9 16,1 2-8-16,4-1 5 15,-3 2-7-15,1 0 1 16,3 0-1-16,0 0 1 0,0 0-1 15,-1 0 2 1,1 0-1-16,1 0 0 16,-1 0 0-16,0 0 0 15,0 0 2-15,1 0-3 0,-2 0 0 16,1 0 6 0,0 0-5-16,-1-1-1 0,1 0 1 15,-1-2 12-15,-3 0 8 16,1 0 5-16,-1 0-13 15,0 0 0-15,2-1-11 16,-1 1 5-16,1 0 3 16,0-1-8-16,3 1-2 15,-2-1 7-15,3 1-7 16,-1-1 1-16,0 2-1 16,-2 0 8-16,3 0-7 15,-3 1-2-15,0 0 2 16,1 1-1-16,1-2 0 15,1 1 1-15,0-1 1 0,1 0-1 16,0 0-1-16,2-2 2 16,-2 1-1-16,0-1 0 15,-1 1 0-15,-2 0-1 16,1 1 9-16,-1 0-8 16,-1 1 0-16,3 1 0 15,0-2 0-15,2 2 0 16,2-1-1-16,1-1 1 15,1 0 0-15,-1-1 0 16,2 1 0-16,-1-1 2 16,0 1-3-16,0 0 0 0,-2 1 1 15,1-1 0-15,-1 2 0 16,0 0-1-16,1 0-1 16,-1 0 1-16,-2 0 0 15,3-1 0-15,0 1 0 16,-1-2 0-16,2 1-7 15,1 1 6-15,-2-1 0 16,2 1-9-16,-1-2 8 16,-1 1 1-16,0-1 0 15,0-1 0-15,-2 2 1 16,1 1-1-16,-2-1 1 16,-1 1 0-16,-1 0 0 15,1 0-1-15,-4 0 0 16,2 0 0-16,-5 0 0 15,1 0-1-15,-1 0 1 0,0 0 0 16,0 0 1-16,1 0 0 16,-1 0 0-16,0 0 0 15,0 0 0-15,2 0 0 16,-1 0 1-16,-1 0-1 16,1 0 0-16,-2 0 0 15,1 0 0-15,0 0 0 16,-2 0 0-16,1 0 0 15,-1 0 0-15,0 0 0 16,1 0 0-16,-3 0 0 16,1 0 1-16,-2 0 12 15,-1 0-13-15,1 0 8 0,1 0-2 16,-2 0-4-16,-2 0 4 16,2 0-6-16,0 0 1 15,0 0-1-15,1 0 1 16,-1 0 13-16,0 0-1 15,-2 0 6-15,3 0 1 16,-2-2-2-16,-1 2-2 16,1-1 1-16,-1-1-4 15,1 2-1-15,-2-1-2 16,1 0 4-16,1-1 2 16,-1 1 2-16,-1 1-8 15,2-2 3-15,-2 1-7 0,0 1 2 16,1 0 0-1,-1 0-8-15,0 0 0 0,0-1 1 16,0 1-1-16,0-2-17 16,0 1-60-16,0-1-197 0</inkml:trace>
  <inkml:trace contextRef="#ctx0" brushRef="#br0" timeOffset="-15385.52">19552 14627 370 0,'0'0'35'15,"0"0"-35"-15,0 0-67 16,0 0-5-16,0 0 55 15,0 0 15-15,0 0 2 16,78 0 23-16,-62 0-3 16,2 0 28-16,-2 2 2 0,2 1-25 15,-1-1-17-15,1 3-6 16,-1 0 4-16,0 1-6 16,10 1-19-16,-5 0-55 15,-2-3-171-15</inkml:trace>
  <inkml:trace contextRef="#ctx0" brushRef="#br0" timeOffset="58065.83">3406 15372 75 0,'0'0'491'16,"0"0"-348"-16,0 0-51 15,0 0 13-15,0 0 37 16,0 0-26-16,0-4-38 16,0 4-29-16,0 0-17 15,0 0-10-15,0 0-2 16,0 0-19-16,0 0 8 16,0 0-9-16,0 0 0 0,0 0 12 15,0 0-12-15,0 0 0 16,0 0 0-16,0 0 0 15,0 0-5-15,0 0 5 16,0 0 2-16,0 0-1 16,0 0 0-16,0 0 1 15,0 0-1-15,0 0 0 16,0 0 0-16,0 0 0 16,0 0-1-16,0 0 0 15,0 0 0-15,0 0 1 16,0 0 0-16,0 0-1 15,0 0 0-15,0 0 1 16,0 0-1-16,0 0-6 16,0 0-20-16,0-4-35 15,-3 1-129-15,-1-1-435 0</inkml:trace>
  <inkml:trace contextRef="#ctx0" brushRef="#br0" timeOffset="58914.66">3421 15316 441 0,'0'0'253'0,"0"0"-103"16,0 0-32-16,0 0 5 15,0 0-42-15,0 0-29 16,0 0-27-16,0 0-16 15,0 0-2-15,0 0-1 16,0 0-5-16,2 0-1 0,7 0 1 16,3 0 8-16,2 0-8 15,2 0 7-15,0 0-2 16,-1 0-5-16,1 0 0 16,-4 3 6-16,0 3-1 15,0-1-5-15,-3 2-1 16,0 1 1-16,-3 1 2 15,0-1-2-15,-3 2 5 16,-2 2-4-16,-1 1-1 16,0-1 9-16,0 4-9 15,0 0 7-15,-6 1-7 16,-4 2-1-16,-5 1 8 0,3-1-8 16,-3-1 1-1,-4 1-1-15,5-2 0 0,1-3-15 16,-5-1-5-1,7-3-25-15,0-4-43 16,2-4-38-16,1-2-51 0,1 0-319 16</inkml:trace>
  <inkml:trace contextRef="#ctx0" brushRef="#br0" timeOffset="59432.89">3723 15204 570 0,'0'0'257'16,"0"0"-162"-16,0 0-11 15,0 0 19-15,0 0-27 16,0 0-32-16,0 0-22 16,-30 19-9-16,21-5-6 15,0 3-7-15,-1 2 2 16,2 1-2-16,-1 3 2 16,0-1-1-16,3 1 1 0,-1 0-1 15,2 1 6-15,1-2-7 16,1-1 1-16,-3 1 0 15,6-2-1-15,0-4 1 16,0 1 0-16,0-1-1 16,0-2 0-16,0 0 1 15,0 0-1-15,0-3 0 16,7 1 0-16,-2-3 0 16,2 0-6-16,1-1 6 15,0-2 1-15,3 0 0 16,-2-2 5-16,4-1-6 15,1 0 1-15,2-2-1 16,1-1 0-16,2 0-34 16,6 0-58-16,-8 0-50 15,1 0-88-15</inkml:trace>
  <inkml:trace contextRef="#ctx0" brushRef="#br0" timeOffset="59917.12">4049 15255 735 0,'0'0'257'16,"0"0"-131"-16,0 0-54 0,0 0 4 15,0 0-26-15,0 0-9 16,0 0-16-16,-62 6-15 16,50 2-9-16,1 1 1 15,1 1 7-15,-3 2-8 16,2 3-1-16,-1-1 9 15,0 2-8-15,2 1-1 0,-2 0 1 16,3 2 0 0,1-2 0-16,2 0-1 0,2-1 0 15,4 0 0-15,0 0-2 16,0-2-6-16,1-1 7 16,10 0 1-16,1-1-2 15,3-1 1-15,0-1-1 16,1-3 1-16,0-3-9 15,2-1-17-15,6-3-24 16,-6 0-77-16,-3 0-116 0</inkml:trace>
  <inkml:trace contextRef="#ctx0" brushRef="#br0" timeOffset="60195.83">3897 15470 694 0,'0'0'251'0,"0"0"-143"0,0 0-66 15,0 0 9-15,0 0 27 16,0 0-14-16,0 0-31 15,51-17-2-15,-35 11-18 16,4 0-12-16,-2 2 0 16,1 1-1-16,5-1-82 0,-6 1-138 15,1-1-454-15</inkml:trace>
  <inkml:trace contextRef="#ctx0" brushRef="#br0" timeOffset="60668.56">4374 15110 918 0,'0'0'190'0,"0"0"-128"15,0 0-40-15,0 0 36 16,0 0-22-16,0 0-9 16,0 0-11-16,-66 27-14 15,52-10 5-15,1 2 5 16,2 5-11-16,1 1 13 15,-2-2-12-15,6 2 5 16,0 0-7-16,0-1 1 16,3 0 1-16,-1 0 6 15,1 0-7-15,3-2 0 0,0 2 5 16,0-1-5 0,0 0-1-16,0-2 0 0,0 0 1 15,3 0-1-15,4-3 0 16,0 1-1-16,2-5 1 15,3-2-18 1,8-2-38-16,-1-4-117 0,-4-5-158 16</inkml:trace>
  <inkml:trace contextRef="#ctx0" brushRef="#br0" timeOffset="61218.3">4584 15309 660 0,'0'0'273'0,"0"0"-138"15,0 0-41-15,0 0-25 16,0 0-22-16,0 0-14 16,0 0-14-16,-35 1-12 15,26 8 0-15,-1 4-5 16,2 0 4-16,1 3-5 16,2 1 1-16,1-1-2 0,2 1 1 15,1-3 0-15,1-1-1 16,0-1 0-16,0-2 0 15,0-2-1-15,4-2-2 16,4-2-10-16,1-2-10 16,6-2-18-16,0 0 1 15,1-10-59-15,2-5 12 16,0-2 51-16,-2-2 9 16,-2-3 7-16,-2 0 11 15,-5-1 0-15,0 3 9 16,-5 0 1-16,-2 4 14 15,0 3 21-15,0 3 45 0,-6 5 14 16,-4 0-19 0,1 3-46-16,-2-1-18 0,1 3-10 15,1 0-2-15,1 0-14 16,4 0-87-16,0 1-79 16,4 2-441-16</inkml:trace>
  <inkml:trace contextRef="#ctx0" brushRef="#br0" timeOffset="61631.97">4997 15162 844 0,'0'0'284'16,"0"0"-185"-16,0 0-77 16,0 0-7-16,0 0-5 15,0 0 1-15,0 0-5 16,0 51 3-16,0-26-8 15,-3 5 5-15,3 0-5 0,0 1 0 16,0-1 1 0,0-1 4-16,0-2-6 0,0-6 1 15,0-3-1-15,0-2 1 16,0-3 0-16,0-3-1 16,0-3 0-16,0-2-6 15,0-5-43-15,0 0-88 16,0 0-83-16</inkml:trace>
  <inkml:trace contextRef="#ctx0" brushRef="#br0" timeOffset="62247.36">5123 15019 750 0,'0'0'211'16,"0"0"-149"-16,0 0-33 15,0 0-10-15,0 0-12 16,0 0 12-16,90-5 39 15,-72 5-14-15,1 0-10 16,-2 0-11-16,-1 1 0 0,-4 1-8 16,1 0 6-1,-2 1-3-15,-2-1-7 0,-2-1-10 16,-1 1 5-16,-3-1 6 16,0 2 9-16,-1 0-13 15,-1 1-7-15,1 2 0 16,-2 1 0-16,0 4 0 15,0 2 8-15,0 2-8 16,0 3 1-16,0 5-1 16,-2 3 0-16,1 3 0 15,-1 5-1-15,2 0 2 16,0 1-1-16,0-1-1 16,0 1 1-16,2-2-1 0,1 1 0 15,0-4 0 1,0 0 1-16,0-2-1 0,1-4 0 15,-2-1 1 1,1-4-1-16,-2-4 1 0,-1-4-1 16,0-3 0-16,0-2 1 15,0-3-1-15,0-2 7 16,0-1 5-16,-4 0-4 16,-8 0-8-16,0 0-10 15,-15 0-50-15,5 0-109 16,-2 0-158-16</inkml:trace>
  <inkml:trace contextRef="#ctx0" brushRef="#br0" timeOffset="62598.79">4776 15691 954 0,'0'0'295'0,"0"0"-172"15,0 0-84-15,0 0-14 16,0 0-25-16,-75 90 0 16,38-54-127-16</inkml:trace>
  <inkml:trace contextRef="#ctx0" brushRef="#br0" timeOffset="64411.24">5777 15348 708 0,'0'0'107'15,"0"0"-78"-15,0 0-6 16,0 0-9-16,0 0 20 16,0 0 9-16,0 0-24 15,0 0-6-15,0 0-6 16,0 0-6-16,0 0-1 15,0 0-19-15,0 0-104 16,0 2-449-16</inkml:trace>
  <inkml:trace contextRef="#ctx0" brushRef="#br0" timeOffset="64639.2">5659 15504 162 0,'0'0'164'0,"0"0"-164"15</inkml:trace>
  <inkml:trace contextRef="#ctx0" brushRef="#br0" timeOffset="65845.45">6384 15280 950 0,'0'0'210'0,"0"0"-135"16,0 0-52-16,0 0-11 0,0 0-11 16,0 0 5-1,0 0 4-15,36-11-2 0,-17 7-6 16,-1 1 13-16,3 0-8 15,0 1 3-15,2 0-9 16,-1 1 7-16,2 1-6 16,-5 0-2-16,-1 0 1 15,-1 1-1-15,-3 5 0 16,-3 2 0-16,-5 1-1 16,0 2-6-16,-6 2 2 15,0 3-3-15,0 2 16 16,-9 3-6-16,-5 3 3 15,-5 0-4-15,-1 0 11 16,-3-2-12-16,-1 1 7 16,0-2 0-16,0-4-7 0,6-2 0 15,2-3-7-15,7-5-22 16,1-4-114-16,4-3-86 16,1 0-315-16</inkml:trace>
  <inkml:trace contextRef="#ctx0" brushRef="#br0" timeOffset="66244.56">6756 15165 624 0,'0'0'270'0,"0"0"-99"0,0 0-73 16,0 0-11-16,0 0-35 15,0 0-23-15,0 0-1 16,-21 22-22-16,9-3 2 16,-3 2-2-16,3 3 1 15,0 0-6-15,3 0-1 16,0 0 6-16,3-3-6 15,-1 0 1-15,7-1 0 16,-3-3 0-16,3-1 0 0,0-1-1 16,0-1 0-16,10-1 2 15,-1-2 4-15,3-1-6 16,3-1 0-16,3-4-9 16,3-2-37-16,10-3-80 15,-7 0-112-15,1 0-699 0</inkml:trace>
  <inkml:trace contextRef="#ctx0" brushRef="#br0" timeOffset="66546.35">6963 15276 730 0,'0'0'321'0,"0"0"-184"15,0 0-93-15,0 0-27 16,0 0 6-16,0 0 3 16,0 0-5-16,46 0-7 15,-35 0-12-15,5 0 8 16,-1 0-4-16,0 0-6 15,-1 0-19-15,-1 4-97 16,-4-1-122-16,-3 2-528 0</inkml:trace>
  <inkml:trace contextRef="#ctx0" brushRef="#br0" timeOffset="66763.61">6911 15408 162 0,'0'0'843'16,"0"0"-694"-16,0 0-102 15,0 0-32-15,0 0 7 16,0 0 21-16,0 0-17 16,58 3-13-16,-35-2-3 15,2 2-9-15,3 0 5 16,13-1-6-16,-8 1-72 15,-4-3-255-15</inkml:trace>
  <inkml:trace contextRef="#ctx0" brushRef="#br0" timeOffset="67180.36">7517 15303 803 0,'0'0'247'15,"0"0"-108"-15,0 0-70 16,0 0-40-16,0 0-16 16,0 0-12-16,0 0-1 15,31-4 2-15,-9 4 4 16,5 0-4-16,3 0-1 16,3 0 7-16,3 0 0 0,1 0-2 15,3-1-5-15,-1-1 1 16,-2 1-1-1,-1-2 1-15,-3 0-1 0,-3 0 0 16,-3 2-1-16,-6 1-78 16,-9 0-103-16,-4 0-163 0</inkml:trace>
  <inkml:trace contextRef="#ctx0" brushRef="#br0" timeOffset="67694.81">7640 15470 803 0,'0'0'227'0,"0"0"-133"16,0 0-26-16,0 0-9 16,0 0-7-16,0 0 6 15,0 0-32-15,-2 0-17 16,2 0 6-16,7-6-8 15,2-1-7-15,1-3-1 16,4 0 1-16,-2 0 5 16,0 1-4-16,1-1 0 15,-1 0 0-15,1 0 5 16,-2 3-6-16,-2 1 0 16,-2 2-6-16,-4 1 4 15,-1 2 1-15,-2 1 0 16,0 0-5-16,0 0-7 15,0 0 12-15,0 5-12 16,-9 11 13-16,-3 7 6 16,-2 4-4-16,0 6-1 0,1 3 1 15,2 0-1-15,0 2 0 16,1 1 0-16,1 1-1 16,0-2 0-16,3-2-1 15,0-4 0-15,0-4 1 16,5-5 0-16,0-6 0 15,-1-4 1-15,2-5-1 16,0-5 0-16,0-2-1 16,0-1-20-16,0 0-35 15,0-24-86-15,0-1-194 0</inkml:trace>
  <inkml:trace contextRef="#ctx0" brushRef="#br0" timeOffset="68024.95">7765 15438 570 0,'0'0'257'0,"0"0"-131"16,0 0-79-16,0 0 23 16,0 0-18-16,0 0-26 15,0 0-2-15,0 0 26 16,66-13 3-16,-55 15-9 0,-4 4-31 15,1 1-7-15,-1 1-4 16,-1 1-1-16,-3-1 5 16,0 1 2-16,-3 1-2 15,0 0 3-15,0 0-8 16,-1 1 0-16,-10 1 12 16,-2 3-12-16,-4-3 6 15,0 1-7-15,-4-1-26 16,3-3-38-16,-6-4-133 15,5-5-26-15,2 0-411 0</inkml:trace>
  <inkml:trace contextRef="#ctx0" brushRef="#br0" timeOffset="69222.55">7908 14764 415 0,'0'0'200'0,"0"0"-76"15,0 0-31-15,0 0-17 16,0 0-29-16,0 0-14 15,0 0-13-15,19-80 0 16,-19 70 42-16,0 1 8 16,0 2 4-16,0 0-19 15,-2 1-12-15,-2 2-9 0,-2-1 3 16,2 1-25-16,-1-1 5 16,-1 3-11-16,0-1-5 15,-1 0-1-15,-1 2-1 16,2 1 1-1,-1 0-1-15,-5 0 1 0,3 2-6 16,-3 10 6-16,-3 1-7 16,1 3-4-16,0 0 9 15,5-1-10-15,1-2 10 16,2 0 0-16,4-2 2 16,2 0-15-16,0-3 8 15,5 0-5-15,9-4 6 16,3-3 4-16,5-1-7 15,1 0-1-15,1 0-6 16,-3-3 16-16,-4-1-1 0,-4 0 2 16,-6 2-1-16,-1 1 0 15,-4 1 0-15,-2 0 0 16,0 0 10-16,0 0-2 16,0 0-4-16,0 0 2 15,0 0-6-15,0 0 0 16,0 4 1-16,-6 11-1 15,-3 3 0-15,-4 5 1 16,2 2-7-16,-2 5 12 16,-1 1-11-16,1 1 6 15,1 2-1-15,0 0 1 16,0-5 0-16,3 0-1 16,1-5 6-16,4-3-5 0,0-4 1 15,4-3-2 1,0-3 0-16,0-2 0 0,0-5 0 15,4-1 0-15,2-3-2 16,6 0 2-16,1 0-17 16,1-9-41-16,2-3 0 15,-2-4-26-15,2-1 26 16,-4-3 43-16,0 1-11 16,-2-3 26-16,-2 0 2 15,-4 0 17-15,-1 0 21 16,-3 2 30-16,0 2-5 15,0 2-22-15,0 2 1 16,-6 2-7-16,0 2-15 16,0 1-10-16,-1 1-12 15,1 2 6-15,0 0-6 16,0 4 0-16,3 0 7 16,0 1-7-16,-1 1-1 0,4 0 0 15,0 0-14 1,0 0 8-16,0 0 6 0,0 3-12 15,10 5 11-15,2 1 4 16,6-1-1-16,0-1 1 16,4 0-2-16,0-3 5 15,0-1-5-15,-2 0 0 16,1-2 0-16,-1-1-23 16,-7 0-128-16,-1 0-427 0</inkml:trace>
  <inkml:trace contextRef="#ctx0" brushRef="#br0" timeOffset="73931.86">8612 15465 113 0,'0'0'728'16,"0"0"-508"-16,0 0-88 15,0 0-44-15,0 0-5 16,0 0-25-16,0 0-12 16,0 0-12-16,0 0-13 15,0 0-12-15,0 0-8 16,0 0 9-16,0 0-10 15,0 0 0-15,0 0-1 0,0 0-11 16,0 3-3-16,-3 6-24 16,-9-1-45-16,-2-2-244 0</inkml:trace>
  <inkml:trace contextRef="#ctx0" brushRef="#br0" timeOffset="75441.67">9681 15135 519 0,'0'0'160'0,"0"0"-113"15,0 0-26-15,0 0 68 0,0 0 63 16,0 0 4 0,0 0-69-16,2-2-25 0,-2 2-17 15,0 0-12-15,0 0-9 16,0-2-14-16,0 2 4 16,1-1-5-16,-1-1-2 15,2 2 2-15,-2-1-9 16,1-1 1-16,-1 2 4 15,0 0-4-15,0 0-1 16,0 0 1-16,0 0 1 16,0 0 15-16,0 0-10 15,0 0-6-15,0 0 0 16,0 2 5-16,0 8-6 16,0 4 1-16,-6 5-1 15,-1 4 0-15,1 4 0 0,-1 1 2 16,-3 3-1-1,2 2 0-15,-1 0 5 0,1 3 3 16,1-4-8-16,0 0 1 16,0-2-1-16,1-1 7 15,0-4-6-15,2-4-2 16,1-4 0-16,-1-3 0 16,2-4 6-16,2-4-6 15,-3-2 0-15,3-1 0 16,-1-2 0-16,1-1 0 15,0 0 1-15,0 0-1 16,0 0-1-16,0 0-23 16,0 0-23-16,0-8-41 15,0-8-157-15,0-2-680 0</inkml:trace>
  <inkml:trace contextRef="#ctx0" brushRef="#br0" timeOffset="76098.11">9701 15138 508 0,'0'0'282'0,"0"0"-151"16,0 0-44-16,0 0 14 0,0 0-4 16,0 0-16-16,0 0-20 15,21-21-25-15,-17 18-11 16,1 0-6-16,-1 2-18 16,3-1 11-16,1 1-2 15,0 1-10-15,1 0 1 16,-1 0-1-16,1 0 1 15,-1 0 0-15,2 0-1 16,-2 1 1-16,1 4-1 16,0 0 9-16,-1 1-8 15,2 0 0-15,-3 1-1 0,-1 0 0 16,1 0-1 0,-4 0-1-16,0-2-5 0,-1 2 7 15,-2 0-1 1,0 3 0-16,0 2 0 0,-9 2 1 15,-4 2-1-15,-1-2 1 16,1 1 0-16,-1 0 1 16,1-2 0-16,1-1-1 15,0-2 1-15,0-2 0 16,2-1 8-16,0-1-8 16,0-3 8-16,1-2-8 15,-1-1 1-15,-1 0 3 16,2 0-5-16,2 0 0 15,-1 0 1-15,3 0 0 16,0 0-1-16,2 0 0 0,2 0-6 16,-1 0 6-16,2 0-14 15,0 0-34-15,0 0-54 16,0 0-93-16,6 0 23 16,4 0-436-16</inkml:trace>
  <inkml:trace contextRef="#ctx0" brushRef="#br0" timeOffset="76483.68">9960 15288 803 0,'0'0'209'0,"0"0"-99"16,0 0-27-16,0 0-14 16,0 0-21-16,0 0-26 15,0 0-9-15,36-13 7 16,-25 11-11-16,3 2 5 15,0 0 1-15,2 0-1 0,-2 0-8 16,2 0-4-16,-4 0-1 16,0 0 0-16,0 0-1 15,-3 0-29-15,0 0-17 16,0 0-44-16,-3 0-74 16,-2 0-74-16,-4 0-582 0</inkml:trace>
  <inkml:trace contextRef="#ctx0" brushRef="#br0" timeOffset="76836.4">9932 15402 738 0,'0'0'285'15,"0"0"-142"-15,0 0-50 0,0 0-31 16,0 0-2-16,0 0-4 16,0 0-17-16,-3 0-14 15,6 0-13-15,3 0-11 16,2-1 10-16,2-1-10 16,-1 1 0-16,0 1 1 15,3 0-1-15,-2-1 1 16,1 1-1-16,3-2 2 15,0 1-3-15,2-2 0 0,-2 1-6 16,2-2-4 0,-1 1-19-16,0-1-7 0,0-2-17 15,0 1-35-15,-2-3-76 16,-3 3-71-16,0-1-478 0</inkml:trace>
  <inkml:trace contextRef="#ctx0" brushRef="#br0" timeOffset="77430.46">10297 15143 674 0,'0'0'182'16,"0"0"-107"-16,0 0 10 15,0 0 44-15,0 0-29 16,0 0-41-16,0 0-27 0,0 0-7 16,0 0-14-1,0 0 5-15,0 0-16 0,0 0 0 16,0 4 6-16,0 8-5 16,-1 2 7-16,-2 3-8 15,-1 0 0-15,1 3 0 16,1-2 0-16,-1 3 1 15,0 1 4-15,0-2-4 16,0 1-1-16,2-3 0 16,-1-1 0-16,1-2 0 15,1 0 1-15,0-4-4 16,0-1 10-16,0-2-8 16,0-2 1-16,0-1 0 15,0 1 2-15,0-2-1 16,0 2 12-16,0-2-11 15,0 0-1-15,0-1-1 0,0-1 1 16,0-1-1-16,0-1 0 16,0 0-49-16,0 0-191 15</inkml:trace>
  <inkml:trace contextRef="#ctx0" brushRef="#br0" timeOffset="88835.41">11596 15090 827 0,'0'0'245'0,"0"0"-125"0,0 0-51 16,0 0 21-16,0 0-22 16,0 0-34-16,-7-6-1 15,6 5 8-15,-1 1-1 16,2 0-12-16,-2 0-12 16,0 0-15-16,-1 0 0 15,0 0-1-15,-3 0 0 16,-3 3-6-16,-4 8 4 15,-1 5-14-15,-3 1 5 16,-2 1-13-16,0 0-9 16,3 0-14-16,-2 0-21 15,6-4-43-15,2-3-63 0,4-2-50 16,3-7-396-16</inkml:trace>
  <inkml:trace contextRef="#ctx0" brushRef="#br0" timeOffset="89068.75">11545 15192 418 0,'0'0'242'0,"0"0"-129"16,0 0-23-16,0 0-15 16,0 0-15-16,-9 94 20 15,0-62-22-15,-1-2-12 16,1 3-23-16,1-5-17 15,2-1-3-15,2-6 4 16,-1-3-5-16,4-3-4 16,-1-7-4-16,1-2-34 15,1-5-80-15,-2-1-127 0</inkml:trace>
  <inkml:trace contextRef="#ctx0" brushRef="#br0" timeOffset="89478.35">11721 15229 517 0,'0'0'221'0,"0"0"-132"0,0 0-41 15,0 0 8-15,0 0 12 16,85-27-1-16,-72 22-19 16,1 4-6-16,-4-1 4 15,-2 2-14-15,-1 0 1 16,0 0-7-16,-2 0-4 16,1 0 5-16,-1 2 15 15,-1 2-15-15,-1 2-7 16,0 2-20-16,0 2 1 15,-3 3 12-15,0 2-7 16,-4 5-5-16,-8 1 5 16,-5 2-5-16,-1-1 4 0,-4 2-4 15,-3-1-1-15,2 1-11 16,-5-1-33 0,-5-1-46-16,6-5-91 0,5-7-89 15</inkml:trace>
  <inkml:trace contextRef="#ctx0" brushRef="#br0" timeOffset="89724.04">11721 15308 2 0,'0'0'778'15,"0"0"-657"-15,0 0-70 0,0 0 21 16,0 0 12-16,0 0-16 15,0 0-19-15,42 17-17 16,-29-6-2-16,-1 3-13 16,4 0-16-16,-1 1 0 15,2 1 9-15,-1-3-10 16,8-1-30-16,-3-2-115 16,-6-6-381-16</inkml:trace>
  <inkml:trace contextRef="#ctx0" brushRef="#br0" timeOffset="90027.04">12119 15343 879 0,'0'0'199'16,"0"0"-142"-16,0 0-40 16,0 0 16-16,0 0-4 15,0 0 3-15,0 0-26 16,77 0 9-16,-61 0-15 0,6-6-85 15,-4-1-91 1,-2 0-580-16</inkml:trace>
  <inkml:trace contextRef="#ctx0" brushRef="#br0" timeOffset="90432.55">12537 15137 415 0,'0'0'613'0,"0"0"-488"16,0 0-95-16,0 0-11 16,0 0-8-16,0 0 5 15,0 0-8-15,-6 15 3 16,0-6-11-16,2-1 10 15,-1 2-10-15,3-2 1 16,2 1-1-16,0-2 1 16,0 2-1-16,0-2 1 15,5-2-1-15,4 0 1 16,6-2 6-16,1-2 0 16,7-1 9-16,0 0 4 15,2 0 5-15,2-3-12 16,-2-3-4-16,-1-1-8 0,-2-1 0 15,-2 1-1 1,-4-1 0-16,-3 3-37 16,-3 0-86-16,-5 3-100 0,-5 0-557 15</inkml:trace>
  <inkml:trace contextRef="#ctx0" brushRef="#br0" timeOffset="90659.56">12657 15295 620 0,'0'0'184'0,"0"0"-111"0,0 0 0 16,0 0-11-16,0 0-17 15,-10 92 3-15,4-63-21 16,0 2-6-16,-2 0-20 15,0 4-1-15,2-9-84 16,1-9-464-16</inkml:trace>
  <inkml:trace contextRef="#ctx0" brushRef="#br0" timeOffset="91790.84">13723 15176 848 0,'0'0'299'0,"0"0"-208"16,0 0-62-16,0 0-22 16,0 0-1-16,31-75 16 15,-28 64 14-15,-1 0-10 16,-2 1-11-16,0 3 15 15,0 2 1-15,0 2 6 0,-3 0-8 16,-6 3-20-16,-3 0-9 16,-1 0 0-16,-5 0-1 15,1 4-8-15,0 6 7 16,0 0 1-16,2 2 0 16,3 1 1-16,-1 1-1 15,7 2 1-15,-2-1 1 16,5-1-1-16,0 0-11 15,3-3-5-15,0-2-24 16,5-3-15-16,8-5-2 16,7-1-12-16,3 0-36 15,4-8 58-15,-3-5 38 16,0 0 9-16,-5 4 0 16,-3-1 19-16,-6 4 14 15,-6 3 15-15,-2 2-3 0,-2 1 5 16,0 0 14-16,0 0-45 15,-6 11-7-15,-9 9-4 16,-6 4 1-16,0 6-9 16,-1 2 1-16,1-1-4 15,4 2 5-15,0-4-2 16,3 1 0-16,1-3 9 16,7-4-8-16,3-3 0 15,1-3-1-15,2-4 0 16,0-5 0-16,2-2-1 15,7-4 0-15,4-2 1 16,2 0-19-16,1-9 17 16,1-7-5-16,1-1 7 15,-3-4-1-15,0 0-6 16,-5-3-7-16,2 0-6 16,-5 0-2-16,-2 2 20 0,-2 0-5 15,-2 5 7-15,-1 3 10 16,0 3 18-16,-1 4 2 15,-8 0-14-15,1 2 2 16,-2 0-12-16,3 4-5 16,-1-1 6-16,3 2-7 15,4 0 0-15,-2 0 1 16,3 0-1-16,0 0-11 16,0 0 11-16,6 0 0 0,8 0 0 15,5 0 1 1,1 3 0-16,6-1-1 0,0-1-2 15,-1-1-29-15,8 0-94 16,-6-4-50-16,-6-3-528 16</inkml:trace>
  <inkml:trace contextRef="#ctx0" brushRef="#br0" timeOffset="92069.09">14162 15117 935 0,'0'0'245'0,"0"0"-131"16,0 0-44-16,0 0-21 16,0 0 5-16,0 0-15 15,80-6-22-15,-60 5-6 16,1-1-9-16,-1 1-1 15,0 1-1-15,-1 0-40 16,-3 0-36-16,-6 0-56 16,-4 6-134-16,-6-1-585 0</inkml:trace>
  <inkml:trace contextRef="#ctx0" brushRef="#br0" timeOffset="92293.51">14171 15285 722 0,'0'0'397'0,"0"0"-255"15,0 0-56-15,0 0-43 16,0 0 17-16,0 0-12 16,0 0-22-16,91-26-10 15,-69 21-16-15,0-1-1 16,1 1 1-16,-2 0 0 15,0 3-38-15,5-4-45 16,-6 0-139-16,-4 1-346 0</inkml:trace>
  <inkml:trace contextRef="#ctx0" brushRef="#br0" timeOffset="92584.71">14621 14976 849 0,'0'0'273'0,"0"0"-154"15,0 0-58-15,0 0 7 16,0 0-17-16,0 0-31 15,0 0-13-15,-7 58-1 16,-2-22 16-16,0 7-5 16,1 2-2-16,-1 3-14 15,-7 19 1-15,3-10-2 16,-2-12-107-16</inkml:trace>
  <inkml:trace contextRef="#ctx0" brushRef="#br0" timeOffset="101283.64">9661 15814 85 0,'0'0'635'0,"0"0"-498"15,0 0-10-15,0 0-43 0,0 0 3 16,0 0-5 0,0-10-44-16,0 10-2 0,0 0-27 15,0 0-8-15,0 0 18 16,0 0-18-16,0 0-1 16,0 10 8-16,0 4-7 15,-2 5 5-15,-4 3-5 16,1 6 3-16,-1 4-4 15,-1 2 0-15,0 6 0 16,-2-2 0-16,1 2 8 16,-2-3-2-16,2-5-5 15,1-4 0-15,1-4 7 16,0-4-8-16,3-5 1 16,2-5 1-16,-1-1-2 15,2-5 1-15,0-3 0 16,0-1-1-16,0 0-20 15,0 0-84-15,5-18-9 0,4-2-83 16,-1-1-761-16</inkml:trace>
  <inkml:trace contextRef="#ctx0" brushRef="#br0" timeOffset="101724.96">9659 15876 694 0,'0'0'213'16,"0"0"-142"-16,0 0-46 15,0 0 20-15,0 0 8 16,0 0-8-16,0 0-18 16,42-22-12-16,-30 22-6 0,0 0 4 15,2 0-5-15,-3 1 2 16,0 6 6-16,-1 1 6 15,-3 1 16-15,-1 1-12 16,-1-2-25-16,-2 2 9 16,3-1-3-16,-2 1-6 15,-1 0 6-15,-1-2-6 16,-1 2-1-16,-1-2 1 16,0 0 1-16,0 1-1 15,0 0 7-15,-4 0-3 16,-8 1-5-16,0 2 0 0,-3-2 10 15,2-1-9 1,-1 0 0-16,-1-1 0 16,5-2 0-16,-2-1 1 0,4 0-2 15,1-4-10-15,2 1-13 16,2-2-28-16,2 0-56 16,1 0-93-16</inkml:trace>
  <inkml:trace contextRef="#ctx0" brushRef="#br0" timeOffset="102080.11">9916 15996 753 0,'0'0'262'16,"0"0"-167"-16,0 0-31 15,0 0 21-15,0 0-11 16,0 0-20-16,0 0-21 0,43 4-17 15,-31-2-4-15,0 1-12 16,3-1 1-16,-3 1-1 16,4 2 0-16,1 0-48 15,-3 0-72-15,-3-1-102 16</inkml:trace>
  <inkml:trace contextRef="#ctx0" brushRef="#br0" timeOffset="102343.78">9917 16138 880 0,'0'0'216'0,"0"0"-174"0,0 0-25 16,0 0 6-16,0 0 32 15,0 0 10-15,0 0-21 16,54 13-15-16,-36-13-10 16,0 0-13-16,1 0 1 15,-2 0-7-15,0-3-34 16,6-5-37-16,-8 1-120 16,-2-1-593-16</inkml:trace>
  <inkml:trace contextRef="#ctx0" brushRef="#br0" timeOffset="102962.7">10248 15913 785 0,'0'0'255'16,"0"0"-168"-16,0 0-35 16,0 0-1-16,0 0 4 15,0 0-9-15,0 0-2 16,72 3-14-16,-59 1-12 15,-1 0-18-15,2 1 11 0,-5 0-11 16,0 1 1-16,1 1 4 16,-2-2-4-16,-2 2 5 15,-2 0-6-15,-1-1-9 16,-1 2 8-16,-2 1 1 16,0 1 0-16,0 3-9 15,-6 0-1-15,-7 0-2 16,-3 1 5-16,0 0 0 15,-4 2-14-15,1 0 21 16,1-2-16-16,0-3 16 0,5 0 0 16,1-2 0-1,4-4-2-15,2-1 2 0,3 1 0 16,2-4 0-16,1 1 8 16,0-1-6-16,0 0-1 15,0 1 7-15,9-1 8 16,6-1-1-16,0 0 11 15,4 0 9-15,-1 0-24 16,3-1-1-16,-2-3-9 16,-2-1 4-16,-1 2-5 15,-2-1-9-15,-1 0-13 16,0-3-39-16,-5 1-163 16,1 1-731-16</inkml:trace>
  <inkml:trace contextRef="#ctx0" brushRef="#br0" timeOffset="103228.81">10580 15999 924 0,'0'0'277'0,"0"0"-174"16,0 0-42-16,0 0 4 15,0 0-27-15,0 0-23 16,0 0-15-16,4 1-3 16,-4 1-92-16,0 1-284 0</inkml:trace>
  <inkml:trace contextRef="#ctx0" brushRef="#br0" timeOffset="103410.4">10556 16167 945 0,'0'0'192'0,"0"0"-122"0,0 0-47 15,0 0-23-15,0 0-122 16,0 0-928-16</inkml:trace>
  <inkml:trace contextRef="#ctx0" brushRef="#br0" timeOffset="104617.43">11537 15779 588 0,'0'0'254'0,"0"0"-141"15,0 0-43-15,0 0 40 16,0 0 2-16,0 0-17 16,0 0-31-16,0 0-29 15,0 0-13-15,0 0-22 16,0 0 0-16,0 0-1 16,0 0 0-16,0 0-6 15,0 0 6-15,0 0 1 16,0 0-9-16,0 0 8 15,0 1-1-15,0 5 1 16,0 3 0-16,-10 6 1 16,-5 2 0-16,-2 1 0 0,-2 2 1 15,-1-4 0-15,0 0 1 16,1-2-2-16,-2-1-2 16,7-3-17-16,0-1-52 15,6-4-110 1,3-3-153-16</inkml:trace>
  <inkml:trace contextRef="#ctx0" brushRef="#br0" timeOffset="104861.69">11515 15927 639 0,'0'0'163'0,"0"0"-53"0,0 0-3 15,0 0-16-15,0 0 13 16,2 76-54-16,-2-54-23 16,-6-2-7-16,0 0-9 15,-1-1-11-15,0-2 13 16,1-5-13-16,3-2-22 16,3-2-66-16,0-3-123 15,0-4-439-15</inkml:trace>
  <inkml:trace contextRef="#ctx0" brushRef="#br0" timeOffset="105257.04">11694 15890 795 0,'0'0'172'16,"0"0"-99"-16,0 0 0 15,0 0-7-15,0 0-6 16,82-11-18-16,-67 9-9 16,0 2-14-16,-3 0 10 15,-1 0-21-15,-3 0 3 0,-2 3 13 16,-3 4 5-1,-1 2 13-15,-2 2-24 0,0 3-11 16,0 3 2-16,-6 4-9 16,-9 2 7-16,-2 0-6 15,-2-1 6-15,-3-1-6 16,1-1-1-16,-3-2-19 16,0-2-3-16,3-2-30 15,2-4-53-15,0-7-73 16,5-2-193-16,5-1-408 0</inkml:trace>
  <inkml:trace contextRef="#ctx0" brushRef="#br0" timeOffset="105489.9">11721 15995 380 0,'0'0'319'0,"0"0"-137"15,0 0-56-15,0 0-12 16,0 0-6-16,0 0-25 16,0 0-31-16,64 71-24 15,-53-53-5-15,3-3-13 16,-2-1-9-16,2-1-1 16,-2-5-41-16,7-2-66 15,-4-3-96-15,0-3-449 0</inkml:trace>
  <inkml:trace contextRef="#ctx0" brushRef="#br0" timeOffset="105830.05">12072 16044 633 0,'0'0'246'0,"0"0"-130"15,0 0-13-15,0 0 18 16,0 0-41-16,0 0-22 0,0 0-20 15,82 0-9-15,-65 0-9 16,0 0-8-16,2 0-2 16,-2 0-10-16,1-1-26 15,5-9-21-15,-5 0-114 16,-1 0-341-16</inkml:trace>
  <inkml:trace contextRef="#ctx0" brushRef="#br0" timeOffset="106220.02">12543 15834 842 0,'0'0'227'15,"0"0"-162"-15,0 0-44 16,0 0 6-16,0 0 37 16,0 0-19-16,0 0-6 0,-27 69-26 15,18-52-3 1,2-1-3-16,4-2-5 0,1-2 9 16,2-2-11-16,0-2-1 15,0 0 1-15,9-4 9 16,6-3 6-16,3-1 14 15,0 0-6-15,3 0-17 16,0-5 9-16,-2-4-14 16,-1 0-2-1,-3 1 1-15,1 1-21 0,-4 2-22 16,0-2-96-16,-2 2-63 16,-5 4-565-16</inkml:trace>
  <inkml:trace contextRef="#ctx0" brushRef="#br0" timeOffset="106439.41">12615 16072 573 0,'0'0'320'15,"0"0"-159"-15,0 0-40 16,-8 96-8-16,5-63-27 15,-1-3-25-15,1-2-35 16,1-4-7-16,1-5-10 16,1-5-9-16,0-7-109 15,0-4-900-15</inkml:trace>
  <inkml:trace contextRef="#ctx0" brushRef="#br0" timeOffset="108310.2">13778 15896 882 0,'0'0'206'0,"0"0"-147"16,0 0-33-16,0 0-20 16,0 0 4-16,0 0 22 15,0 0-15-15,28-26 6 16,-24 19-10-16,-3-1 3 16,1 0 9-16,-1-4-14 15,1 1-11-15,-1 0 1 0,1 1-1 16,-2 0 0-16,1 3-6 15,-1 1 6-15,0 2 1 16,0 0 10-16,0 2 4 16,-6 1-1-16,-3 1-1 15,-4 0-7-15,-2 0 1 16,-5 0-5-16,-2 7 4 16,1 4-6-16,0 0 0 15,2 2 0-15,4-1 1 16,2-2 1-16,4-2 5 15,4-2-6-15,4-2 8 16,1-1-9-16,0-1-1 16,7 1-10-16,8-1-15 15,3-2-44-15,3 0 41 16,1-3 3-16,-2-5-30 0,-4 1 24 16,-2-2 26-16,-4 3-1 15,-4 3 7-15,-3 1 1 16,-2 2 9-16,-1 0-3 15,0 0 19-15,0 0-6 16,0 7-2-16,0 7-7 16,-4 5-9-16,-6 5 9 15,0 6 7-15,-2 3-7 16,2-1 5-16,-2 1-4 16,3-3-1-16,0 0 8 15,2-1-11-15,1-4 13 16,3-2-20-16,1 0 11 15,2-6-11-15,0-1 0 0,0-5 0 16,6-3-1 0,2-4-16-16,3-2-55 0,0-2-37 15,1 0 61-15,3-7 20 16,-3-6-12-16,0-3-15 16,-3-6 27-16,-2-2 4 15,-2-2-13-15,-2-4-24 16,-2-3-162-16,-1 4 73 15,0 2 149-15,0 6 132 16,0 6 28-16,-6 6-14 0,0 4 11 16,2 3-18-16,-2 2-79 15,3 0-30 1,1 0 6-16,1 0-17 16,1 0-13-16,0 0-3 0,0 0-3 15,0 0 0-15,3 5 0 16,7 1 14-16,5 1-7 15,3-3 24-15,1-1-20 16,0-2-11-16,0-1-14 16,6 0-17-16,-6 0-41 15,-1 0-161-15</inkml:trace>
  <inkml:trace contextRef="#ctx0" brushRef="#br0" timeOffset="108623.34">14148 15930 836 0,'0'0'214'0,"0"0"-101"0,0 0 13 15,0 0-48-15,0 0-13 16,0 0-20-16,0 0-5 16,67 4-19-16,-56-4 8 15,2 0-11-15,1 0-9 16,-1 0-9-16,1 0 1 16,2-1-1-16,-1-3-21 0,3-6-55 15,-5 1-127-15,-5-1-489 0</inkml:trace>
  <inkml:trace contextRef="#ctx0" brushRef="#br0" timeOffset="108912.24">14102 16050 834 0,'0'0'250'0,"0"0"-169"0,0 0-26 15,0 0 63-15,0 0-15 16,0 0-29-16,0 0-32 16,67 0-10-16,-46 0-10 15,3 0-10-15,-2-3-12 16,-2-1 0-16,1-2 0 15,-2 2-22-15,1-6-35 16,-4 2-65-16,-6-1-188 0</inkml:trace>
  <inkml:trace contextRef="#ctx0" brushRef="#br0" timeOffset="109237.85">14502 15797 1167 0,'0'0'236'0,"0"0"-154"15,0 0-45-15,0 0-10 0,0 0-4 16,0 0-10-16,0 0-4 16,0 46-1-16,0-13 17 15,0 11-11-15,-3 5-13 16,-5 5 4-16,1-2-5 16,-3 6-8-16,2-14-79 15,4-13-435-15</inkml:trace>
  <inkml:trace contextRef="#ctx0" brushRef="#br0" timeOffset="128460.49">9574 16493 781 0,'0'0'234'0,"0"0"-124"16,0 0-45-16,0 0-11 15,0 0-9-15,0 0-5 16,-6 0-2-16,6 0-2 16,0 0-4-16,0 0-1 0,0 0-7 15,-1 0-15-15,-1 1-8 16,-1 9 0-16,-2 6-1 16,-4 6 0-16,1 6 6 15,-3 6 0-15,1 3-5 16,-1 2 1-16,2 1-1 15,-1 1-1-15,1-3-8 16,3-3 8-16,0-4 0 16,1-4 0-16,1-7-12 15,3-6-27-15,1-13-48 16,0-1-145-16,0-1-271 0</inkml:trace>
  <inkml:trace contextRef="#ctx0" brushRef="#br0" timeOffset="128866.78">9537 16476 605 0,'0'0'375'0,"0"0"-209"16,0 0-99-16,0 0-11 15,0 0-6-15,0 0-21 16,0 0-13-16,49-13 34 16,-33 12-16-16,1 1-17 15,-2-1-15-15,-1 1 15 16,-1 0-7-16,-3 0-4 16,0 0-4-16,-2 0-1 15,-2 0 1-15,-3 0-1 0,1 2-1 16,-4 4 9-16,0 1 4 15,0 4-5-15,0 3 0 16,-7 5-7-16,-5 2 0 16,-4-1 6-16,-1-2-6 15,-1-3-1-15,2-2 0 16,2-3-10-16,4-4-2 16,2-2-24-16,4-4-38 15,0 0-102-15,2-1-395 0</inkml:trace>
  <inkml:trace contextRef="#ctx0" brushRef="#br0" timeOffset="129115.03">9811 16520 778 0,'0'0'192'16,"0"0"-107"-16,0 0 37 16,0 0-11-16,0 0-41 15,0 0-31-15,0 0-19 16,66 4-8-16,-55-3-12 16,0-1-6-16,-2 3-74 0,-3-1-131 15,-3 0-669-15</inkml:trace>
  <inkml:trace contextRef="#ctx0" brushRef="#br0" timeOffset="129347.83">9789 16673 846 0,'0'0'167'0,"0"0"-87"15,0 0 41-15,0 0-12 16,0 0-38-16,0 0-26 16,0 0-19-16,91 4-13 15,-72-4-10-15,-1 0-3 0,2-4-46 16,0-8-47-16,-5 0-101 16,-1 1-600-16</inkml:trace>
  <inkml:trace contextRef="#ctx0" brushRef="#br0" timeOffset="129826.04">10141 16477 819 0,'0'0'229'0,"0"0"-122"15,0 0-6 1,0 0-14-16,0 0-31 0,0 0 4 15,0 0-27 1,48 4-17-16,-41 1-8 0,-3-1 8 16,-1 0-15-16,-3 2 8 15,0 1-3-15,0 1 5 16,0 2 2-16,-5 2-12 16,-4-1 12-16,0-1-12 15,0 2 0-15,0-5 0 16,1 2-1-16,4-2-21 15,2-2-5-15,2 1-13 16,0 0 3-16,2 0-21 16,8-2-4-16,4 2-14 0,-2-1 24 15,2 1 16 1,-1 0 27-16,-1 0 8 0,-1 1 1 16,-3 0 6-16,-2 2 6 15,-3-1 15-15,2-1 23 16,-5 2-8-16,0 1 8 15,0 1-15-15,-2 2 0 16,-7 1-24-16,-2 1-11 16,-2-1 1-16,1-1-2 15,1-4-27-15,3-3-104 16,3-5-383-16</inkml:trace>
  <inkml:trace contextRef="#ctx0" brushRef="#br0" timeOffset="130109.34">10748 16510 80 0,'0'0'1037'15,"0"0"-903"-15,0 0-121 16,0 0-6-16,0 0-14 0,0 0 4 16,0 0-120-16,-24 25-650 15</inkml:trace>
  <inkml:trace contextRef="#ctx0" brushRef="#br0" timeOffset="130287.76">10677 16793 920 0,'0'0'0'0</inkml:trace>
  <inkml:trace contextRef="#ctx0" brushRef="#br0" timeOffset="133903.33">15957 14972 895 0,'0'0'229'16,"0"0"-131"-16,0 0-31 16,0 0 24-16,0 0-2 15,0 0-20-15,0 0-21 16,0-2-14-16,0 2-12 15,0 0-8-15,0 0-6 16,0 0 0-16,0 0-7 16,0 0-1-16,0 0-1 15,0 0 1-15,0 0 0 16,0 0-9-16,0 0 7 0,0 0-8 16,0 0 8-16,0 12-12 15,-6 3 14-15,0 6 7 16,-2 2-6-16,0 2-1 15,0 0 0-15,0 1-1 16,1 0 1-16,1 0 7 16,-2 1-6-16,3 0 0 15,-2 0-1-15,3-2 1 16,1-1-1-16,0-3 1 16,0-4 0-16,0-3 4 15,2-4-4-15,-1-4-1 16,2-2-8-16,0-3-3 15,0-1-42-15,-1 0-63 16,-2-3-190-16</inkml:trace>
  <inkml:trace contextRef="#ctx0" brushRef="#br0" timeOffset="136103.14">11670 15501 803 0,'0'0'211'0,"0"0"-106"16,0 0-16-16,0 0 12 15,0 0-17-15,0 0-19 16,0 0-17-16,0 0-14 16,0 0-17-16,0 0-9 0,0 0-8 15,6 0-1-15,12 0 0 16,10 0 1-16,8 0 8 16,10 0-8-16,5 0 0 15,9-1 0-15,3-5 0 16,1 2 6-16,2-2-6 15,-1 0-4-15,0 2 4 16,1 0 1-16,1-1 1 16,2 4-2-16,1 1 0 15,-1 0 0-15,-1 0 0 16,3 0-1-16,-2 3-5 16,2 0 5-16,0-2-10 15,1-1 1-15,0 0 10 16,-2 0-1-16,-4 0 1 0,-4 0-1 15,-4 4-1-15,-4 1 1 16,-5 2-1-16,-1 0 2 16,-5 1-2-16,2 1 1 15,-2-2 0-15,0 0-1 16,-1 0 2-16,0-3-1 16,1 2 0-16,-2-4 1 15,2 1 1-15,-1 0-1 16,-2-1 0-16,-1-2 0 15,-2 1 0-15,-3-1 0 16,-2 0 0-16,-4 1 0 0,-3-1 1 16,-4 0-1-1,-1 0 0-15,-5 0 0 0,-1 0-10 16,-5 0-42 0,-2 0-47-16,-4 0-79 0,-3 0-88 0</inkml:trace>
  <inkml:trace contextRef="#ctx0" brushRef="#br0" timeOffset="136973.52">11710 16175 613 0,'0'0'312'0,"0"0"-152"16,0 0-57-16,0 0-55 0,0 0-27 16,0 0 36-1,0 0-5-15,54 0-23 16,-31 0-9-16,2 0 5 0,5 0-13 15,3 0-1-15,4 0-10 16,1 0 13-16,7 0-8 16,0 0-6-16,3 2 0 15,-1-1 0-15,4 1 10 16,3-2-9-16,1 1 0 16,2-1 0-16,1 0 0 15,4 0-1-15,-3 0 1 16,2 0 0-16,-3 0 0 15,2 0-1-15,-2 0 1 16,3 0-1-16,1 0 1 16,0-1-1-16,-1 1 0 0,1 0 0 15,-4 0-1 1,-2 0 1-16,-3 0-1 0,2 0 2 16,-3 0-1-1,2 0 0-15,-5 0 0 0,2-3-1 16,-2 1-14-16,0-1 6 15,0 1 2-15,1-3 1 16,2 0 6-16,0-3-6 16,-1 1 6-16,0 0 1 15,-6 0 0-15,2 1-1 16,-5-3-1-16,12-3-81 16,-14 0-78-16,-9 1-325 0</inkml:trace>
  <inkml:trace contextRef="#ctx0" brushRef="#br0" timeOffset="137829.29">15655 15797 884 0,'0'0'331'0,"0"0"-199"15,0 0-87-15,0 0-18 16,0 0 30-16,0 0-2 16,0 0-14-16,27-3-9 15,-17 0-3-15,4 0-20 0,2 1 2 16,-1-1 5-16,3 0-16 15,-1 0 0-15,0 1 5 16,0 0-5 0,-1-1 0-16,2 2-15 0,-1 1-22 15,-1 0-46-15,-6 0-104 16,-3 0-408-16</inkml:trace>
  <inkml:trace contextRef="#ctx0" brushRef="#br0" timeOffset="138332.45">15660 15938 882 0,'0'0'177'0,"0"0"-105"0,0 0-10 16,0 0 45-16,0 0-28 15,0 0-33-15,0 0-24 16,74 0-13-16,-59 0-9 16,-3 2 11-16,0 2-10 15,0 0 0-15,-3 2 1 16,-3 1-2-16,1 0 0 16,-5 1-9-16,-2 4 9 15,0 0-8-15,0 4-1 16,-10-1 0-16,-4 1-5 15,-4-1 14-15,3-1 7 16,-3-2-7-16,6-2 6 16,1-2-5-16,2-2 0 0,4-2 1 15,0 0-1-15,4-2 0 16,-1-2 1-16,2 0-2 16,0 1 0-16,0-1-3 15,0 2 3-15,0 0 0 16,6 0 1-16,5 0 8 15,5 0-8-15,0-2-1 16,6 0 1-16,0 0 7 16,-1 0-8-16,1-7-36 15,7-6-93-15,-7 2-27 16,-6 0-369-16</inkml:trace>
  <inkml:trace contextRef="#ctx0" brushRef="#br0" timeOffset="138882.96">15898 15550 795 0,'0'0'292'15,"0"0"-109"-15,0 0-88 16,0 0-27-16,0 0 0 16,0 0-10-16,0 0-16 15,0-4-15-15,0 4-8 16,0 0 5-16,0 0-8 16,0 0 2-16,0 0-17 0,0 0 7 15,0 0-8-15,0 0 0 16,0 0 0-16,0 0-1 15,0 0 0-15,0 0 0 16,0 0 0-16,0 0 0 16,0 0 1-16,0 0-6 15,0 0 5-15,0 0-2 16,-4 0-4-16,-2 6 6 16,-2 6 1-16,1 1-1 15,-2 1-12-15,-1 2-33 16,2-4-93-16,0-5-776 0</inkml:trace>
  <inkml:trace contextRef="#ctx0" brushRef="#br0" timeOffset="140164.28">12306 16484 540 0,'0'0'0'16,"0"0"-60"-16,0 0 21 16,0 0 39-16,0 0 203 0,0 0 17 15,0 0-98 1,4 0-58-16,-4 0-26 0,0 0-7 15,0 0-15 1,0 2-3-16,0-2-12 0,0 0 1 16,0 0-1-16,0 0 12 15,0 0-3-15,0 0 9 16,0 0 17-16,0 0 3 16,0 0 12-16,0 0-16 15,0 0-19-15,0 0-10 16,0 0-5-16,0 0 2 15,0 0-3-15,0 0 0 16,0 0 8-16,0 0-7 16,0 0-1-16,0 0 0 15,0 0-12-15,0 0 12 0,0 0-1 16,0 0-12-16,0 0 7 16,0 0 5-16,0 0-1 15,0 0 2-15,0 0 0 16,0 0 0-16,0 0 0 15,0 0 0-15,0 0-47 16,0 0-166-16,0 0-478 0</inkml:trace>
  <inkml:trace contextRef="#ctx0" brushRef="#br0" timeOffset="140708.47">12318 16623 942 0,'0'0'255'0,"0"0"-173"0,0 0-2 16,0 0-2-1,0 0 6-15,0 0-43 0,0 0-18 16,0 0-7-16,0 0-15 15,0 0-1-15,0 1 0 16,8 2 0-16,5 0 6 16,2 0-4-16,2 0 6 15,3-2-8-15,-1 2 1 16,4 0 7-16,0-2-7 16,1 0-1-16,0-1 0 15,0 2 9-15,1-1-9 16,1-1 0-16,-3 0 7 15,-1 1-7-15,-2-1 1 16,0 0-1-16,-4 0 0 16,-1 0-7-16,-4 2-10 15,-5 1-28-15,-6 4-64 16,0-2-157-16,-8 1-647 0</inkml:trace>
  <inkml:trace contextRef="#ctx0" brushRef="#br0" timeOffset="141226.53">12442 16737 804 0,'0'0'328'16,"0"0"-180"-16,0 0-84 15,0 0-12-15,0 0 12 16,0 0-22-16,0 0-13 15,52 0-14-15,-36 0-8 16,-1 0-7-16,-1 0 0 0,-1 0 0 16,-2 6 0-16,-1-1-9 15,-4 2 9-15,-2 1-1 16,-2 2 1-16,-2 0-22 16,0 2 0-16,0-1 9 15,-5 2-4-15,-2-3 4 16,0-1 13-16,0 0 0 15,3-4-1-15,1 0 1 16,1-1-1-16,2-1 2 16,0 0-2-16,0-1 2 15,0 1-1-15,0 2 1 16,5 0 1-16,3 0-2 0,-1 0-2 16,2 1 2-16,0-2 2 15,-3 2-2-15,0-1 0 16,-1 1-2-1,-2-1 2-15,-1 1 2 0,-2 1-2 16,0 0 0-16,0 2 0 16,-8 1-2-16,-3 0 2 15,-3-2 3-15,0-1 2 16,0-1-5-16,-5-6-1 16,5 0-128-16,2 0-205 0</inkml:trace>
  <inkml:trace contextRef="#ctx0" brushRef="#br0" timeOffset="141506.54">12475 16508 955 0,'0'0'334'16,"0"0"-228"-16,0 0-77 15,0 0-29-15,0 0 1 0,0 0 7 16,0 0 0-16,10 48-8 16,-7-34-18-16,3 6-91 15,0-4-85-15,-2-4-824 0</inkml:trace>
  <inkml:trace contextRef="#ctx0" brushRef="#br0" timeOffset="141916.54">13436 16749 952 0,'0'0'247'0,"0"0"-128"15,0 0-34-15,0 0-32 16,0 0-27-16,81 0 4 0,-60 0-1 16,0 0-13-16,-1 0-6 15,0 0-2-15,-2 2-8 16,0-2 1-16,-2 1 0 15,-4 1-1-15,-1 2-44 16,-4 0-90-16,-5 0-209 0</inkml:trace>
  <inkml:trace contextRef="#ctx0" brushRef="#br0" timeOffset="142356.54">13484 16837 173 0,'0'0'661'16,"0"0"-547"-16,0 0-44 15,0 0-27-15,0 0-8 16,0 0-11-16,0 0-3 16,63 11-11-16,-57-8 0 15,0 1-9-15,-3 2 1 16,-3-3-1-16,0 2-1 15,0 1-13-15,0 0 7 16,-5 1 6-16,-2-1 1 16,0-1 5-16,2 2 3 15,1-1-9-15,4-2 0 16,0 2-1-16,0-2 1 16,0 0 0-16,1 0 0 15,8-1 0-15,0 0 2 0,1-2-2 16,-1 2 1-16,-2-1 0 15,-1 0-1-15,-2 3 1 16,-1-1-1-16,-3 6 0 16,0-3 10-16,0 6 0 15,0-2 5-15,-10 2 1 16,-3 0-9-16,-1 0 2 16,-6 0-9-16,2-3-23 15,5-4-190-15</inkml:trace>
  <inkml:trace contextRef="#ctx0" brushRef="#br0" timeOffset="142846.53">13553 16463 986 0,'0'0'172'0,"0"0"-111"0,0 0-13 15,0 0 19-15,0 0-25 16,79 11-5-16,-67-5-22 15,0 0 1-15,-3-1-16 16,-1 2 9-16,-6-1-8 16,3 0 1-16,-5 1 0 15,0 0 0-15,-3 3 4 16,-9 0-5-16,-3 1-1 16,-3-1 1-16,-1-1 6 15,5 0-6-15,0-2-1 16,3-3 0-16,5 0 0 15,3-2 0-15,3-2-10 16,0 1 4-16,0-1 6 0,10 0 0 16,10 0 7-16,2 0 3 15,5 0-10-15,2-1-1 16,3-8-44-16,-6 2-136 16,-7 0-162-16</inkml:trace>
  <inkml:trace contextRef="#ctx0" brushRef="#br0" timeOffset="143796.53">12516 16432 492 0,'0'0'240'16,"0"0"-115"-16,0 0-9 16,0 0-11-16,0 0 20 0,0 0 10 15,0 0-47-15,0-3-47 16,0 2 5-16,0 1-15 16,0-2-5-16,0 2 6 15,0 0-13-15,0 0-10 16,0 0-9-16,0 0 1 15,0 0 6-15,0 0-5 16,0 0-2-16,0 0 1 16,0 0 0-16,0 0-1 15,-2 0-7-15,2 0 7 16,0 0 0-16,0 0-13 16,-1 10 13-16,-2 5 0 15,0 3 6-15,0 1-5 0,2 1 0 16,-2-1-1-1,1-2 0-15,-1 0-12 0,0 1-55 16,0-6-191-16,0-3-882 16</inkml:trace>
  <inkml:trace contextRef="#ctx0" brushRef="#br0" timeOffset="147026.53">9534 17214 715 0,'0'0'221'0,"0"0"-141"15,0 0-44-15,0 0 20 16,0 0 12-16,0 0-11 16,0 0 12-16,-11-35-27 15,9 30-4-15,-2 3-9 16,4 0-12-16,-1 2 2 16,-2-1 5-16,3 1-3 0,0 0-2 15,0 0-3 1,0 0-7-16,0 0-3 0,0 0-6 15,0 0 0 1,0 0 1-16,0 0 0 0,-2 0 0 16,2 0-1-16,0 0 0 15,0 0 0-15,0 0 1 16,0 0 0-16,0 0 1 16,-1 0-2-16,-1 0 3 15,-1 0-2-15,2 0 0 16,-2 3 0-16,1-2 1 15,1 0 4-15,-2 1-6 16,1-1 0-16,2 1 1 16,-1-2-1-16,1 1 0 15,0-1 0-15,0 0 1 0,0 0-1 16,0 1 2-16,-4 4-2 16,1 0-2-16,-2 5 1 15,1 1 1-15,-4 2 1 16,3 3-1-16,0 1 0 15,-1 2 0-15,1 4 0 16,-1 1 2-16,2 0-2 16,1 1-2-16,0 1 2 15,-1-2 0-15,4-5 0 16,-2-3 0-16,2-4 0 16,0-2 0-16,0-2 2 15,0-6-4-15,0 1-5 16,0-3-31-16,0 0-65 15,0 0-82-15,0-7-60 0</inkml:trace>
  <inkml:trace contextRef="#ctx0" brushRef="#br0" timeOffset="147526.53">9443 17155 812 0,'0'0'238'16,"0"0"-119"-16,0 0-43 15,0 0 23-15,0 0-14 16,0 0-25-16,0 0-22 16,10-22-19-16,-4 21-12 15,3 1-6-15,3 0-1 16,3 0 1-16,1 0 1 16,4 6-1-16,-3 4 6 15,2 2 2-15,-2 0-3 16,-3 0-5-16,-1 1 0 15,-4-2-1-15,-3 0-1 16,-1 1-5-16,-5 1 5 16,0 1-1-16,0-2 1 0,-11 2 0 15,-5 2 1 1,-1-2 0-16,-2-1-1 16,-1-3-4-16,4-2 5 15,-3-4 0-15,5-1 0 0,0-3-7 16,2 0-27-1,-2 0-48-15,5-4-124 0,3-4-482 0</inkml:trace>
  <inkml:trace contextRef="#ctx0" brushRef="#br0" timeOffset="147776.54">9747 17291 785 0,'0'0'221'15,"0"0"-114"-15,0 0 19 16,0 0-5-16,0 0-37 16,85 6-34-16,-68-6-21 15,-1 0-15-15,-1 0-8 16,-2 0-6-16,-1 1-18 15,-4 2-82-15,-2 0-129 16,-5-2-610-16</inkml:trace>
  <inkml:trace contextRef="#ctx0" brushRef="#br0" timeOffset="148006.53">9780 17423 986 0,'0'0'214'0,"0"0"-150"16,0 0-10-16,0 0 37 15,0 0-24-15,0 0-15 16,0 0-18-16,67 17-14 16,-48-15-10-16,-2-2-10 15,7 0 0-15,6-6-55 16,-5-4-171-16,-4-2-605 0</inkml:trace>
  <inkml:trace contextRef="#ctx0" brushRef="#br0" timeOffset="148376.53">10156 17272 948 0,'0'0'253'0,"0"0"-134"16,0 0-59-16,0 0-23 16,0 0-9-16,0 0-15 15,0 0-4-15,0 9-1 0,0 4 11 16,0 0-6-16,0 1-5 16,0-2-7-16,0-1 6 15,0 0-6-15,0-1 0 16,1-1 0-16,2 0 0 15,1-2-1-15,6-1 1 16,-3 1 0-16,4-4-1 16,2-2 1-16,2-1 0 15,4 0-1-15,1 0 0 16,4 0 0-16,1-4-10 16,0-5-15-16,1 2-20 15,3-3-72-15,-5 2-9 16,-6 2-181-16</inkml:trace>
  <inkml:trace contextRef="#ctx0" brushRef="#br0" timeOffset="148626.53">10335 17255 123 0,'0'0'921'16,"0"0"-735"-16,0 0-128 15,0 0-35-15,0 0 28 16,-18 72 3-16,12-44-34 0,0 0-8 16,0 2-11-16,4-1-1 15,1-2-19 1,1-6-168-16,0-5-1013 0</inkml:trace>
  <inkml:trace contextRef="#ctx0" brushRef="#br0" timeOffset="149896.53">12089 17541 811 0,'0'0'194'16,"0"0"-58"-16,0 0-50 16,0 0 49-16,0 0-38 15,0 0-30-15,0 0-33 16,-14-8-18-16,14 8-13 16,0 0 4-16,0 0-7 0,0 0 1 15,0 0 0 1,0 0 0-16,8 0 0 0,3 0-1 15,3 0 2-15,0 0 11 16,3 0-3-16,1 0 0 16,1 0-4-16,-1 0-4 15,3-2-2-15,-1 0 1 16,2-3 0-16,0 3-1 16,0-1-16-16,2-4-12 15,-1 1-10-15,-1 2-18 16,-3 1-76-16,-2-1-18 15,-7 2-91-15,-3 2-295 0</inkml:trace>
  <inkml:trace contextRef="#ctx0" brushRef="#br0" timeOffset="150276.53">12271 17592 570 0,'0'0'325'16,"0"0"-179"-16,0 0-93 15,0 0-25-15,0 0 37 16,0 0 9-16,0 0-12 16,-7 27-27-16,7-22-18 15,-3 1-4-15,3 1 2 0,0 0-5 16,0-3-9-16,0 2 7 15,0-2-7-15,0 2 8 16,0-3-9-16,0 1 2 16,7 0-1-16,-1-1 9 15,3 0-9-15,3 0 5 16,2-3 4-16,2 0-2 16,1 0-1-16,0 0-7 15,0-9-14-15,2 2-5 16,-4 0-17-16,2 0-43 15,-2 0-28-15,-5 1-38 16,-3 1-389-16</inkml:trace>
  <inkml:trace contextRef="#ctx0" brushRef="#br0" timeOffset="150556.54">12404 17595 593 0,'0'0'351'15,"0"0"-183"-15,0 0-99 16,0 0-27-16,0 0 12 16,0 0-11-16,0 0-2 15,-6 14 4-15,5-3-15 16,-1 3-14-16,1-3-4 15,-1 2-12-15,1-1 6 16,1-2-6-16,0 0 0 0,0-2-9 16,0-2-95-16,0-5-150 0</inkml:trace>
  <inkml:trace contextRef="#ctx0" brushRef="#br0" timeOffset="150916.53">12397 17269 1128 0,'0'0'262'15,"0"0"-162"-15,0 0-65 16,0 0-22-16,0 0 1 16,0 0-4-16,0 0-10 15,0 14 0-15,0 4-1 16,0 5 1-16,0 1-16 0,0 1-26 15,7 6-55-15,1-2-76 16,0-10-239-16</inkml:trace>
  <inkml:trace contextRef="#ctx0" brushRef="#br0" timeOffset="151456.54">13238 17505 745 0,'0'0'295'0,"0"0"-166"15,0 0-85-15,0 0-23 0,0 0 9 16,0 0 67-16,94-13-14 16,-71 13-29-16,0 0-11 15,0 0-9-15,1-2-8 16,0 2-13-16,-1-1-4 15,-1 0-3-15,0-2-5 16,0 0 0-16,-1-1 1 16,-5-2-2-16,2 0-9 15,-4 1-19-15,-1-4-36 16,-5 2-135-16,-5 0-326 0</inkml:trace>
  <inkml:trace contextRef="#ctx0" brushRef="#br0" timeOffset="151806.53">13450 17500 704 0,'0'0'271'0,"0"0"-161"16,0 0-66-16,0 0 12 15,0 0 22-15,0 0-10 16,0 0-36-16,-20 45-20 15,16-32-5-15,1-3 3 0,2 0-3 16,1 1 2 0,0-2-7-16,0 1 5 0,0-3-6 15,0 0 7-15,0 0-6 16,1-2-1-16,7-2 0 16,5-2 5-16,2-1 4 15,3 0-8-15,1 0-1 16,-2 0 0-16,0-1-1 15,-3-2-7-15,1-1-26 16,-2 0-15-16,-1 0-65 16,-3 1-182-16</inkml:trace>
  <inkml:trace contextRef="#ctx0" brushRef="#br0" timeOffset="152096.53">13543 17582 529 0,'0'0'524'0,"0"0"-436"16,0 0-53-16,0 0 4 15,0 0 36-15,0 0-5 16,0 0-38-16,-9 6-21 0,4 5 10 15,-3 3 0 1,3 2-12-16,-3-1 1 16,2 1-10-16,2-2 2 15,-2-3-2-15,4-1-1 0,2-1-71 16,-1-4-75-16,1-1-84 16,0-2-406-16</inkml:trace>
  <inkml:trace contextRef="#ctx0" brushRef="#br0" timeOffset="152856.53">13468 17261 636 0,'0'0'143'0,"0"0"-133"16,0 0 46-16,0 0 41 15,0 0 6-15,0 0-25 16,0 0-23-16,40-9-15 16,-32 8-12-16,-1-1-9 15,0 2 2-15,-3 0-5 16,-1 0 2-16,-3 0-4 16,0 0-5-16,0 0-8 15,0 0 8-15,0 0-2 0,0 2 3 16,0 5-3-16,0-3 2 15,0 3-8-15,-5-2 5 16,2 1-5-16,0-2 0 16,0-1 0-16,1 1 0 15,2-1-1-15,0 0-1 16,0 1 0-16,0 0-1 16,0 1-4-16,8-2 6 15,0 1-1-15,-2-1-6 16,1 1 6-16,0-1-1 15,-1 1 1-15,-1-2 0 16,-2 0 0-16,0 1 1 16,-3-1-1-16,0 0 1 15,0 3 0-15,0 2 1 16,-3 2 5-16,-9 1-6 16,-10 4-1-16,1-1-112 0,4 0-224 15</inkml:trace>
  <inkml:trace contextRef="#ctx0" brushRef="#br0" timeOffset="154086.54">9466 17736 532 0,'0'0'253'16,"0"0"-106"-16,0 0-39 16,0 0-21-16,0 0 6 15,0 0-28-15,0 0-32 16,0 0-23-16,0 0-2 15,0 0-7-15,0 1 2 16,0 5-2-16,0 1 17 16,0 6 8-16,0 4-3 15,0 5-11-15,0 8 1 16,0 3-6-16,0 1-6 0,-4 3 2 16,-1 3-2-1,0-2 1-15,0 0-1 16,1 0-1-16,-1-7 1 0,1-3 0 15,1-8 0 1,0-3 0-16,2-7 0 0,1 0 0 16,0-4-1-16,0-2-45 15,0-4-79-15,0-3-91 16,4-7-197-16</inkml:trace>
  <inkml:trace contextRef="#ctx0" brushRef="#br0" timeOffset="154526.53">9499 17799 755 0,'0'0'277'0,"0"0"-199"16,0 0-50-16,0 0-2 16,0 0 42-16,0 0 1 15,0 0-21-15,41-36-12 16,-37 34-12-16,0 1-3 16,4 1-3-16,-2 0-2 15,2 0-15-15,2 0 0 16,-1 3-1-16,0 4 0 0,-2 3 8 15,1 1-7-15,-1 3 4 16,-2 0-5-16,-5 2 0 16,0 2 0-16,0-1-5 15,-5 0 5-15,-4-2 0 16,-4-1 0-16,2-4-3 16,-2 0-6-16,1-1-1 15,0-6-20-15,2 1-28 16,2-1-8-16,1-3-19 15,-1 0-132-15,4-6-190 0</inkml:trace>
  <inkml:trace contextRef="#ctx0" brushRef="#br0" timeOffset="154766.53">9774 17850 636 0,'0'0'250'0,"0"0"-94"15,0 0-29-15,0 0-15 16,0 0-11-16,0 0-34 16,79 22-25-16,-66-20-23 0,1 0-12 15,-2-2-1 1,-2 0-6-16,-1 3-71 0,-4-2-119 15,-4 2-395-15</inkml:trace>
  <inkml:trace contextRef="#ctx0" brushRef="#br0" timeOffset="154976.53">9756 18027 910 0,'0'0'234'0,"0"0"-119"16,0 0-4-16,0 0-18 0,0 0-40 16,80 0-26-16,-61-3-11 15,0 0-10-15,0 2-6 16,2-2-35-16,-3 0-87 16,-4 0-150-16</inkml:trace>
  <inkml:trace contextRef="#ctx0" brushRef="#br0" timeOffset="155406.54">10206 17819 954 0,'0'0'243'15,"0"0"-99"-15,0 0-45 0,0 0-31 16,0 0-30-16,0 0-12 16,0 0-20-16,-8 11 1 15,3 2-7-15,2 3 0 16,2-2 0-16,1 3 0 16,0-1 0-16,0 0 0 15,1 1 0-15,5-1 1 16,3-5-1-16,-1 0 0 15,-1 0 0-15,0-2 0 16,-1-1 0-16,-3-2 0 16,0 0 0-16,-1-2 0 15,-2 0 1-15,0 2-1 16,0 1 1-16,-2 2 0 16,-9-1 0-16,0 2-1 0,-3-3 1 15,1 1 0 1,0-4 0-16,0 2-1 0,2-3-14 15,0-3-36-15,1 0-115 16,4 0-74-16</inkml:trace>
  <inkml:trace contextRef="#ctx0" brushRef="#br0" timeOffset="155666.53">10311 17820 803 0,'0'0'316'0,"0"0"-201"16,0 0-65-16,0 0 45 15,0 0-30-15,0 0-32 16,0 0-18-16,91-8-14 15,-79 8-1-15,6 3-107 16,-2 4-97-16,-2 0-706 0</inkml:trace>
  <inkml:trace contextRef="#ctx0" brushRef="#br0" timeOffset="156806.53">12874 17667 1035 0,'0'0'235'0,"0"0"-148"0,0 0-59 15,0 0-11-15,0 0 25 16,0 0-21-16,0 0-4 15,0 0-8-15,0 0-9 16,0 3 1-16,-3 8-1 16,-4-2-78-16,-2-2-461 0</inkml:trace>
  <inkml:trace contextRef="#ctx0" brushRef="#br0" timeOffset="157686.54">11736 18111 983 0,'0'0'246'0,"0"0"-127"16,0 0-41-16,0 0-13 16,0 0-18-16,0 0-9 15,0 0-25-15,0-1-2 16,0 1-10-16,9 0 10 16,1 0 2-16,4 0-5 15,1 3-2-15,1 1-5 16,3 0 1-16,4-1-1 15,0-1-1-15,2-2 0 16,-2 0-12-16,0 0-35 0,-7 0-41 16,-1 0-66-16,-6 0-46 15,-7 0-462-15</inkml:trace>
  <inkml:trace contextRef="#ctx0" brushRef="#br0" timeOffset="158026.53">11857 18217 823 0,'0'0'232'15,"0"0"-148"-15,0 0-36 0,0 0-3 16,0 0-6 0,0 0 55-16,0 0-36 0,0 45-26 15,0-32-17 1,0-2-5-16,0 2-4 0,0 3-6 15,1-2 9-15,2 1-8 16,3-1 0-16,-1 0-1 16,-2-2 2-16,0-1-1 15,-2-1-1-15,-1-2 1 16,0-1-1-16,0-1 1 16,0-1 0-16,0 1 11 15,-4-2-12-15,-6 2 0 0,-1-3-1 16,-1-3-13-1,-8 0-89-15,5 0-29 16,1 0-195-16</inkml:trace>
  <inkml:trace contextRef="#ctx0" brushRef="#br0" timeOffset="158246.53">11936 18281 920 0,'0'0'262'16,"0"0"-168"-16,0 0 21 15,0 0-35-15,0 0-35 16,0 0-29-16,0 0-8 0,40-26-8 16,-31 16 0-1,1 3-74-15,-4-1-193 0</inkml:trace>
  <inkml:trace contextRef="#ctx0" brushRef="#br0" timeOffset="158486.53">11910 17891 992 0,'0'0'286'16,"0"0"-144"-16,0 0-81 0,0 0-35 15,0 0-19-15,0 0-6 16,0 0-1-16,15 61 0 16,-4-15-60-16,-2-3-156 15,2-11-764-15</inkml:trace>
  <inkml:trace contextRef="#ctx0" brushRef="#br0" timeOffset="158786.53">12530 18186 821 0,'0'0'205'0,"0"0"-112"16,0 0-32-16,100 0 8 16,-66-4-12-16,-2 1 1 15,-2 0-16-15,-2-1-26 16,-5 1-5-16,-2 3-11 0,-4-3-84 15,-6 2-72 1,-5 1-579-16</inkml:trace>
  <inkml:trace contextRef="#ctx0" brushRef="#br0" timeOffset="159156.54">12691 18259 717 0,'0'0'323'16,"0"0"-194"-16,0 0-91 15,0 0-18-15,0 0 10 16,0 0 8-16,0 0-15 16,-18 56-14-16,16-47-8 0,2 2 8 15,0 2-8 1,0-3 1-16,0 3-1 0,0-3 5 15,0 0 0-15,5-3-6 16,-1 1 0-16,1 1 2 16,-2-2-2-16,0-2 0 15,-2 1 7-15,2-2-7 16,-3-1 0-16,0 1-5 16,0 2 5-16,0-5 9 15,0 5-8-15,-10 0-1 16,-2-1-1-16,-4 1-15 15,-3 1-36-15,2-1-35 16,3-5-188-16</inkml:trace>
  <inkml:trace contextRef="#ctx0" brushRef="#br0" timeOffset="159396.53">12716 18341 907 0,'0'0'227'0,"0"0"-127"16,0 0-48-16,0 0-19 15,0 0-8-15,0 0-8 16,0 0-17-16,51-17-26 15,-45 15-100-15,-3-5-445 0</inkml:trace>
  <inkml:trace contextRef="#ctx0" brushRef="#br0" timeOffset="159806.53">12770 17926 1013 0,'0'0'217'15,"0"0"-155"-15,0 0-36 16,0 0 13-16,0 0-4 15,0 0-9-15,0 0-8 16,68-5-4-16,-64 10-13 16,-1 4 6-16,1-3-1 15,-4 1-5-15,0 1 8 16,0 2-9-16,0 1 0 16,-6 2 0-16,-2 1 2 15,-1 0-2-15,2-1 0 16,0 0-1-16,4-1-9 0,3 2-10 15,0-4-16-15,0 0 11 16,11 0-17-16,14-6-39 16,-3-1-100-16,0 0-457 0</inkml:trace>
  <inkml:trace contextRef="#ctx0" brushRef="#br0" timeOffset="160076.53">13350 18130 914 0,'0'0'182'0,"0"0"-72"0,0 0-35 16,0 0 8-16,96 0-12 15,-71 0-38-15,0 0-7 16,-2-3-18-16,1 3-7 16,-4 0-1-16,2 0-69 15,-5 0-82-15,-6 0-423 0</inkml:trace>
  <inkml:trace contextRef="#ctx0" brushRef="#br0" timeOffset="160456.54">13449 18298 960 0,'0'0'202'0,"0"0"-142"15,0 0-33-15,0 0-2 16,0 0-11-16,0 0 15 15,0 0 9-15,-14 67-21 16,14-54-1-16,0 0-4 16,0-3-11-16,6 1 11 15,2 0-6-15,-1-1 0 16,3 1-5-16,-2-1 18 16,1 0-18-16,-3-3 5 0,1 0-5 15,-4-2-1-15,-1-1 1 16,-2-4 0-16,0 3 2 15,0-2-2-15,0 2 7 16,-11 0-7-16,-1 1-1 16,-1-1-13-16,-5-1-52 15,-3-2-60-15,5 0-73 16,0 0-155-16</inkml:trace>
  <inkml:trace contextRef="#ctx0" brushRef="#br0" timeOffset="160686.53">13566 18333 962 0,'0'0'217'16,"0"0"-143"-16,0 0-47 15,0 0-14-15,0 0-6 16,0 0-7-16,0 0-34 16,47-10-78-16,-40 4-626 0</inkml:trace>
  <inkml:trace contextRef="#ctx0" brushRef="#br0" timeOffset="161266.54">13586 17866 922 0,'0'0'275'0,"0"0"-126"15,0 0-90-15,0 0-33 16,0 0 18-16,0 0-18 16,0 0-6-16,43-20-9 15,-38 19-11-15,-2 1 1 16,0 0 7-16,-2 0-8 15,-1 0-1-15,0 0-9 16,0 0-49-16,0 5 28 16,0 4 30-16,0-2 0 15,0 0 1-15,0 1 1 16,0-1 0-16,0 0 0 0,0 3-1 16,0-4-9-1,3 2-26-15,3-1 13 0,-2-1-1 16,4 0 1-1,0 1 11-15,2-3 1 16,-1 2 10-16,-2-1 0 0,1 0 2 16,-1-1-1-16,-4 1 10 15,0-3 3-15,-3 1 1 16,0-1-8-16,0 4-6 16,0 2 18-16,-10 4 13 15,-2 2-18-15,-2 2-14 16,-2 2-19-16,4-3-88 15,3-2-435-15</inkml:trace>
  <inkml:trace contextRef="#ctx0" brushRef="#br0" timeOffset="161716.54">14286 18137 1092 0,'0'0'270'0,"0"0"-189"0,0 0-23 15,0 0-4-15,0 0-6 16,0 0 1-16,94-27-5 15,-71 23-21-15,3 1-8 16,-3 1-12-16,0 1-2 16,-1 1 0-16,-1 0-1 15,-4 0-18-15,-2 0-43 16,-8 6-43-16,-2 1-163 16,-4 0-889-16</inkml:trace>
  <inkml:trace contextRef="#ctx0" brushRef="#br0" timeOffset="162106.53">14446 18282 548 0,'0'0'518'0,"0"0"-425"15,0 0-71-15,0 0-9 16,0 0-6-16,0 0 9 16,0 0 16-16,-23 55 18 0,21-40-9 15,2 1-8-15,0 0-9 16,0 1 13-16,0-3-21 16,5 1 2-16,2-2-4 15,1 1-14-15,-1-4 9 16,1 0-9-16,-2 0 0 15,-3-5 9-15,0 1-9 16,-3-2 0-16,0 0 0 16,0 2 1-16,-9-1 7 15,-8 1-7-15,-1 0-1 16,-1-2 0-16,-3-1-33 16,-1-3-95-16,2 0-27 0,5 0-469 15</inkml:trace>
  <inkml:trace contextRef="#ctx0" brushRef="#br0" timeOffset="162326.53">14517 18305 1015 0,'0'0'223'0,"0"0"-163"0,0 0-29 16,0 0-15 0,0 0-10-16,0 0-5 0,0 0-1 15,70-13-78-15,-62 6-184 0</inkml:trace>
  <inkml:trace contextRef="#ctx0" brushRef="#br0" timeOffset="162696.53">14600 17743 1106 0,'0'0'295'0,"0"0"-170"16,0 0-84-16,0 0-26 15,0 0-8-15,0 0-6 16,0 0-1-16,-7 13 1 16,5 4 1-16,1 1 5 15,-1 3-7-15,2 0 1 16,0-2-1-16,2-1 1 15,9-2-1-15,2-4 0 16,4-2-13-16,2-3-13 16,3-6-57-16,8-1-67 0,-4 0 33 15,-4-5-239-15</inkml:trace>
  <inkml:trace contextRef="#ctx0" brushRef="#br0" timeOffset="162886.53">14741 17787 920 0,'0'0'175'0,"0"0"-123"15,0 0-36-15,-41 92-16 16,27-62-28-1,4-1-126-15</inkml:trace>
  <inkml:trace contextRef="#ctx0" brushRef="#br0" timeOffset="163366.53">14135 17654 995 0,'0'0'171'16,"0"0"-99"-16,0 0-31 16,0 0-27-16,0 0-8 15,0 0-6-15,0 0-104 0</inkml:trace>
  <inkml:trace contextRef="#ctx0" brushRef="#br0" timeOffset="163776.54">14138 17027 65 0,'0'0'1176'15,"0"0"-1018"-15,0 0-158 16,0 0-4-16,0 0-40 15,0 0 21-15,0 0-129 0</inkml:trace>
  <inkml:trace contextRef="#ctx0" brushRef="#br0" timeOffset="167256.54">18611 16002 124 0,'0'0'339'0,"0"0"-220"0,0 0 64 16,0 0-39-1,0 0-12-15,0 0-48 0,0 0-22 16,-3-5 9-16,3 5-35 16,0 0-11-16,0 0-8 15,0 0-5-15,0 0-12 16,0 0 0-16,0 0-13 15,0 2 2-15,0 11 3 16,0 4 8-16,0 4 1 16,-3 4 4-16,2 2-4 15,-3 1-1-15,1 0 7 0,0 2-6 16,-3 1 6 0,-1 0-4-16,-3 0 3 0,-1 1 2 15,0 2 1-15,-2-1 3 16,1 1-2-16,3-3-4 15,-1-2 10-15,4 1-15 16,1-3-1-16,1-2 0 16,2-2 0-16,1-4 1 15,-1-3 9-15,2-2-9 16,-2-4-1-16,0-3-6 16,2-1 6-16,-2-3-19 15,2-2-13-15,-1-1-35 16,1 0-25-16,-1-1-189 0</inkml:trace>
  <inkml:trace contextRef="#ctx0" brushRef="#br0" timeOffset="168096.53">18604 16075 674 0,'0'0'257'16,"0"0"-136"-16,0 0-12 15,0 0-27-15,0 0-14 16,0 0-18-16,0 0-30 16,44-30-8-16,-40 30-5 15,1 0 3-15,0 0-10 16,2 0-11-16,0 0 11 15,2 7 20-15,0 2 9 0,3 1 3 16,0 0-19 0,-1 0 3-16,-1 0-15 0,-1-3 0 15,-1 0-1 1,-1-3 7-16,-4-1-7 0,1 0-1 16,-1-1 1-16,0 1 0 15,0 1 0-15,0 0 3 16,0-1-3-16,-1 0 0 15,-2 1 1-15,3-2-1 16,-3 0 1-16,0 0 0 16,3-1 6-16,-3 1-7 15,0 1 0-15,0 1-1 16,0 0 1-16,0 2 0 0,0 1 5 16,0-1-5-1,0-1 0-15,-6 1 5 0,3 0-4 16,-2-1-2-16,1 1 2 15,-2-1-2-15,0 2 1 16,-3 0 0-16,2 0 0 16,-3 1 1-16,2-1 0 15,-1 0-1-15,-2-1 1 16,2 1 6-16,-3-2-7 16,0 1 0-16,-1-2-1 15,1 2 1-15,-3-2 0 16,2 0 7-16,2 0-5 15,-1-1-2-15,5 0 0 16,2-2-1-16,2-1 0 16,2 0 1-16,1 0 1 15,0 0-1-15,0 0-1 16,0 0-15-16,0-1-55 0,6-8-230 16,3 1-726-16</inkml:trace>
  <inkml:trace contextRef="#ctx0" brushRef="#br0" timeOffset="169136.54">19026 16185 773 0,'0'0'295'16,"0"0"-172"-16,0 0-49 15,0 0 20-15,0 0 0 16,0 0-31-16,0 0-15 16,0 0-12-16,0 0-5 15,0 0 6-15,0 0-19 16,0 0-1-16,0 0-9 16,0 0-8-16,0 0 0 15,0 0-7-15,0 0-3 0,9 0 10 16,4 0 1-1,0 0 6-15,5 2 1 0,-3 1-8 16,1-2-1-16,0 2 1 16,0-2 0-16,0 1-1 15,-4-1 1-15,0 1 0 16,0-2-6-16,-3 1-11 16,-1 0-12-16,-2-1-12 15,-2 2-27-15,0-1-25 16,-4 2-50-16,0-2-98 15,0 1-162-15</inkml:trace>
  <inkml:trace contextRef="#ctx0" brushRef="#br0" timeOffset="169486.54">18957 16305 785 0,'0'0'231'15,"0"0"-159"-15,0 0 5 16,0 0 37-16,0 0 2 16,0 0-42-16,0 0-35 15,0 1-4-15,0-1-1 16,0 0 1-16,1 0-21 15,8 0 9-15,2 2-12 16,2-2-1-16,2 1 9 0,3 1-18 16,1-2 0-16,-1 1 8 15,5-1-9-15,-3 1 0 16,2 2 0-16,3-1-47 16,6-2-52-16,-4 0-170 15,-5 0-783-15</inkml:trace>
  <inkml:trace contextRef="#ctx0" brushRef="#br0" timeOffset="170736.53">19425 16181 514 0,'0'0'336'0,"0"0"-197"0,0 0-50 15,0 0 26-15,0 0-21 16,0 0-22-16,0 0-43 16,26-13-8-16,-22 12 16 15,1 1-15-15,-2 0 0 16,1 0-9-16,-1 0-4 15,0 0-9-15,0 0-5 16,0 0 5-16,0 0 1 16,-1 5-1-16,1 3 1 15,-2 2-1-15,-1 2-1 0,0 2 1 16,0 3 5-16,0 3-3 16,-6 0 5-16,-3 0-7 15,-1-2 2-15,1-2-1 16,0 0 0-1,0-3-1-15,3-3 1 0,1-3-1 16,2-3 0-16,2-1 5 16,-1-2-5-16,2-1 2 15,-1 0 0-15,1 0 7 16,-2 0-2-16,2-8-7 16,0-2 0-16,0-1 0 15,3-2-23-15,9-1-6 0,5 1-38 16,-1-1 65-16,4 2 4 15,-1 0 11-15,-1 1-13 16,1-1 14 0,-2 2 7-16,4 0-10 0,-5 2 14 15,-1 1-13-15,-3 0 4 16,0 2-16-16,-5 2 16 16,-2 0-9-16,-2 2 2 15,-2 1-8-15,1 0 0 16,-2 0 7-16,0 0-8 15,0 0-1-15,1 0-9 16,3 0 10-16,-2 4 1 16,-1 1-1-16,-1 2 1 15,0 2-1-15,0-1-5 16,0 2 5-16,0 3 0 0,0 0 7 16,-3 2-6-16,-4 1-1 15,0 0 1-15,-1 3 1 16,2-1-2-16,-2 1 1 15,1-1-1-15,1-1 2 16,0-2-1-16,0-1-1 16,2-2 1-16,1-2 0 15,0-2-1-15,3-2 0 16,0-2-15-16,0 0 5 16,0-2-22-16,0-2-67 15,3 0-47-15,6-6-443 0</inkml:trace>
  <inkml:trace contextRef="#ctx0" brushRef="#br0" timeOffset="172066.53">20089 16246 436 0,'0'0'559'0,"0"0"-469"15,0 0-67-15,0 0-12 16,0 0 4-16,0 0 9 16,0 0 5-16,2 20 2 15,-4-9-18-15,-5-1-3 16,2 0-1-16,-1-2-8 15,2 0 0-15,-1-2 6 0,1-2 3 16,2-1-10-16,1-2-2 16,1-1 2-16,0 0 0 15,0 0 9-15,0 0-9 16,0-2-45-16,0-5 25 16,7-2-12-16,4 1-22 15,4 1 54-15,-2 0 16 16,1 1-6-16,2 2 44 15,-1 0-1-15,0 1-18 16,-3 2 22-16,3-1-31 16,-3 2-2-16,1 0-16 15,-2 0 0-15,-2 0 0 16,-2 0-8-16,-1 0-15 16,-3 0 2-16,-2 4-9 0,-1 2 12 15,0 1 3-15,-1 2-3 16,-12-1-11-16,-1 2-8 15,-2-2-4-15,1 0-6 16,-3 0 4-16,6-4-11 16,1 0 1-16,1-1 36 15,6-3 9-15,1 0 8 16,1 0-8-16,2 0-5 16,0 0-3-16,5-6-127 15,9-1 131-15,1 1 4 16,6-1 11-16,-1 2 75 15,2-2-31-15,2 0 3 16,0 0-14-16,-4-1-43 16,3 1 34-16,-1-3-24 15,-5 1 36-15,1 0-34 0,-4-1 13 16,-5 0-9 0,-1-1-2-16,-5 0-2 0,0-1-13 15,-3 0-28-15,0 1-14 16,0 1 33-16,0 1 9 15,-3 1 29-15,-2 2-16 16,2 2-12-16,0 0-1 16,2 2 7-16,-1 2-7 15,1 0-8-15,-2 0 1 16,1 0-4-16,0 9 10 16,-1 3 0-16,1 3 1 0,2 0 0 15,-1 4 1 1,-1-1-1-16,1 2 1 15,-1 1 0-15,1 2 1 0,-1-1-1 16,1 2 0-16,-1 0-1 16,1 2 0-16,-1-3 0 15,-1 3 0-15,-1-2 1 16,-1-2-2-16,1 1 2 16,-1-2-2-16,1-1 1 15,-1-2 0-15,1-1 2 16,-3-2-1-16,4-2-1 15,-3-1 0-15,1-4 0 16,0-1 0-16,1-1 0 16,-2-3 0-16,2-2 1 0,-2-1-1 15,0 0 0 1,-2 0 0-16,-1-4 0 0,0-6 0 16,3-1 0-16,0-4-1 15,2 0 0-15,1 0 1 16,3-2-10-16,0 0 9 15,6 0 0-15,9 1-26 16,4 2-5-16,2 1 8 16,5 4 11-16,8 2-148 15,-7 2 142-15,-3 3-235 0</inkml:trace>
  <inkml:trace contextRef="#ctx0" brushRef="#br0" timeOffset="173586.54">21827 16029 902 0,'0'0'133'15,"0"0"-94"-15,0 0-23 16,0 0-7-16,0 0 24 16,0 0 38-16,0 0 26 15,-6-44 3-15,5 42-26 16,1 2-46-16,0 0-8 0,0 0-11 16,-3 0-8-16,-2 7-1 15,-6 9 1-15,-3 8 6 16,-7 2-1-16,-3 4-5 15,-2-1 0-15,-2-3 6 16,-3-2-6-16,1-2-1 16,0-3 1-16,2 0 0 15,3-5-1-15,3-2-79 16,6-3-127-16,5-6-362 0</inkml:trace>
  <inkml:trace contextRef="#ctx0" brushRef="#br0" timeOffset="173856.54">21522 16126 751 0,'0'0'307'0,"0"0"-179"15,0 0-52-15,81-11-11 16,-46 8-1-16,1 0-2 15,3-1-2-15,4 0-25 16,-1 1-24-16,-4 0 2 16,-1 2-7-16,-5-2-6 15,-6 1 0-15,-4 2-27 16,-8 0-50-16,-6 0-79 16,-5 0-50-16,-3 0-404 0</inkml:trace>
  <inkml:trace contextRef="#ctx0" brushRef="#br0" timeOffset="174086.54">21802 16140 523 0,'0'0'237'15,"0"0"-43"-15,0 0-76 16,0 0-21-16,-81 72 7 16,61-44-14-16,-3 2-14 15,4 2-36-15,-2 3-22 16,3 1-9-16,1-1-8 15,3-2 6-15,3-4-7 16,2-2-1-16,2-4 1 0,1-3-1 16,3-6-2-1,0-3-29-15,3-4-52 0,0-6-20 16,0-1-48-16,0 0-230 16</inkml:trace>
  <inkml:trace contextRef="#ctx0" brushRef="#br0" timeOffset="174486.54">21738 16231 778 0,'0'0'247'16,"0"0"-127"-16,0 0-19 15,0 0-18-15,0 0-43 16,0 0-15-16,0 0-12 0,85-20 2 15,-76 20 2-15,-3 1 22 16,0 6 11-16,-2 3-34 16,-1 1-2-16,0 2-14 15,-1 4 0-15,-2 0 11 16,0 2-10-16,0 2 6 16,-2 2-5-16,-7 3 4 15,-1-1-5-15,1 2 7 16,-2 1-6-16,0-1-1 15,2 0 0-15,-1-2 2 0,2-2-2 16,0-5 0-16,4-3 0 16,-1-3 0-16,4-4-1 15,-1-2-7-15,1-3-7 16,1-2-57-16,0-1-70 16,0 0 12-16,0-5-179 0</inkml:trace>
  <inkml:trace contextRef="#ctx0" brushRef="#br0" timeOffset="174666.53">21713 16363 958 0,'0'0'225'0,"0"0"-150"16,0 0-43-16,0 0-18 15,0 0-14-15,0 0-61 16,0 0-211-16</inkml:trace>
  <inkml:trace contextRef="#ctx0" brushRef="#br0" timeOffset="174866.53">21642 16497 861 0,'0'0'186'0,"0"0"-24"15,0 0-14-15,0 0-31 16,0 0-51-16,0 0-17 0,100 5-49 16,-73-6-10-1,-6-5-160-15,-6 2-804 0</inkml:trace>
  <inkml:trace contextRef="#ctx0" brushRef="#br0" timeOffset="191186.54">22221 16131 383 0,'0'0'140'0,"0"0"-52"15,0 0 30-15,0 0-25 16,0 0-33-16,0 0-26 15,0-1 5-15,0 0 17 16,0-1-3-16,0 0-27 16,0-1 9-16,-3 0 6 15,2 0 34-15,-1 0 8 16,2 2-28-16,-1 1-34 16,1-1 3-16,0 1 6 0,0-2-1 15,0 1-14-15,0 1-5 16,0-2 9-16,0 1-13 15,0 1-5-15,4 0 2 16,2 0 7-16,3 0-1 16,0 0-9-16,-2 0 13 15,0 3-12-15,0 2 0 16,-1 2 1-16,3 2 11 16,-3-1-12-16,-2 2 4 15,1 0-5-15,-4 0-1 16,-1 1 1-16,0-1 0 15,0 3 0-15,-3-1 0 16,-7 1 1-16,-5 1-1 0,0 0 1 16,-4 1 0-1,2-4 0-15,-2-1-1 0,0-3 0 16,2-2 0-16,-1-1-1 16,5-2 0-16,-3-2 1 15,8 0-1-15,-1 0 0 16,4-6-9-16,0-3-2 15,5-1-1-15,0 1 6 16,0-1-1-16,2 2 0 16,7 1 7-16,2 2 0 15,1 1 1-15,-2 3 1 16,1 1-1-16,0 0 1 16,-1 0-1-16,0 0-1 15,2 4 0-15,-3 3 1 16,-2 3 12-16,0 3-12 0,-3 1-10 15,-4 4 10 1,0 2 8-16,0 1-7 0,-11 2-1 16,-1-1-5-16,-2 1 5 15,2-4-1-15,1-1 1 16,1-4 0-16,4-2 0 16,3-3 1-16,0-1 5 15,3-1-6-15,0-1 1 16,0 1-1-16,0-1 0 15,0-1-5-15,0 1 5 16,0-2 6-16,0-1-6 16,1-3-7-16,8 0 7 15,4 0 0-15,6-3-1 16,3-11-2-16,3-5-3 16,2-3-58-16,3-6 6 15,1-5-43-15,3-3-40 0,2-1-144 16,2-1-47-16,-1 3 28 15,0 2 271-15,-6 4 33 16,-2 5 86-16,-2 2 5 16,-3 4 59-16,-2 5 31 15,-4 2-9-15,0 4-54 16,-2 2-28-16,-4 3-32 16,-1 2-5-16,-3 0 30 15,-2 0-14-15,-1 2 7 16,0 5-41-16,-1 0-14 15,1 1-20-15,-2 0 0 0,-2 2 0 16,2 0 13 0,-3 0-13-16,0 0 3 0,0 0-4 15,-9-1 0-15,-3-1 0 16,-3-3 0-16,-1-2 0 16,1-1-13-16,-3-2 2 15,2 0-35-15,0-3-14 16,2-7-3-16,3 0-21 15,4 2 31-15,2-1 19 16,1 3 34-16,4 4 8 16,0 2-7-16,0 0 4 15,0 0-4-15,0 7 15 16,0 7 1-16,4 3 1 16,-2 4-2-16,-1 3 16 0,-1 0 1 15,0 0-7-15,0-2 7 16,0 0-9-1,-3-2-16-15,-6-6-2 0,2-3 4 16,-1-3-1-16,1-4 5 16,-3-1 2-16,-1-3 6 15,0 0-7-15,-3 0-14 16,0-7 11-16,1-3-12 16,2-2 0-16,4-1 0 15,1 3 0-15,3 0 0 16,3 3 1-16,0 1 11 15,0 2 2-15,10 0-2 16,2 1 3-16,5 2-14 16,-1 1 1-16,0 0-1 0,0 0 9 15,-2 1-9-15,-2 5 7 16,1 2 13-16,-3 1 6 16,-1-1-15-16,-3 1-12 15,-3 1 2-15,-2 1-2 16,-1 2 0-16,0 0 0 15,-7 2 7-15,-7-1-7 16,-5 2-1-16,-1 1 0 16,-2-4 1-16,1 3-1 15,2-3-1-15,2-3 2 16,6-2-1-16,3-1 0 16,4-1-1-16,4-2 2 0,0 0-2 15,0 1 2-15,7-1-7 16,11 0 6-16,6-3 2 15,4-1 0-15,5 0 0 16,3 0-1-16,0-1 0 16,9-7-43-16,-9 1-53 15,-6 1-265-15</inkml:trace>
  <inkml:trace contextRef="#ctx0" brushRef="#br0" timeOffset="192626.53">22982 16092 1023 0,'0'0'250'0,"0"0"-160"0,0 0-38 15,0 0 5-15,0 0-16 16,0 0 4-16,79-17-19 16,-73 17-19-16,0 0 14 15,-3 0-21-15,0 0 1 16,-2 0 1-16,-1 3 5 15,0 4-9-15,0 2 2 16,0 1 0-16,-6 1 0 16,-7-1-1-16,-2 1 0 15,-4 0 1-15,1-1-10 16,2 0 4-16,2-2 5 16,7 2 1-16,1-1-1 15,4 1-6-15,2-2 6 16,0 0-4-16,9-2 4 15,11-2-11-15,6-4-29 0,4 0-78 16,1 0-43-16,-2-11 11 16,-5-3 12-1,-5-3 41-15,-3-3 64 0,-6-3 33 16,-6-3 2-16,-1-4 10 16,-3-4 15-16,0 1-19 15,0 0 25-15,-1 5 47 16,-5 5 11-16,2 6-19 15,0 9 40-15,2 2-24 16,-2 6-17-16,2 0-37 16,-5 0-27-16,0 9-5 15,-2 6 12-15,-1 5-11 0,0 2-2 16,3 2 13 0,-1 4 0-16,0 1 6 0,2 2-5 15,-2 3 1-15,0 1-4 16,-2 2 7-16,0 1-12 15,-1 0 2-15,-2 1 0 16,1 0 5 0,0-1-12-16,5-3 0 0,1-1-1 15,1-5 0-15,3 0 5 16,2-5-5-16,0-3-5 16,0-4-20-16,0-6-50 15,10-6-92-15,0-2-30 16,0-3-475-16</inkml:trace>
  <inkml:trace contextRef="#ctx0" brushRef="#br0" timeOffset="193266.54">23151 16270 1000 0,'0'0'202'16,"0"0"-148"-16,0 0-48 15,0 0 1-15,0 0 38 16,0 0 6-16,-6 72-19 16,-3-44 2-16,-5 2 3 15,1-2-18-15,-5-1-9 16,0-3-10-16,-3-5 11 16,0-2-11-16,-1-2 14 0,-1-4-13 15,-2-3 7-15,1-2-8 16,1-3 0-16,3-3 8 15,2 0-8-15,5 0 1 16,1-6-2-16,4-5 1 16,5-2-1-16,3 0 0 15,0-1-9-15,6 0 3 16,11-1 0-16,2-1 5 16,5 1 2-16,3 0 0 15,1 3 1-15,2 0 3 16,-2 3-3-16,2 2 8 15,0 2-3-15,-3 3 4 16,-2 2 9-16,-5 0 4 0,-3 0-7 16,-3 8-7-1,-5 2 17-15,0-1-1 0,-5 3-25 16,-1-2 9 0,-3 0-9-16,0 0-1 0,-1-2 1 15,-12 2 0-15,-4-3-13 16,-4 0 7-16,-2-3 6 15,1-1-11-15,0-2 10 16,4-1 1-16,5 0 0 16,4 0 0-16,4 0 0 15,3 3-8-15,2 1 7 16,0 3-6-16,4 5 7 0,6 2 0 16,2 0 7-16,5-1-6 15,-1 0-1-15,6-2 0 16,-5-3-50-16,-4-2-244 15</inkml:trace>
  <inkml:trace contextRef="#ctx0" brushRef="#br0" timeOffset="193926.53">21376 16923 785 0,'0'0'294'0,"0"0"-174"16,0 0 21-16,0 0-28 16,0 0-11-16,0 0-51 15,0 0-19-15,-2-7-19 16,2 7-5-16,13 0-7 16,8 0 7-16,8 0-7 15,4 4 8-15,2 2-8 16,-2 1 0-16,0-2 0 15,-5 3 2-15,-4-3 3 16,-3 1-5-16,-5 0-1 16,-5 1-1-16,-8 1 0 15,-3 2 1-15,0 4 1 16,-17 6-1-16,-8 4 0 0,-10 4 1 16,-5 3 0-16,0 0-1 15,0 2-1-15,0-5-5 16,7-3-1-16,5-3-9 15,8-7-17-15,5-2-17 16,9-5-65-16,3-4-85 16,3-1-299-16</inkml:trace>
  <inkml:trace contextRef="#ctx0" brushRef="#br0" timeOffset="194116.54">21489 17207 751 0,'0'0'191'16,"0"0"-46"-16,0 0-53 16,0 0-22-16,1 93 33 15,-1-66-37-15,0-2-35 16,0 0-20-16,0-2-11 16,0-3-8-16,0-4-103 15,0-7-74-15,0-3-622 0</inkml:trace>
  <inkml:trace contextRef="#ctx0" brushRef="#br0" timeOffset="194356.54">21607 17258 150 0,'0'0'1087'15,"0"0"-925"-15,0 0-80 16,0 0-2-16,0 0-12 16,0 0-26-16,0 0-20 15,68 11-10-15,-53-8-12 16,0-1 0-16,3 1-43 16,5-3-44-16,-4 0-173 15,-3-3-572-15</inkml:trace>
  <inkml:trace contextRef="#ctx0" brushRef="#br0" timeOffset="194606.53">21956 17091 584 0,'0'0'744'0,"0"0"-629"15,0 0-57-15,0 0-3 16,95-21-14-16,-69 18 0 16,-1 2-19-16,-1-1-12 0,-2 1-9 15,-1-2-1 1,-2-1-17-16,-5 0-41 0,-2-6-38 16,-6 0-142-1,-5 0-476-15</inkml:trace>
  <inkml:trace contextRef="#ctx0" brushRef="#br0" timeOffset="195336.54">22172 16930 700 0,'0'0'315'0,"0"0"-154"15,0 0 7-15,0 0-52 16,0 0-54-16,0 0-37 16,0 0-18-16,-25 34-6 15,13-4 9-15,-3 3-7 0,-2 3 3 16,2-4-6-16,-2-2 0 15,0-3-6-15,-1-6-21 16,0-4-24 0,3-5-45-16,1-3-1 0,5-5 45 15,4-2 39-15,5-2 12 16,0 0 1-16,0 0 24 16,3 0 58-16,8-5-42 15,6-2-12-15,3 1 21 16,-1 2-8-16,2 2-19 15,-3 0-8-15,-3 2 1 16,-3 0-7-16,-2 0 1 16,-4 0-9-16,-3 2 1 15,-1 3-2-15,-2 1-4 16,0 1 0-16,-2 3 5 0,-7 0 0 16,-4 1 0-1,-1 1 0-15,1-1 1 0,3-2-1 16,0 0 0-16,6 1-1 15,1-3 1-15,3 1-1 16,0 1-7-16,3-2 8 16,6 2 1-16,0-1 0 15,4-1 0-15,-2 1-1 16,-2-1-10-16,-1 0-24 16,0-1-13-16,-3 1-2 15,-4-3 14-15,1 2 15 16,-2 0 11-16,0-2 8 15,-5 3 1-15,-9-1 0 0,3 1 2 16,-3-3-1-16,1 2 0 16,6-2 11-16,0-1-5 15,4-1 6-15,2 1-4 16,1 1-2-16,0 2 16 16,0 2 18-16,0 1-16 15,0 2-5-15,1-1-10 16,10 2 8-16,4-2 11 15,1 1 1-15,7-3-6 16,-2-1-10-16,3 0-7 16,1-7-5-16,2 0-2 15,-1 0-15-15,10-14-61 16,-6-1-150-16,-6-4-723 0</inkml:trace>
  <inkml:trace contextRef="#ctx0" brushRef="#br0" timeOffset="195686.54">22408 17086 863 0,'0'0'306'0,"0"0"-216"15,0 0-51 1,0 0-6-16,0 0 24 0,95-2-5 16,-76 2-21-16,-3 0-15 15,-2 2-9-15,-5 2-6 16,-4 1 0 0,-2 2 34-16,-3 0-9 0,0 3-16 15,-8 3-1-15,-9-2 2 16,-3 4-11-16,-5-3 6 15,-1-2-6-15,0 0-25 16,2-5-43-16,-2-2-80 16,7-3-8-16,3 0-186 0</inkml:trace>
  <inkml:trace contextRef="#ctx0" brushRef="#br0" timeOffset="195956.54">22345 17188 565 0,'0'0'182'0,"0"0"-128"0,0 0-36 15,0 0 19-15,0 0 36 16,0 0 9-16,0 0 6 16,0 0-49-16,0 0 42 15,0 0-29-15,0 0-8 16,0 2 2-16,0-2 1 16,0 0-15-16,0 0-8 15,0 0-9-15,0 0-14 16,0 0 5-16,0 0-6 15,0 0-10-15,0 0-3 16,0 0-1-16,0 0 4 16,0 0 8-16,0 0 1 0,0 0 0 15,0 0-56-15,0 0-101 16,0 0-254-16</inkml:trace>
  <inkml:trace contextRef="#ctx0" brushRef="#br0" timeOffset="196086.54">22345 17188 508 0</inkml:trace>
  <inkml:trace contextRef="#ctx0" brushRef="#br0" timeOffset="196206.54">22345 17188 508 0,'17'10'312'0,"-17"-7"-157"0,0 3-60 0,-6 2-24 0,-7 5-20 16,-3 1 5-1,-2 3-27-15,0 1-13 0,0-2-7 16,2-2-8-16,1-3-1 16,0-2-20-16,3-3-149 15,4-5-924-15</inkml:trace>
  <inkml:trace contextRef="#ctx0" brushRef="#br0" timeOffset="196586.54">22223 17342 614 0,'0'0'211'0,"0"0"-38"0,0 0-64 15,0 0-30 1,0 74 4-16,1-63-8 0,2-2-30 16,0-3-11-1,2-4-21-15,2-1 7 0,2-1 8 16,2 0 4-16,2-7-16 15,2-5-16-15,0-1-5 16,-3 3-9-16,-2 0 8 16,0 1 5-16,-5 5 0 15,0 1 1-15,-4 3-9 16,1 0 9-16,-1 0 41 16,-1 10-6-16,2 2-25 0,-1 2 5 15,1-1-2-15,1-1-5 16,0 1-7-16,4-5 1 15,-1-1 4-15,1-3-5 16,4-2 0-16,4-2 6 16,1 0-7-16,4-2-21 15,2-7-10-15,5-12-39 16,-5 4-174-16,-2-3-966 16</inkml:trace>
  <inkml:trace contextRef="#ctx0" brushRef="#br0" timeOffset="197106.54">22742 17317 963 0,'0'0'243'0,"0"0"-120"0,0 0-17 16,0 0-35-16,94-14-26 16,-69 9-10-16,-1 0-14 15,0-1-21-15,-2-1 8 16,-2 0-8-16,-5-1-6 15,-4 1-13-15,-5-3-7 16,-3 0 1-16,-3-3 6 16,0 0-73-16,-4 2 16 15,-6 3 55-15,2 2 21 16,1 3 7-16,-2 3 18 16,1 0-14-16,-1 6-5 15,0 9-6-15,-1 8 9 16,3 1 20-16,1 4 6 15,-1 3-6-15,4 2 1 16,1-1-14-16,0-2-1 0,2-3-7 16,0-5 1-16,0-4 0 15,0-5 0-15,0-4-2 16,-2-4-6-16,0-3 5 16,-4-2 2-16,-2 0 17 15,-5 0-10-15,-4-3-15 16,0-10-1-16,-2 2-28 15,3-2-12-15,4 2 23 16,2 2 16-16,7 4 2 16,3 1 8-16,0 1-8 15,9 0 0-15,7-1-1 0,8-2-19 16,10-2-83 0,-5 2-91-16,-6-4-499 0</inkml:trace>
  <inkml:trace contextRef="#ctx0" brushRef="#br0" timeOffset="197406.54">22709 17283 687 0,'0'0'271'0,"0"0"-143"16,0 0-18-16,-38 76 17 15,28-45-21-15,3 2-38 0,1-2-14 16,3 0-21-16,0-3-2 16,3-3-3-16,0-4-9 15,0-2-2-15,4-3 2 16,10-4-1-16,5-2 5 16,2-3-4-16,5-4-3 15,3-3-16-15,3 0-10 16,2 0-28-16,3-6 10 15,7-12-32-15,-7 4-94 16,-9-2-221-16</inkml:trace>
  <inkml:trace contextRef="#ctx0" brushRef="#br0" timeOffset="197656.54">22806 17079 1257 0,'0'0'213'16,"0"0"-139"-16,0 0-43 16,0 0-24-16,0 0 3 15,0 0-8-15,0 0 8 16,60 97-10-16,-23-54-33 15,-4-8-134-15,-2-8-503 0</inkml:trace>
  <inkml:trace contextRef="#ctx0" brushRef="#br0" timeOffset="198166.53">23385 17373 1077 0,'0'0'264'16,"0"0"-183"-16,0 0-26 15,0 0-8-15,0 0 1 16,4 85 1-16,-4-65-14 16,-6-2-19-16,-1-2 0 0,3-4-5 15,-1-2-1-15,4-4-9 16,-1-4 0-16,2-2 5 15,0 0-3-15,0 0-2 16,0 0 8-16,3-9-9 16,8-9-1-16,2-7-42 15,4 0 10-15,0 2 5 16,2 0 15-16,0 7 12 16,-2 0-4-16,-3 6 5 15,-1 3 12-15,-2 3-6 16,-4 3 7-16,-2 1-7 15,3 0 1-15,-3 0-7 16,0 0 1-16,1 8 28 0,-2 5 2 16,0 4-21-16,-3 3-4 15,-1-1 0-15,0 5 1 16,0-1-6 0,0 0 8-16,0-4-2 0,0-1-7 15,0-5 1-15,0-3-1 16,0-3 1-16,0-1-1 15,0-3-17-15,0-2-40 16,4-1-32-16,2 0-149 16,0-7-170-16</inkml:trace>
  <inkml:trace contextRef="#ctx0" brushRef="#br0" timeOffset="198386.54">23768 17429 1001 0,'0'0'213'0,"0"0"-139"15,0 0 1-15,0 0-8 16,0 0-18 0,0 0-17-16,91 0-19 0,-76 0-11 15,-1 0-2-15,5 0-16 16,-5 0-108-16,-2 0-164 0</inkml:trace>
  <inkml:trace contextRef="#ctx0" brushRef="#br0" timeOffset="198606.53">23988 17277 624 0,'0'0'510'0,"0"0"-408"16,0 0 43-16,0 0-28 16,3 75-21-16,-3-44-13 15,0 5-19-15,0 1-17 16,-5 6-26-16,-17 13-21 16,2-9-19-16,0-9-364 0</inkml:trace>
  <inkml:trace contextRef="#ctx0" brushRef="#br0" timeOffset="-188710.19">9280 15615 557 0,'0'0'148'0,"0"0"-34"0,0 0-31 16,0 0-10-16,0 0-29 16,0 0 16-16,-6-18-19 15,6 15 2-15,0 2-20 16,0 1-10-16,0 0-2 16,0 0-4-16,-1 0-6 15,1 0 0-15,0 0 0 16,0 0-1-16,0 0-1 15,0 0 1-15,0 0 0 16,0 0-1-16,0 0 1 16,0 0 0-16,0 0 0 0,0 0 1 15,0 0-1-15,0 0 0 16,0 0 0-16,0 0-1 16,0 0 1-16,0 0-1 15,0 0 0-15,0 0 1 16,1 0-1-16,5 0 1 15,-3 2 0-15,6 0 1 16,-3 1 0-16,3-2-1 16,-2 2 1-16,1-2-1 15,-2 1 1-15,0-1 0 16,1 0 0-16,-1 1-1 16,0-1 1-16,2 0 0 0,2-1-1 15,-1 2 0 1,-1-1 1-16,1 1 2 0,-1-1-2 15,1 0 0-15,-1-1 0 16,4 2 0-16,-3-2 0 16,0 0-1-16,-2 1 1 15,0-1-1-15,0 0 0 16,-4 2 0-16,1-2 0 16,1 1 1-16,-2-1-1 15,4 2 0-15,-3-2 1 16,1 1 0-16,1-1-1 15,0 1-1-15,1-1 1 16,2 0 0-16,0 0 1 16,2 0-1-16,-1 0 0 15,-1 0 1-15,0 0 0 0,1 0-1 16,-1 0 0-16,3 0 0 16,0 0 1-16,-1 0-1 15,-1 0 2-15,-1 0-1 16,-1 0-1-16,-1 0-7 15,5 0 7-15,-2 0 1 16,1 0 0-16,-1-1 0 16,-1 0 4-16,-1-1-5 15,-2 2 0-15,2 0 0 16,-1 0 0-16,-1 0 0 16,0 0-1-16,0 0-2 15,1 0 3-15,0 0-1 16,1 0 1-16,1 0 0 15,3 0 0-15,-2 0-1 16,3 0-6-16,1 0 7 0,-2 0 0 16,1 0 0-1,-2 0-11-15,2-3 10 0,-4 2-9 16,-1-1 9-16,-1 0 0 16,2 0 0-16,2 1 1 15,-1-1-1-15,0 1 0 16,-1 1 0-16,-1-1 1 15,1 1-7-15,-2 0-5 16,-1 0 12-16,2 0 0 16,-1 0-8-16,0 0 8 15,1 0 0-15,0 0 0 16,2 0-1-16,-3 0 1 16,2 0-12-16,1 0 4 0,0 0 0 15,-1 0-12-15,0 0 12 16,2 0 8-16,-1 0 0 15,-1 0 0-15,2 0 0 16,-2 0-1-16,0 0-1 16,2 0 1-16,-1 0 1 15,-1 0 1-15,1 0-1 16,1 1-3-16,1 0 3 16,3 1 0-16,-2-1 0 15,4-1 0-15,-4 2-14 16,3-2 8-16,-2 0-1 15,2 0 5-15,-2 0-12 0,1 0 13 16,-2 0 0-16,1 0 1 16,1 0-10-16,0 0-8 15,1 0-22-15,-1 0 5 16,3 1 2-16,1 0-6 16,-2-1-3-16,0 0 20 15,0 2 1-15,1-2 20 16,-2 0-6-16,1 1 6 15,-1-1-7-15,0 2 7 16,2-1-12-16,-1-1-10 16,2 2-17-16,1-2-12 15,0 0 42-15,0 0-15 16,-2 0 25-16,0 0 0 0,-3 0 0 16,1 0-3-16,-4 0 3 15,1 0 15-15,-2 1-15 16,-2 2 1-16,1 0-1 15,-1 0 0-15,-1 1-1 16,2-1 1-16,0 0-1 16,1-2-6-16,2 0 7 15,1-1 0-15,0 0-1 16,-1 0-59-16,0 0 5 16,-1 0 22-16,0 0 23 15,1 0 3-15,-1 0-19 16,2 0 24-16,1-1-5 15,-2 1 7-15,3 0-31 16,1 0 8-16,1 0 3 16,-1-1 1-16,0 1 19 15,1 0-1-15,-2-2-14 16,2 2 15-16,-3 0 9 0,3-1-9 16,-3 1-1-16,3 0-2 15,-3 0 3-15,1 0 8 16,-1 0 4-16,0 0 14 15,-2 0-26-15,8-2 0 16,-4-1-18-16,-2 2-28 0</inkml:trace>
  <inkml:trace contextRef="#ctx0" brushRef="#br0" timeOffset="-186080.19">9180 16311 26 0,'0'0'121'16,"0"0"55"-16,0 0-43 16,0 0-95-16,0 0 37 15,0 0 5-15,0 0-2 16,0-17 15-16,0 17-30 16,0 0-9-16,0 0-7 15,-3 0-12-15,3 0-12 16,0 0-10-16,0 0 0 15,0 0-12-15,0 0 15 16,0 0-15-16,0 0 6 0,0 0-7 16,0 0-1-1,0 0-9-15,0 0 10 0,0 0-7 16,0 0-8-16,0 0 9 16,0 0 5-16,0 0 1 15,0 0 0-15,5 0 0 16,3 0 0-16,0 3 0 15,0 1 1-15,-1-1 3 16,3-1-3-16,-1 1-1 16,1-1 0-16,1 0 0 15,-3 1-5-15,1-1 5 16,-1 0 1-16,0 1 0 16,1-1 0-16,-1 0 6 15,2 0-5-15,-3-1-3 16,1 1 2-16,0-1-1 15,-1 1 0-15,-1-2-10 16,1 0 10-16,2 1 2 16,1-1-1-16,1 0 1 15,0 0 12-15,0 0-14 0,-2 0-5 16,2 0 5-16,-1 0 0 16,2 0 1-16,1 0 0 15,-2 0 9-15,1 0-10 16,0 0 0-16,-2 0-1 15,1 0 1-15,2 0 6 16,-1 0-6-16,3 0-1 16,-1 0 0-16,2-1 1 15,-3-2 7-15,1 0-7 0,-2 1 1 16,-3 0-1 0,1 0 0-16,-1 1-9 0,0-1 9 15,0 1-1-15,1 0 1 16,2 1 8-16,2-2-2 15,-2 2-6-15,4-1 0 16,-1-1 1-16,1 1 0 16,-1 0 6-16,-2-1-6 15,0 1-1-15,-4 1 1 16,1-2-1-16,2 2 1 16,-1-1-1-16,2 1 0 15,-1 0 1-15,0 0-1 16,1 0 1-16,-1 0-1 15,1 0 1-15,0 0-1 16,1 0 0-16,0 0 0 0,-3 0 0 16,2 0 0-16,-3 0 1 15,1 0-1-15,-1 0 0 16,2 0 0-16,0 0 0 16,0 0-1-16,0 1 2 15,1-1-1 1,1 2 0-16,0-2 1 0,-1 1 0 15,-3-1-1-15,2 2 2 16,-3-2-2-16,2 1 0 16,2-1 7-16,-3 1-6 15,3 1 0-15,0-1 0 16,0 1 6-16,2-2-7 16,0 1 1-16,1-1 0 15,-1 0-1-15,3 1 10 0,-2-1-10 16,-1 2 1-16,2-2-1 15,-4 1 1-15,1-1 0 16,1 0 0-16,0 0 0 16,-1 0-1-16,0 0 1 15,1 0-1-15,-2 0 0 16,2 0 0-16,-3 0-2 16,3 0 2-16,-3 0-1 15,2 0 1-15,0 0 0 16,1 0 0-16,-3 0 0 15,2 0 0-15,0 0 1 0,0 0-1 16,1 0 0 0,0 0 0-16,1 0 0 0,-1 0 1 15,3 0-1 1,-3 0 0-16,6 0 1 0,-3 0-1 16,0 0 1-16,1 0 0 15,-1 0 8-15,1 0-18 16,-1-1 9-16,0-1 0 15,-2 2 1-15,1 0 0 16,-2 0 5-16,0 0-5 16,-1 0-2-16,0 0-8 15,2 0 9-15,-2 0 2 16,0 0-2-16,0 0 9 16,0 0-4-16,-1 0-4 15,-2 0-1-15,-4 0 12 0,2 0-11 16,-3 0 1-1,-2 0-1-15,-1 0-1 16,-3 0 0-16,0 0-81 0,0 0-522 0</inkml:trace>
  <inkml:trace contextRef="#ctx0" brushRef="#br0" timeOffset="-184440.19">9095 16930 458 0,'0'0'161'16,"0"0"-53"-16,0 0-30 16,0 0 16-16,0 0-34 15,0 0 1-15,0 0-9 16,-3-3-7-16,3 3-3 15,0 0-12-15,0 0-9 16,0 0-10-16,0 0-11 16,0 0 0-16,0 0-6 0,0 0-7 15,0 0 7-15,4 0 6 16,3 0 0-16,0 0-2 16,0 0 2-16,4 0 7 15,-2 0-7-15,0 0-1 16,3 0 1-16,0 2 7 15,-2-2-6-15,2 1-1 16,-1-1 0-16,-1 1 0 16,3 1 1-16,1-2 0 15,1 1 4-15,-2-1 3 16,2 0-16-16,-1 0 7 16,0 0 1-16,1 0 0 15,2 0-1-15,-4 0 1 16,3 0 5-16,-2 0-4 15,-2 0 0-15,1 0-1 0,-2 0-2 16,4 0 2-16,-5 0 0 16,2 0 6-16,3-1-6 15,0-1 3-15,3 1 4 16,1 0-6-16,-1-2 0 16,3 1-1-16,-2 1 0 15,-1 1 0-15,0 0 1 16,-1 0-1-16,-1 0 0 15,-1 0 0-15,1 0 0 16,-2 0 0-16,5 0-2 16,-1 0 2-16,2 0-6 15,0 0-5-15,-3 0 4 16,2 0-1-16,-2 0 8 16,1-1 0-16,-1 1-6 15,0 0 6-15,1 0 0 0,0 0-8 16,1 0 8-16,2 0 1 15,-2-2-1-15,5 1 0 16,0 0 0-16,4-2 2 16,-1 1-1-16,0 0-1 15,0 0 0-15,0 2-6 16,0 0 6-16,0 0 0 16,-2 0 0-16,2 0 1 15,-5 0-1-15,4 0 0 16,-4 0-7-16,0 0 7 0,-1 0 2 15,0 0 0 1,-2 0-2-16,-1 0 1 0,2 0 0 16,-1 2 0-16,2-1 4 15,3-1-5 1,0 1-1-16,-2-1 0 0,1 0 1 16,0 0-9-16,1 0 9 15,0 0 1-15,2 0 2 16,0 0-2-16,4 0 0 15,0 0-1-15,3 0 0 16,1 0-26-16,15 0-39 16,-10 2-18-16,-6 1-204 0</inkml:trace>
  <inkml:trace contextRef="#ctx0" brushRef="#br0" timeOffset="-183180.19">9171 17509 362 0,'0'0'160'0,"0"0"10"0,0 0-56 16,0 0-43-16,0 0 4 16,0 0 0-16,0 0-24 15,-7-13-25-15,7 13-10 16,0 0-16-16,0 0 1 16,1 0-1-16,8 0 8 0,6 0 0 15,0 0-7-15,3 0 1 16,0 0-1-16,1 0-1 15,-1 0 1-15,-1 3 6 16,-1 0-6-16,0-2-1 16,2 2 2-1,0 0-2-15,3 0 0 0,1 1 0 16,1-1 0-16,1 1 0 16,0-1-1-16,1 1 1 15,-1-3 2-15,-2 2-2 16,2-1 1-16,-2-2 0 15,2 0 0-15,-3 2-1 16,3-2 0-16,-2 0 0 16,2 0 2-16,0 0-1 0,2 0-1 15,-1 0 0-15,2 0 0 16,-2 0 7-16,-1 0-7 16,3 0-1-16,-3 0 0 15,1 0 1-15,0 2-1 16,1-1 1-16,-2 0 1 15,3 1 0-15,1-2 0 16,2 0-1-16,1 0-1 16,2 0-28-16,1 0 12 15,1 0 1-15,0 0-1 16,1 0 5-16,1 0 12 16,2 0 12-16,4 0-12 15,2-2 1-15,3 1 5 16,3 0 7-16,1-1-13 0,0-2-20 15,-4 3 20-15,1-1 9 16,-6 2-9 0,-4 0-39-16,1 0 12 0,-10 5-96 15,-12 3-388-15</inkml:trace>
  <inkml:trace contextRef="#ctx0" brushRef="#br0" timeOffset="-182550.19">8864 18326 454 0,'0'0'234'0,"0"0"-72"16,0 0-57-16,0 0-8 16,0 0-15-16,0 0-8 15,0 0-25-15,0 0-15 16,3 0-21-16,9 0 24 15,1-2-28-15,6 2 0 16,4 0-3-16,4 0-7 16,3 0 1-16,6 3 0 15,5 3 9-15,4-2-9 0,4 1 0 16,5 0 0 0,1-1 0-16,8-3 9 0,16 1-9 15,18-2 2-15,24 0-2 16,6 0-2-16,-2-9 2 15,-4 1 2-15,-16 2-2 16,-4 1 0-16,-21 3-9 16,-16 2-18-16,0 0-94 15,-20 7-13-15,-7-4-158 0</inkml:trace>
  <inkml:trace contextRef="#ctx0" brushRef="#br0" timeOffset="-181050.19">18129 16823 628 0,'0'0'183'0,"0"0"-93"16,0 0-20-16,0 0 19 15,0 0-4-15,0 0-20 16,0 0-16-16,0-1-20 15,0 1-6-15,0 0 1 16,0-2-14-16,0 2-9 0,1-1 1 16,11-2 6-16,5 2-8 15,5-2 1-15,5 2 0 16,0-1 5-16,3 2-5 16,1 0 0-16,2 0-1 15,2 0 3-15,1 0 3 16,5 0-6-16,-1 0 0 15,5 0 0-15,-2 0 0 16,0 2 0-16,1 0 0 0,2 1 1 16,-3-1-1-1,2 0 0-15,3 1-9 16,-4-2 9-16,2 2-2 16,-2 1 4-16,0-2-4 0,0 1 2 15,-3-1-6 1,0 1 5-16,-4 0-6 0,1 0 6 15,-2 1-5-15,-1-1 6 16,-2 1 0-16,-2 2 1 16,2-1-1-16,0 1 1 15,0 1-1-15,-2-2 0 16,0 0-1-16,1-2 2 16,-3 0-1-16,0 0 1 15,-1-2-1-15,-1 1 0 0,-1-2 0 16,-1 0 0-1,2 0 0-15,-2 0-7 0,0 0 4 16,-1 0-6-16,-6 0-44 16,0 0-11-16,-7 0-27 15,-5 0-460-15,-6 0 229 0</inkml:trace>
  <inkml:trace contextRef="#ctx0" brushRef="#br0" timeOffset="-180490.19">18811 17595 808 0,'0'0'313'0,"0"0"-161"16,0 0-101-16,0 0-29 15,0 0-6-15,0 0 7 16,0 0-13-16,-5 0 0 16,5 0-10-16,0 0 0 15,0 0-8-15,0 3-27 16,8 0-55-16,2 0-82 15,-1-2-536-15</inkml:trace>
  <inkml:trace contextRef="#ctx0" brushRef="#br0" timeOffset="-180290.19">19081 17670 804 0,'0'0'203'0,"0"0"-92"16,0 0-23-16,0 0-46 16,0 0-20-16,0 0-22 15,0 0-3-15,58 0-163 16,-46 0-323-16</inkml:trace>
  <inkml:trace contextRef="#ctx0" brushRef="#br0" timeOffset="-180150.19">19345 17699 719 0,'0'0'307'0,"0"0"-224"16,0 0-83-16,0 0-67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2-09-07T01:05:11.47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900 9382 348 0,'0'0'120'0,"0"0"-26"16,0 0-15-16,0 0-1 16,0 0-14-16,0 0 8 15,-14-10-3-15,12 7-12 16,1 2 2-16,-1 0-33 16,1 1-12-16,1 0-6 15,0 0-6-15,0 0-2 16,0 0 0-16,0 0-3 15,0 0-4-15,0 0-2 0,0 0-1 16,0 0 10-16,4 0 7 16,4 0-6-16,2 4 5 15,-1 0-6-15,2 0 0 16,0 2 0-16,1-2 0 16,0 2 2-16,5-2-1 15,-2 2-1-15,1-2 0 16,2-1 1-1,-2 0-1-15,2-2 6 0,0-1-5 16,1 0 12-16,0 0-11 16,-2 0 6-16,1 0-6 15,-3 0-1-15,1 0 11 16,0 0-12-16,-2 0 2 0,0-1-1 16,2-1 1-1,-2 2 0-15,3-1 7 0,0-1-9 16,2 1 1-16,0 0-1 15,3-1 0-15,-5 2 0 16,0-1 1-16,-2 1-1 16,-3 0 2-16,-1 0-4 15,0 0 4-15,0 0-2 16,3 0 0-16,0 0 1 16,2 0 0-16,-1 0-1 0,5 0 0 15,-2 1 0-15,1 1 0 16,2-2 1-1,0 0 1-15,0 0-1 0,-1 0-1 16,-1 0 6-16,0 0-6 16,0 0 0-16,1 0 0 15,0 0 0-15,1 0 0 16,-1 0-2-16,1 0 2 16,-2 0-1-16,1 0 1 15,0 0 0-15,-2 0 1 16,2 0 0-16,-2 0-1 15,-2 0-1-15,-1 0 0 16,1 2 0-16,1 1 0 16,-4 0 0-16,2 0 1 15,2 1 0-15,0-1 0 0,0 0-1 16,1 0 1-16,0-2 0 16,1 1 0-16,0-2 0 15,-1 1 1 1,2-1 4-16,-4 0-5 0,2 0 0 15,-3 0 0-15,0 0 0 16,-2 0-1-16,1 0 1 16,-2 0-1-16,-2 0 1 15,5 0-1-15,-3 0 1 16,4 0-1-16,-1 0 1 16,2 0 0-16,0 0 0 15,-2 2 1-15,1-2-1 16,0 1-1-16,-4-1 1 15,3 1 1-15,-3 1-1 16,1 0 0-16,-1 0 1 0,0-1-1 16,1 1 1-16,-1-2 0 15,3 0-1-15,-3 1 0 16,3-1 0-16,-3 0-1 16,0 0 1-16,0 0-1 15,-2 0 1-15,1 0 0 16,2 0 1-16,-1 0-1 15,3 0 0-15,0 0 1 16,3 0-1-16,-3 0 1 16,3 0-1-16,-3 0 0 15,1 0 2-15,-4 0-1 0,1 0 0 16,-4 0-1 0,2 0 0-16,-1 0 0 15,-1 0-1-15,0 0 1 16,1 0 0-16,-1 0 1 0,2 0-1 15,-1 0 1-15,-1 0-1 16,2 0 0-16,-1 0 0 16,-1 0 0-16,-1 0 0 15,-1 0 1-15,2 0-1 16,0-1 0-16,2-1 1 16,0 1-1-16,0-1 0 15,1 1-1-15,1 0 2 0,-1-1-1 16,0 1 0-1,-2 0 0-15,0-1 0 0,0 2 0 16,-3 0-1-16,1 0 1 16,-2 0 0-16,2 0-1 15,0 0-6-15,1 0 7 16,0 0 0-16,0 0 0 16,0 0 0-16,-1 0 1 15,-2 0 0-15,2 0 1 16,0 0-1-16,-1 0-1 15,1 0 1-15,-1 0-1 16,-1 0 0-16,-1 0 1 16,-2 0-2-16,0 0 1 15,0 0-1-15,-2 0 1 16,2 0 0-16,-1-1 0 16,2 1 1-16,-1-2-1 0,1 2 0 15,3-1 0-15,-3-1 7 16,2 0 0-1,0 0-1-15,-3-1 3 0,0 2-2 16,0-1 2-16,-2 1 1 16,1 1-1-16,-2 0-8 15,1 0 8-15,-1 0-8 16,0 0 0-16,0 0 0 16,0 0-1-16,0 0-1 15,0 0 0-15,0 0 1 16,0 0 0-16,0 0 1 15,0 0-1-15,0 0 1 16,0 0 0-16,0 0 0 16,0 0 1-16,0 0 0 0,0 0 7 15,0 0-2-15,0 0-6 16,0 0 0-16,0 0 1 16,0 0-2-16,0 0 0 15,0 0-1-15,0 0-15 16,-1 4-26-16,-10 11-49 15,-6-3-188-15</inkml:trace>
  <inkml:trace contextRef="#ctx0" brushRef="#br0" timeOffset="6462.18">13534 10810 178 0,'0'0'157'16,"0"0"-43"-16,0 0-3 15,0 0-52-15,0 0 23 16,0 0-8-16,0-17-29 16,0 16-16-16,0 1 1 15,0-2 6-15,0 2 6 16,0 0-9-16,0 0-13 15,0 0-12-15,0 0-8 0,0 0-1 16,0 0-1 0,0 0-8-16,0 0 4 0,6 0 6 15,3 0 1-15,2 0 1 16,3 0 6-16,2 0-8 16,-1 0 0-16,3 0 0 15,-1 3 1-15,0 1 0 16,0-2-1-16,-1 1 1 15,-1-1 0-15,-1 0-1 16,-2-1 1-16,-1-1 0 16,0 0-1-16,0 2 1 15,2-2 0-15,0 0-1 16,3 1 1-16,0-1-1 16,3 0 1-16,1 2-1 15,0-2 3-15,1 0-3 0,0 0 0 16,0 0 0-16,0 0 1 15,-2 0-1-15,1 0 0 16,-1 0 0-16,-1 0 0 16,0-2 0-16,0-1 1 15,1 2-1-15,-1-2 0 16,-3 2 0-16,3-1 0 16,-3 1 0-16,1-1 0 15,1 1 0-15,0 1 0 16,3-2 0-16,1 2 0 15,3 0 0-15,-2-1 0 16,-1 1 0-16,1 0 0 16,-1 0 0-16,-3 0 0 15,3 0 0-15,-2 0 0 16,-1 0 0-16,0 0 0 16,0 0 0-16,0 0 0 0,-3 1-1 15,1 2 1-15,-1 0 0 16,0 0 0-1,-1 0 0-15,2 0 0 16,-2-2 1-16,0 1-1 0,0-1 1 16,1 0-1-16,-3 1 1 15,-2-1-1-15,3 1 0 16,-2-1 0-16,2-1 0 16,-1 2 0-16,3-1 0 15,0 0 0-15,1 1 0 16,1-1 1-16,-1 1-1 0,1-2 0 15,1 1 1-15,-3-1 0 16,2 0-2-16,-1 2 1 16,0-2 0-16,-1 1-1 15,1-1 1-15,-2 1 0 16,2 1 1-16,-1-2-1 16,0 0 0-16,0 0 0 15,3 0 1-15,0 0 0 16,-1 0 0-16,3 0-1 15,-5-2 1-15,1 0-1 16,-1 0 0-16,0-1 0 16,0 2 0-16,0-1 0 15,0 1 0-15,-1 1 1 16,2-1-1-16,0-1 0 16,-1 2 0-16,1-1 0 0,-1-1 0 15,1-1 0-15,1 2-1 16,-2 1 1-16,0 0 0 15,0-1 0-15,-2 1-1 16,3 0 1-16,-2-2 1 16,-1 1-1-16,1 1 0 15,-3-2 0-15,0 2 0 16,0 0-1-16,-2 0 1 16,2 0 0-16,-1-1 0 15,0 1 0-15,2 0 1 16,-2-2-1-16,4 2 0 15,-4 0 0-15,1-1 1 16,1 1-1-16,0-1 0 0,-2-1 1 16,2 2-2-1,-3 0 1-15,2 0 0 0,-1 0 0 16,0 0 0-16,1 0-1 16,2 0 1-16,-1 0 0 15,0 0 0-15,3 0 0 16,0 0 0-16,0 0 0 15,-2 0 1-15,4 0-1 16,-2-1 0-16,-1-1 0 16,0 1 0-16,1-1 0 15,-2 2 0-15,0 0 0 16,-2 0 0-16,0 0 0 16,-1 0 0-16,0 0 0 0,-2 0 1 15,2 0-1-15,-2 0-1 16,-1 0 1-1,1 0 0-15,0 0 0 16,0 0 0-16,0 0 1 0,1 0-1 16,1 0 0-16,-3 0 0 15,1 0 0-15,0 0 0 16,-3 0 0-16,1 0-1 16,-1 0 1-16,-1 0 0 15,-1 0 1-15,0 0-1 16,1 0 0-16,-2 0 0 15,3 0-1-15,-2 0 1 0,0 0 1 16,0 0-1-16,0 0 2 16,1 0-1-16,-1 0 0 15,-1 0 11-15,1 0-5 16,-2 0 2-16,2 0-9 16,-2 0 0-16,1 0 8 15,-1 0-1-15,-1 0 3 16,0 0-4-16,2 0 7 15,-2 0 8-15,0 0 1 16,0 0-9-16,0 0-1 16,0 0-5-16,0 0 0 15,0 0-6-15,0 0 1 16,0 0-1-16,0 0-1 16,0 0-9-16,0 0-55 15,-9 2-231-15</inkml:trace>
  <inkml:trace contextRef="#ctx0" brushRef="#br0" timeOffset="13204.11">2717 12271 163 0,'0'0'137'15,"0"0"-37"-15,0 0-19 0,0 0-28 16,0 0 19-16,0 0-10 15,-40-14 18-15,35 12-26 16,4 0-20-16,-2 0 5 16,1 2 10-16,2-1-9 15,0 1-17-15,0 0-15 16,0 0-8-16,0 0 0 16,0 0-1-16,0 0 0 15,0 0-7-15,0 0 0 16,0 0-2-16,0 0 8 0,0 0 2 15,8 0 0 1,1 0 1-16,4 0-1 0,-1 1 0 16,3 1 1-1,-1-2-1-15,2 0 1 0,-1 1-1 16,1-1 2-16,2 0 4 16,0 1-6-1,4-1 1-15,-2 0 5 16,4 0-6-16,-2 0 0 0,3 0-6 15,-5 0 6-15,5-1 2 16,-1-3 4-16,0 0-6 16,-3-1 0-16,4 2 6 15,-1-1-5-15,0 1 6 16,-3 0-7-16,3 1 0 16,-2 0 1-16,2 1 0 0,-6-1 0 15,6 1 0 1,-4 1 0-16,2 0 0 0,-2 0-1 15,1 0-5-15,-1 0 5 16,2 0 0-16,-1 0 1 16,1 0-1-16,-1 0 1 15,0 0 0-15,3 0 0 16,-5 0-1-16,1 0 1 16,-2 0-1-16,1 1 0 15,-1 1 0-15,0-1 1 16,0 1 0-16,0-1-1 15,1-1 0-15,0 0 0 16,1 1 1-16,-1-1 1 16,-1 0-2-16,3 0 0 15,-2 0 1-15,-2 0 0 0,4 0 0 16,-2 0-1-16,1 0 1 16,-1 0-1-16,-1 0 1 15,3 0-1-15,-2 0 0 16,-1 0 0-16,0 0 1 15,-3 0-1-15,3 0 0 16,-3 0-1-16,1 0 1 16,3 0 0-16,-2 0 0 15,2 0 0-15,-2 0 0 16,2 0 0-16,0 0 0 16,-1 0 1-16,2 0-1 15,-1 0 0-15,-4 0-1 16,3 0 1-16,0 2 0 15,0-1 0-15,0-1 0 0,-2 2-1 16,1-2 1 0,0 0-2-16,-3 0 2 0,4 0 0 15,-2 0 1-15,2 0-1 16,0 0 0-16,0 0 1 16,3 0-1-16,-2 0 0 15,4 0 1-15,-3-3-1 16,3-1 0-16,-4 1 1 15,2-2-1-15,3 3 0 16,-2-1 0-16,-1 0 0 16,0 2 0-16,4-2-1 0,-5 0 2 15,5-1-2-15,-1 1 2 16,-2 0-1 0,1-1 1-16,-1 0-1 15,0-1 0-15,1 1 1 0,-1 1-1 16,1 1 0-16,-1-1 0 15,-1 0-1-15,0 2 1 16,1-1 0-16,-2 1 0 16,4 0 0-16,-2-2 0 15,3 0 0-15,-1 0 0 16,2-1 0-16,-1 1 0 16,0 1 1-16,-1 0-1 15,-1 0 0-15,0 2 0 16,0 0 0-16,0 0-1 15,0 0 1-15,-1 0 0 0,1 0 0 16,-1 0-1-16,-1 0 1 16,1 2 0-16,2 0 0 15,0 0 0-15,-1-1 0 16,-3 1 0-16,1-1-1 16,-3 1 1-16,0-1 0 15,-1 2 0-15,3 0 0 16,-2 0 0-16,2-2 0 15,-1 2 0-15,3-1 1 16,-2 0-1-16,2-1 0 16,0 1 0-16,-2 0 1 15,2 0-1-15,-1 1 0 0,-1-2 0 16,1 0 0-16,-1 1 1 16,0-1-1-16,2 1 0 15,-3-1 0-15,0-1 0 16,0 1 0-16,-3-1 0 15,2 0 0-15,0 2 0 16,-3-2-1-16,3 0 2 16,-3 1-1-16,1-1 0 15,-1 1 0-15,1-1 0 16,0 2 0-16,0-2 0 16,-1 1 1-16,3-1-1 15,-3 2 0-15,-1-1 0 16,2-1 0-16,0 2 0 15,-1-1 0-15,0 0 1 16,0-1-1-16,1 2 0 16,-1-1 0-16,3-1 0 0,-3 2 1 15,1-2-1-15,2 1 0 16,-3-1 0-16,1 2 0 16,-1-2 0-16,2 0 0 15,-1 0 0-15,-1 0 2 16,0 0-2-16,-4 0 0 15,0 0 1-15,-3 0 9 16,-2 0 9-16,-3 0-3 16,0 0-8-16,0 0-7 15,-3 0 1-15,4 0 4 0,-4 0 4 16,0 0 0 0,0 0 4-16,0 0-1 0,0 0 0 15,0 0-7-15,0 0 1 16,0 0-6-16,2 0-1 15,-2 0 0-15,0 0 1 16,0 0-1-16,0 0 0 16,0 0 0-16,0 0 0 15,0 0 1-15,0 0-1 16,0 0 0-16,3 0 0 16,0 0-1-16,0 0 1 15,-2 0 0-15,-1 0 1 16,2 0-1-16,-2 0 0 15,0 0 1-15,0 0-1 16,0 0 1-16,0 0 0 0,0 0-1 16,0 0 0-16,0 0 0 15,0 0 0-15,0 0-1 16,0 0-34-16,0 0-99 16,0 0-124-16</inkml:trace>
  <inkml:trace contextRef="#ctx0" brushRef="#br0" timeOffset="20718.2">12914 12289 62 0,'0'0'139'0,"0"0"-2"16,0 0-55-16,0 0-21 15,0 0-8-15,0 0 6 16,-61-17-17-16,54 13-3 15,1 0-7-15,0 0-8 16,1-1 1-16,2 4 2 16,0-2-7-16,2 3-8 0,-1 0-2 15,2 0-3-15,0 0-5 16,0 0 6-16,0 0 4 16,0 0 4-16,0-1 0 15,0 1 7-15,0 0 0 16,0-2 3-16,0 2-7 15,0 0-3-15,0 0-15 16,0 0 6-16,5 0 12 16,1 0-5-16,0 0-4 15,2 0 0-15,2 0 2 16,-1 0 2-16,0 0-8 16,1 0 14-16,-1 0-19 15,2 0 11-15,2-1-11 0,-1 1-1 16,3 0 2-16,-2 0 2 15,3 0 3-15,-2 0 1 16,1 0-8-16,0 0 7 16,-1 0-7-16,0 0 1 15,0 0-1-15,1 0 1 16,-2 0 18-16,2-1-2 16,-2-2-1-16,4 1-10 15,-4 1-6-15,3-1 0 16,-2 2 2-16,2-1-1 15,-1 1 5-15,2 0-5 16,-2-1 3-16,1 1-3 16,1 0-1-16,-1-2 0 15,1 1 0-15,-3-1-1 0,1-1 2 16,2 1-1-16,-2-1 1 16,1-2-1-16,-1 1 1 15,0 1 0-15,0 1 2 16,0-1-2-16,-2 1 0 15,0 1 0-15,-2 1 0 16,0 0-1-16,-1 0 0 16,-3 0 0-16,1 0 0 15,-2 0 0-15,1 0 0 16,-1 0 0-16,-1 0 1 16,-1 0 5-16,1 0-4 15,-2 0-1-15,1 0 1 16,-4 0-1-16,2 0 5 15,-2 0 1-15,2 0-6 0,-2 0 9 16,0 0-2 0,0 0-7-16,0 0 6 0,0 0-7 15,0-2 0-15,0 2 0 16,0 0-1-16,2-1-10 16,2-10-69-16,-1 1-125 15,-3-7-618-15</inkml:trace>
  <inkml:trace contextRef="#ctx0" brushRef="#br0" timeOffset="33212.06">21075 9604 264 0,'0'0'186'0,"0"0"-82"15,0 0-32 1,0 0-2-16,0 0-14 0,0 0-13 15,0-2-1-15,0 2 4 16,0 0-5-16,0 0-14 16,0 0-7-16,0 0-11 15,0 0-6-15,0 0-2 16,0 0-1-16,0 0 1 16,0 0 5-16,0 0-5 15,0 0 9-15,0 0 22 16,0 0 6-16,0 0-4 15,0 0-3-15,0 0-8 16,0 0-4-16,0 0 1 16,0 0-4-16,2-1 1 0,-1-2-5 15,2-1-11-15,3-2 0 16,-1-1-1-16,0 0 0 16,6-2-1-16,-3 2-1 15,1-1-4-15,1 0 6 16,-1 1 0-16,0-2 1 15,3 1-1-15,-2-2 0 16,1 0-1-16,-1 1 1 16,-4 2 1-16,-1 3 0 15,-2 1-1-15,0 0 2 16,-2 2-2-16,-1 1 0 0,2 0-3 16,-2 0 2-1,0 0 0-15,1 0-8 16,2 0 7-16,0 0-5 15,3 0 6-15,0 5 0 0,0 1 0 16,0 1 1-16,0 0 0 16,0 3 0-16,0-1 0 15,0 2 0-15,-2-1 0 16,1 1 0-16,-2-2 0 16,1-1 0-16,-2-2 0 15,-1-2 0-15,1 0 0 16,-1-1 1-16,-1 0-1 15,2-2 0-15,-2-1 0 16,0 2 0-16,1-2 1 16,-1 0 0-16,0 0 0 0,3 0 0 15,0 0 6 1,2-3-6-16,2-7 1 0,3-3-1 16,1-4 5-16,0-1-5 15,0 0-1-15,0-1 1 16,-2 2-1-16,3 2 2 15,-5 2-2-15,1 5 0 16,-4 1 0-16,2 3 0 16,-3 1 0-16,-2 0 0 15,1 3 0-15,-2 0 0 16,2 0-3-16,-1 0-3 16,2 0-1-16,2 10 6 15,1 4 1-15,1 4-1 0,-3 2 1 16,2-2 0-16,-1-1 0 15,-2-4-1-15,0-2 2 16,0-2-2-16,1-4 2 16,-2 1-1-16,1-3 0 15,-2-1 0-15,1 1 0 16,-2-3 0-16,1 2 0 16,-1-2 0-16,0 0 1 15,0 0 0-15,2 0 11 16,-1 0-11-16,4-6 2 15,-1-5-2-15,4 0-1 16,-1 0 0-16,-1 1 0 16,0 3 0-16,0 1 0 15,-4 0 0-15,5 3 0 0,-4 2 0 16,0 1-7-16,0 0 6 16,1 0-1-16,2 0 1 15,1 1 0-15,0 6 0 16,-1 3 0-16,0 0 0 15,0 0-1-15,0 0 2 16,1-2-1-16,-3 1 1 16,1-4 0-16,0 1 0 15,-2-2-1-15,1-1 1 16,-2 0 0-16,2-2 0 16,-3 1 0-16,1-2 0 15,-1 0 0-15,2 0 0 16,2 0 1-16,4-2 6 15,4-6-6-15,-1-2 0 16,-2 0 1-16,2 3-1 0,-4 1 0 16,0 2 0-1,-5 2-1-15,2 0-1 0,0 2 0 16,-2 0 0-16,1 0-1 16,1 0 1-16,-1 0-1 15,2 0 1-15,-1 2 0 16,-1 0 1-16,-1 0-1 15,0-1-1-15,0 0 2 16,-1-1 0-16,-1 0 0 16,1 2 0-16,-1-2 0 15,1 0 0-15,-1 0 0 16,-1 0 0-16,2 0 0 16,-2 0 0-16,0 0-105 0,0 0-252 0</inkml:trace>
  <inkml:trace contextRef="#ctx0" brushRef="#br0" timeOffset="38224.65">18024 10958 421 0,'0'0'215'16,"0"0"-72"-16,0 0-29 16,0 0-40-16,0 0 33 15,0 0-29-15,0-23 3 16,0 18-39-16,-1 1-9 15,-2 1 2-15,3 0-22 16,0 2-7-16,0 0-6 0,0-2 1 16,0 0 0-1,0 0 0-15,0-3 0 0,0 1 0 16,9-4 1-16,0 2-2 16,0-1 1-16,1 1-1 15,-1 0 0-15,2 1-1 16,-1 1 1-16,-1 0 0 15,-1 1-2-15,-1 3 2 16,-1-1-2-16,0 2 1 16,0 0 0-16,1 0-5 15,4 2-1-15,-1 9 6 16,1 3 0-16,2 4 0 16,-4 2 0-16,0 0-1 15,-3 0 2-15,3-4 0 16,-5 0 0-16,2-3-1 0,0-3 2 15,-1-2-1-15,-1-1 0 16,-1-2 0 0,-1-3 0-16,-2-2 0 0,0 0 1 15,1 0 0-15,1 0 1 16,2 0 8-16,2-8-4 16,2-5-5-16,3-4 1 15,0-2-2-15,2 3 2 16,-4 0-1-16,0 4-1 15,-3 3 0-15,2 1 0 16,-2 3 1-16,-2 1-1 16,-1 1 0-16,0 3-1 0,0 0 0 15,0 0-1 1,2 0-13-16,2 4 14 0,-1 5 1 16,0 1-1-16,0 1 0 15,-1-1 1-15,0-1-1 16,0-1 1-16,-2 0-1 15,1-1 1-15,2-1 0 16,-1 0 0-16,-2-1 0 16,1 0 0-16,-1-4 0 15,-1 0 0-15,-2-1 0 16,1 0 0-16,-1 0 2 16,2 0-1-16,1 0 9 15,3-4-4-15,1-7-5 16,3-3 1-16,1-2-1 15,-1 1 0-15,2 1 0 0,-1 2 0 16,-3 1-1 0,2 4 0-16,-3 3-1 0,-2 1 1 15,-1 1-1-15,2 2-1 16,-2 0 0-16,2 0-4 16,0 0 0-16,2 6 4 15,-1 4 1-15,1 3 0 16,-4 1 0-16,2 0 0 15,-1 0 0-15,-1-1 1 16,1-2-1-16,-1-1 2 16,1-3-2-16,-2-3 1 15,-2-1 0-15,2-1 0 16,-1-1 0-16,-2-1 1 16,3 0 0-16,0 0 9 15,3-3-8-15,2-7-1 0,5-4 6 16,0-2-7-16,0 0-2 15,-1 2 2-15,2 1-6 16,-5 3 5-16,-2 3 0 16,-2 3 0-16,0 2 0 15,-3 1-7-15,1 1 7 16,0 0-12-16,2 3 7 16,1 8 6-16,-1 2 0 15,1 1 0-15,-3 0 0 16,2-3 0-16,-2-3 0 15,-2-1-1-15,2-1 2 16,-1-3-1-16,-1 0 0 16,1-3 0-16,1 0 0 0,0 0 0 15,4 0 0 1,2 0 2-16,3-6-2 0,1-4-7 16,0 0-5-16,0 1-5 15,-4 2 8-15,-2 1 7 16,-1 3-5-16,0 2 6 15,-1 1-5-15,-1 0 5 16,2 0-6-16,-1 0 7 16,-1 0-2-16,1 3 1 15,2 1 0-15,-3 2 0 0,1-2 1 16,0 0 0 0,-2 1 0-16,-3 4-49 0,0-2-191 15,-11-3-420-15</inkml:trace>
  <inkml:trace contextRef="#ctx0" brushRef="#br0" timeOffset="43746.35">7123 12286 378 0,'0'0'175'16,"0"0"-54"-16,0 0-27 15,0 0-16-15,0 0 37 16,0 0 2-16,-48-62-57 15,42 52 3-15,3 3-5 16,1 1-13-16,1 4-33 16,1 2-12-16,0 0 0 15,0 0-8-15,0 0 6 16,0 0-7-16,0 0 7 16,6 0 1-16,8 5 1 0,2 4-1 15,2 1 0 1,1 1 1-16,0 1-1 0,0 0 0 15,-2-1 0-15,-3 0 1 16,2-1 2-16,-2-1-1 16,-3-2-1-16,-3-1 1 15,3-2 0-15,-5-1 0 16,2-3 6-16,0 0-7 16,1 0 1-16,3 0 0 15,0 0 7-15,1-9-7 16,-1-1-1-16,2-3 6 15,0 1-5-15,-2-2 0 16,-1 0-1-16,2 3 1 16,-2 1 0-16,-1 2-1 15,-4 3 0-15,3 3-7 0,-1 2 6 16,2 0 1 0,-1 0-7-16,0 0 2 15,4 9 5-15,-1-1 0 0,0 2 0 16,0 0 0-16,0 0 0 15,0-2 0-15,-2-1 0 16,1-1 0-16,-1-2 0 16,1-1 2-16,-1-2-1 15,2 1 6-15,-1-2-6 16,0 0 0-16,-2 0 5 16,2 0-5-16,-2-3-1 15,6-4 1-15,-5 0-1 0,3 0 1 16,-2 0-1-16,-2 3 0 15,3 3 0-15,-2 1-1 16,1 0 0-16,2 0-8 16,-1 1 9-16,1 7-1 15,0 2 0-15,1 0 1 16,-3-2-2-16,-1 1 2 16,1-3 0-16,-1-2 0 15,-2-1 0-15,1-2 0 16,2-1 2-16,0 0-1 15,4 0 0-15,1-10 6 16,2-3-6-16,0-2-1 16,0 0 1-16,-1 1 0 15,-1 1-1-15,-6 4 3 0,-2 5-3 16,-1 1 0 0,-1 3-3-16,0 0-3 0,4 0 5 15,-1 3-6-15,4 4 6 16,-3 0 1-16,3 2 0 15,-2-4-1-15,1 1 1 16,-2-2 1-16,1-1-1 16,2-2 8-16,1-1-7 15,2 0 4-15,-1 0-4 16,3 0-1-16,-2-1 1 16,2-3 2-16,-1 1-3 15,-3 0-1-15,0 2 1 16,-1 1-2-16,-1 0 1 15,0 0 0-15,-3 0 1 0,2 0 0 16,-4 0 0 0,-3 0-1-16,-1 0 1 0,-3 0 1 15,2 0 0-15,-2 0 8 16,0 0-3-16,0 0 1 16,0 0-6-16,0 0 0 15,0 0 1-15,0 0-2 16,-7 0-26-16,-7 0-196 15,-6 0-879-15</inkml:trace>
  <inkml:trace contextRef="#ctx0" brushRef="#br0" timeOffset="45436.41">14363 12302 595 0,'0'0'99'0,"0"0"11"16,0 0-54-16,0 0 24 0,0 0-17 16,0 0-25-16,0 0 33 15,-2-38-21-15,2 38-27 16,0 0-23-16,0 0-7 16,8 11 7-16,3 4 0 15,3 4 1-15,-2 1 0 16,2-1 6-16,-4-1-6 15,-1-2 8-15,-1-3-7 16,-1-3-1-16,1-2 0 16,-2-2 1-16,1 0-1 15,2-1 1-15,1 0-1 16,4-4 11-16,1-1-11 16,-1 0 0-16,5-3 6 15,0-9-6-15,-1-3-1 0,0 1-1 16,-5 0 1-1,-1 2 1-15,-3 4-1 0,-4 4 1 16,-2 1-1-16,-3 3 0 16,1 0 0-16,1 0-1 15,-1 0 0-15,4 0-8 16,0 4 9-16,1 5 0 16,2 0 1-16,-2 0 0 15,0 1 0-15,3-3 0 16,-3 0-1-16,0-1 2 15,0-3 6-15,-2 0-8 16,2-3 0-16,0 0 10 16,2 0-9-16,2 0 7 15,0-7 3-15,1-6-4 16,1 0-7-16,0 0 1 0,-2 2-1 16,-2 3 0-1,1 2 1-15,-3 2-1 0,-2 4-1 16,2 0-6-16,3 0-1 15,0 0 8-15,2 5 1 16,0 2 0-16,0 2 0 16,-1-1 0-16,0-1-1 15,1-1 1-15,-2 0 1 16,1-2 5-16,1 0-7 16,1 0 0-16,1 1 1 0,-1-2 0 15,0-1-1 1,2 1 1-16,-1-1-1 0,0-1 6 15,-2-1-6 1,-2 0 1-16,0 0 6 16,-5 0-6-16,1 0 0 0,-4 0 0 15,-1-4-1-15,0-6-61 16,-9-3-709-16</inkml:trace>
  <inkml:trace contextRef="#ctx0" brushRef="#br0" timeOffset="48183.97">2533 13633 697 0,'0'0'162'16,"0"0"-41"-16,0 0-28 15,0 0-31-15,0 0-23 16,0 0-17-16,0 0 12 16,-23-68-6-16,23 65-12 15,0 3-16-15,4 0-9 16,14 4 3-16,5 10 5 0,3 7 0 16,4 3-1-16,-3 2 0 15,1-2 1-15,-2-3 1 16,-5-4 1-16,-2-4-1 15,0-5 0-15,-2-2 9 16,-1-5-8-16,-1-1 6 16,0 0-6-16,-3 0 7 15,0-1-7-15,0-9 8 16,-3-4-8-16,0-3 1 16,4-2-2-16,-4 1 7 15,3 3-7-15,-3 3 0 16,2 5-2-16,0 3 0 15,-2 3-4-15,2 1-3 0,2 0 8 16,-2 0 0 0,2 5-5-16,2 4 5 0,-1 1 0 15,3 0 0 1,0-2 1-16,1 0 0 0,4-2 0 16,3-2 0-16,1-4 0 15,5 0 2-15,1 0 4 16,-1-4-5-16,0-6 6 15,-2 0-7-15,-1 1 0 16,-3 0 2-16,-1 1-2 16,3 2 0-16,-6 0 0 15,0 2 0-15,-2 2-1 0,-4 2 1 16,0 0-1-16,-5 0 1 16,-2 0-2-16,4 0 2 15,-5 0-2-15,-1 0 2 16,0 0 0-16,1 0 0 15,-2 0 2-15,1 0-2 16,3 2 1 0,-1-2 0-16,3 1 0 0,0-1-1 15,5 0-8-15,-5 0-95 16,-5-8-487-16</inkml:trace>
  <inkml:trace contextRef="#ctx0" brushRef="#br0" timeOffset="115390.4">1883 12306 423 0,'0'0'154'16,"0"0"-37"-16,0 0-14 16,0 0-66-16,0 0 30 15,0 0 6-15,0-42 17 16,0 36-28-16,0 1-7 0,0 2 6 16,0 1-22-1,0 1-20-15,0 1-10 0,0 0-7 16,0 0-2-16,0 0 0 15,0 0-2-15,0 0 1 16,0 0 1-16,0 0-1 16,0 0 0-16,0 0 0 15,0 0 1-15,7 0-1 16,1-1 1-16,3 1-1 16,2-2 1-16,-1 1 0 15,1-1 0-15,1 1 0 16,2 1 0-16,-4 0 0 15,7-2-1-15,-2 2 1 16,2 0 0-16,-1 0 1 16,0 0-1-16,3 0 0 0,-3 0 0 15,-2 0 1 1,1 0-1-16,-1 0-2 0,1 0 2 16,2 0 0-1,-1 0 1-15,3 0-1 0,-2 0-1 16,2 2 1-16,-2-1 0 15,-4-1 0-15,2 0 0 16,-1 0 0-16,-4 0 1 16,4 0-1-16,-2 0 0 15,-5 0 0-15,6 0 0 16,-5 0 0-16,-2 2 0 16,5-2 0-16,-1 1 0 15,1-1 0-15,1 0 1 16,-2 0-1-16,4 0 0 0,-4 0 0 15,3 0-1-15,-3 0 0 16,1 0 0-16,1 0 0 16,-1 0 1-16,4 0 0 15,-1 0 0-15,1-1 0 16,-1-1-1-16,0 2-5 16,1 0 5-16,-2 0 1 15,1 0 0-15,-1 0-1 16,0 0 1-16,0 0-1 15,1 0 0-15,-1 0 1 16,3 0 0-16,-1 0 0 16,3 0-1-16,1-4 1 15,-3 0-3-15,0-2 3 16,-3 0 0-16,0 2 1 0,-3 0-1 16,-2 0 0-16,1 1 5 15,-4 0-5-15,-1 1 0 16,1 1 0-16,-4 1-6 15,-1 1-43-15,-2 7-234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2-09-07T01:08:03.01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783 4888 563 0,'0'0'181'15,"0"0"-56"-15,0 0-13 16,0 0-18-16,0 0-21 16,0 0 4-16,-12-28-28 15,9 23-10-15,1 3-1 16,2-1-9-16,0 1-17 15,0 2-12-15,0-1-1 16,0 1-8-16,0 0 2 16,2 0-3-16,6 0 8 0,5 0 1 15,2 0 0-15,1 0 0 16,2 0 1-16,0 3-2 16,0 4-5-1,0 1 6-15,-1 1-5 0,2 1 4 16,-3-1-5-16,-1 3 0 15,-2-1-2-15,-2 2 8 16,-1 0-11-16,-4-1 11 16,-2 2-7-16,-2 2-3 15,-2 0 10-15,0 3 0 16,0 1 1-16,-11 0 0 16,-3-2 0-16,-1 0-1 15,-3-2 1-15,3-2 0 16,-3-1 1-16,2-2-1 15,2 0-17-15,-1 2-29 0,0-1-31 16,2 1-73-16,-2 2-4 16,3-5-72-16,3-5-142 0</inkml:trace>
  <inkml:trace contextRef="#ctx0" brushRef="#br0" timeOffset="524.35">18227 4778 601 0,'0'0'178'0,"0"0"-63"16,0 0-31-16,0 0-12 16,0 0-22-16,0 0-17 15,0 0-10-15,-23-11-4 16,11 11-9-16,-5 0-9 16,2 7-1-16,-3 5 0 0,2 2 0 15,-2 3 0-15,0 3 1 16,0 1-1-16,0 3-1 15,0 3 1-15,2 0 0 16,2 0 0-16,2-1 0 16,1 0 0-16,3-2 0 15,1 0 0-15,2-5-1 16,-1 0-1 0,6-4 1-16,0-2-8 0,0-1 2 15,0-3 6-15,0 0-6 16,5-1 5-16,1-2 1 15,3 1 0-15,0-3 0 16,5 2 1-16,3-2 6 16,5-3-6-16,5 1-14 15,4-2-32-15,14 0-51 0,-5 0-33 16,-7 0-182-16</inkml:trace>
  <inkml:trace contextRef="#ctx0" brushRef="#br0" timeOffset="1099.57">18912 4827 32 0,'0'0'803'0,"0"0"-606"16,0 0-98-16,0 0-52 16,0 0-15-16,0 0-24 15,0 0 26-15,-24-24-8 16,9 23-5-16,-1 1-19 15,-5 0-1-15,-3 0 0 16,-3 9-1-16,-2 3-1 16,-3 3 1-16,-2 1-1 15,1 0 1-15,2 0-1 16,4-2 0-16,3-2 1 16,7-2 0-16,5-3 0 15,4-3-1-15,5-1 1 0,1-3 0 16,2 1-1-16,0-1-9 15,0 0 2-15,0 0-5 16,0 0 5-16,0 0-2 16,5 3 10-16,3 0 0 15,3 0 7-15,3 2-7 16,3 1 1-16,0 1-1 16,4 0 1-16,1 1 0 15,2 2-1-15,0 1 0 16,1-1-10-16,2 2-34 15,4 1-92-15,-5-5-83 0,-10-2-403 16</inkml:trace>
  <inkml:trace contextRef="#ctx0" brushRef="#br0" timeOffset="1387.56">18436 5154 772 0,'0'0'231'16,"0"0"-155"-16,0 0-64 0,0 0 2 16,0 0 14-16,0 0 12 15,0 0-14-15,42 3-18 16,-21 1-2-16,3 2-5 15,2 1-1-15,6 0 1 16,-1 2 0-16,5-2-1 16,0 0-10-16,16-1-58 15,-9-3-145-15,-5-3-366 0</inkml:trace>
  <inkml:trace contextRef="#ctx0" brushRef="#br0" timeOffset="2488.52">19349 4703 499 0,'0'0'196'0,"0"0"-89"16,0 0-26-16,0 0 27 16,0 0-15-16,0 0-28 15,0 0-22-15,-6 0-18 16,6 0-25-16,0 0 0 15,0 7-9-15,6 4 9 16,5 5 0-16,-1 6 1 16,5 4 6-16,0 5-6 15,1 3 0-15,-1 4 1 16,3 1-1-16,0 4 0 16,3-1 0-16,0-1-1 15,0-5-6-15,3-1 6 16,0-7 1-16,-4-3 5 15,0-2-6-15,-2-3 0 0,-3-5-52 16,1-5-116-16,-4-5-69 16,-3-5-400-16</inkml:trace>
  <inkml:trace contextRef="#ctx0" brushRef="#br0" timeOffset="2824.58">19779 4728 677 0,'0'0'130'0,"0"0"-73"16,0 0-37-16,0 0-19 15,-90 54 14-15,56-22 3 16,-5 5 1-16,-1 5-4 16,-6 2-8-16,-2 4-6 0,-4 2 5 15,-24 14-6 1,10-10-1-16,6-10-91 0</inkml:trace>
  <inkml:trace contextRef="#ctx0" brushRef="#br0" timeOffset="3751.17">17195 4838 468 0,'0'0'105'0,"0"0"-24"15,0 0-39-15,0 0-8 16,-85 10-3-16,61-5 36 16,-1-1-32-16,2 0-5 15,1 2-4-15,0 0-5 16,-2-1-10-16,4 1-9 16,-1-1 5-16,4 1-1 15,1-1-5-15,4 0 8 16,2-3 2-16,1 1-1 0,2 1-9 15,2-2 0-15,1-1-1 16,2 1 0-16,2-2-16 16,0 1 9-16,0-1-7 15,0 3-4-15,2 0 18 16,8 1 19-16,-1 3 7 16,6-1-14-16,-2 1 2 15,5 0 2-15,-1 0-9 16,2 2-6-16,-1-3 5 15,3 3-6-15,0-1 1 16,-2 1-1-16,4 1-34 16,3 4-33-16,-2-3-60 15,-7-2-239-15</inkml:trace>
  <inkml:trace contextRef="#ctx0" brushRef="#br0" timeOffset="4037.47">16749 5056 636 0,'0'0'134'0,"0"0"-4"15,0 0-7-15,0 0-42 16,0 0-23-16,0 0-39 15,0 0-1-15,-20-13-18 16,37 13 1-16,8 5 9 16,5 3 2-16,6 2-1 0,3-2-11 15,-1 2-8-15,6 1-49 16,-10-2-99-16,-9-4-127 0</inkml:trace>
  <inkml:trace contextRef="#ctx0" brushRef="#br0" timeOffset="4799.63">15385 4885 608 0,'0'0'157'0,"0"0"-12"16,0 0-38-16,0 0-51 15,0 0-30-15,0 0-3 16,0 0 0-16,-6 0-5 16,6 0-18-16,0 0-9 0,0 0 9 15,2 0 0-15,5 0 9 16,2 3-3-16,1 1 2 15,1 0-2-15,-2-1-6 16,0 0-17-16,0-2 17 16,0 1 0-16,0-2 13 15,3 0 0-15,0 1 0 16,4-1-12-16,1 0 9 16,3 0-9-16,3 0 0 15,-2 0 0-15,6 0 1 16,-4 0-1-16,1 0 0 15,-4 0 0-15,-1 0 0 16,-1 0 1-16,-5 0-1 16,-1 0 0-16,-1 0 0 15,-5 0 0-15,0 0-1 0,-3 0-21 16,0 0-6 0,5 0-53-16,-2-1-56 0,-1-4-81 15</inkml:trace>
  <inkml:trace contextRef="#ctx0" brushRef="#br0" timeOffset="6252.81">15952 4556 380 0,'0'0'186'0,"0"0"-57"0,0 0-34 16,0 0-21-16,0 0-12 15,0 0-2-15,0 0-8 16,-1 0-18-16,1 0-11 15,0 0-7-15,0 0-3 16,0 0 0-16,0 0 6 16,0 0-2-16,0 0-8 15,0 0-8-15,0 0 6 16,0 0-6-16,0 0 0 16,0 0 0-16,0 0 0 15,0 0 6-15,0 0-6 16,0 0 5-16,0 0 3 15,0 0-8-15,0 0 8 16,0 0-8-16,0 0 0 0,0 0 11 16,0 0-5-16,0 0 3 15,0 0-8-15,0 0-1 16,0 0 8-16,0 0-8 16,0 0 5-16,0 0-5 15,0 0-1-15,0 0 1 16,0 0-1-16,0 0 1 15,0 0 0-15,0 0-1 16,0 0 0-16,0 0 2 16,0 0-1-16,0 0 0 15,0 0 1-15,0 0-1 16,0 0 11-16,0 0 2 16,0 0 1-16,0 0 1 0,0 0 0 15,0 0-5-15,0 0-2 16,0 0-2-16,0 0-6 15,0 0-1-15,0 0-1 16,0 0-6-16,0 0 0 16,0 4-5-16,0 3 5 15,3 5 5-15,7 1 1 16,0 4 1-16,2 1-1 16,0 3 1-16,0 4 0 15,3 2-1-15,0 3 0 16,3 1 0-16,-1 4 1 0,2 0-1 15,0 4 0 1,-1 0 1-16,1 1 0 0,-2-1 0 16,2-2 0-16,-2-3 1 15,-1-4-1-15,-2-4 0 16,0-5 2 0,-3-4-1-16,-2-4-1 0,-3-4 0 15,-2-1 1-15,-1-4 0 16,-1-1-1-16,-2-2-1 15,0-1-15-15,0 0-3 16,0 0 0-16,0 0-32 16,-2-18-102-16,-5 1-83 15,1-3-332-15</inkml:trace>
  <inkml:trace contextRef="#ctx0" brushRef="#br0" timeOffset="6810.9">16459 4546 658 0,'0'0'173'0,"0"0"-76"16,0 0-51-16,0 0-46 16,0 0 6-16,0 0-5 0,0 0 1 15,-71 38-2-15,53-18 9 16,-4 6-2-16,-1 3-7 16,-7 5 6-16,2 3 10 15,-5 1-3-15,-1 0 5 16,6 1 1-16,-4 0 3 15,5 0-3-15,0-1-8 16,3-1-2-16,2-2-9 16,0-2 6-16,4-3-5 15,0-4-1-15,1-3 10 16,3-2-9-16,2-4 0 16,0 0 6-16,1-4 0 15,4-2-6-15,2-3 14 16,1-4 1-16,0 1-3 0,2-4 5 15,2-1-2-15,0 0 3 16,0 0-1-16,0 0 0 16,0 0 1-16,0 0-4 15,0 0-8-15,0 0-7 16,0 0 2-16,0 0-2 16,4-3 0-16,13-15-55 15,-1 0-135-15,-1-4-379 0</inkml:trace>
  <inkml:trace contextRef="#ctx0" brushRef="#br0" timeOffset="9204.38">17886 5692 573 0,'0'0'180'16,"0"0"-40"-16,0 0-46 16,0 0-13-16,0 0-7 0,0 0-29 15,0 0-18-15,-3-10-12 16,3 5-15-16,0-1 1 15,3 2 0-15,0 0 0 16,0 0 5-16,1-1-6 16,3 0-1-16,2 0-1 15,2 0 1-15,4-1-5 16,-2 0 6-16,4 2 0 16,-2 0 0-16,-1 2 0 15,2 1 0-15,-2 1-1 16,1 0-1-16,2 0 1 15,-2 0 1-15,2 4-1 16,0-1 1-16,4 1 0 0,0-2 1 16,-2-1 0-16,5-1-1 15,0 0 2-15,0 0 0 16,0 0-2-16,1 0 2 16,0 0-1-16,1-4-1 15,0-2 1-15,3-1 0 16,-1 0-1-16,-2 0 1 15,2-1 1-15,-1-1-1 16,0 1 0-16,-1-1 1 16,-2 2-1-16,-1 1-1 15,-2 2 1-15,-1 0-1 16,-3 2 0-16,-1 1-1 16,-2 1 1-16,1 0-1 15,-3 0-1-15,2 0 1 16,2 0 0-16,3 0 1 0,-1 0 0 15,4 0 0-15,2 0 0 16,-2 0 0-16,1 0 1 16,1 0-1-16,-1 0 1 15,3 1-1-15,1-1 0 16,-1 2 0-16,0-2 2 16,2 0-2-16,-1 0 1 15,-2 0 0-15,1 0 0 16,-4 0 0-16,-1 0-1 15,0 0 1-15,-1 0-1 16,0 0 0-16,0 0 0 16,-1 0-1-16,4 0 1 15,0 0 0-15,3 0 0 16,-2 0-1-16,3 0 1 0,-2 0 0 16,-1 0 0-16,-1 1 0 15,0 1 0-15,-2-1 0 16,0 1 0-16,-3-1 1 15,-1 0-1-15,0-1 0 16,-1 2 0-16,-2-2 0 16,1 0 0-16,-5 0 0 15,2 0 1-15,-6 0 0 16,0 0-1-16,-3 0 0 16,-1 0 1-16,-2 0 0 15,1 0 0-15,-1 0-1 0,-4 0-18 16,-10 0-163-16,-7 0-703 15</inkml:trace>
  <inkml:trace contextRef="#ctx0" brushRef="#br0" timeOffset="12029.93">15509 5218 476 0,'0'0'125'15,"0"0"-58"-15,0 0-27 16,0 0 21-16,0 0 15 16,0 0 31-16,0 0-9 0,1 0-34 15,-1 0-25-15,2 0-17 16,-2 0-22-16,0 0-1 15,3 0 0-15,3 2-6 16,3 2 7-16,1 1-1 16,5 0 1-16,0 0 0 15,2-1 1-15,2-1-1 16,0 0 1-16,1-3 0 16,4 0 0-16,1 0 0 15,2 0 11-15,1 0-12 16,0 0 0-16,1 0 1 15,-2-1 1-15,0-2-2 16,0 0 0-16,-1 2 1 16,0-2-1-16,0 1 1 15,0 0-1-15,0-1 0 0,0 0 1 16,3 2-1 0,-3-1 0-16,1 2 0 15,0 0 0-15,1 0 0 0,1 0 0 16,-4 0 0-16,2 0 0 15,0 3 0-15,-3 0 0 16,-2 1 0-16,-2-1 0 16,-1 1 0-16,-4 2 0 15,3-1 0-15,-2-1 0 16,1 2 0-16,0-2 0 16,1 0 0-16,3 1 0 15,1-2 0-15,0-1 0 0,4 0 1 16,0-2-1-1,0 0 0-15,1 0 0 0,-1 0 0 16,-4 0 1-16,-1 0-1 16,0 0 1-16,-3 1-1 15,1 2 0-15,-2 0 0 16,0 0 0-16,1 0 0 16,-1 0 0-16,2-2 0 15,-1 0 0-15,3 1 0 16,0-2 0-16,-2 1 0 15,1-1 0-15,-1 2 0 16,-1 1 0-16,0-2 0 16,-2 2 0-16,1 1 0 15,-4-1 0-15,0 1 0 16,0-1 0-16,-3-1 0 0,-1 1 0 16,-2 0 0-16,-2-2 0 15,-1 1 0-15,0-1 0 16,-2-1 0-16,2 2 0 15,-2-2 1-15,-2 0-1 16,2 0 1-16,-2 0 0 16,0 0 0-16,0 0-1 15,0 0 1-15,0 7-1 16,-10 0-93-16,-4-2-226 0</inkml:trace>
  <inkml:trace contextRef="#ctx0" brushRef="#br0" timeOffset="30779.5">9283 2426 497 0,'0'0'151'16,"0"0"-67"-16,0 0-49 16,0 0-3-16,0 0 12 15,0 0 34-15,-10-14 12 16,10 12-8-16,-2 1-21 16,2-1-29-16,0 1-23 15,0 1-1-15,0 0-7 16,0 0 0-16,-1 0 8 15,1 0-9-15,0 0-1 16,0 0 1-16,0 0-2 16,0 0 1-16,0 0-15 15,0 1 3-15,0 12 4 16,0 5 2-16,0 9 7 0,3 4 0 16,1 3 1-16,-1 3 0 15,0 1-1-15,2-2 2 16,-1 1-1-16,1-3-1 15,-1-2 2-15,3-3-1 16,-2-4 0-16,-1-4-1 16,-1-4 1-16,0-4 0 15,-1-5-1-15,-1-3 0 16,1-3 6-16,-2-2-6 16,3 0-1-16,0 0 1 15,-1 0 7-15,5-5 7 16,3-11-13-16,2-5 7 0,3-6-1 15,-1-2-7 1,-1-3 9-16,-3 1-8 0,0-1 0 16,-2-1 0-1,0 1-1-15,-4 4-21 0,6-6-39 16,-4 7-66-16,-1 6-126 16</inkml:trace>
  <inkml:trace contextRef="#ctx0" brushRef="#br0" timeOffset="31084.57">9131 2585 977 0,'0'0'188'16,"0"0"-133"-16,0 0-34 15,0 0-15-15,0 0-4 16,0 0 15-16,0 0 5 16,46 0-5-16,-20-6-7 15,3-1-9-15,6 2-1 16,12 0-26-16,-8 1-106 15,-6 1-208-15</inkml:trace>
  <inkml:trace contextRef="#ctx0" brushRef="#br0" timeOffset="31432.18">9689 2506 654 0,'0'0'169'0,"0"0"-81"16,0 0-46-16,0 0-4 16,0 0 8-16,0 0-6 15,0 0-9-15,33-57-30 16,-29 57-1-16,2 9-16 15,4 9 16-15,0 6-9 16,0 6 9-16,2 4 0 0,-3 1 7 16,0 0 0-16,4-1-6 15,-2-4 15-15,1-4-16 16,-2-3 3-16,4-3 2 16,-1-5-5-16,0-3-69 15,1-7-100-15,-5-4-521 0</inkml:trace>
  <inkml:trace contextRef="#ctx0" brushRef="#br0" timeOffset="31727.7">9963 2476 667 0,'0'0'220'16,"0"0"-139"-16,0 0-63 15,0 0-12-15,0 0-5 16,-83 95 12-16,59-65 4 16,3-3-16-16,0 0 15 15,-1-2-15-15,7-5 1 0,0 0-1 16,3-1-1-1,4 1 0-15,4-5-90 0,1-5-170 16</inkml:trace>
  <inkml:trace contextRef="#ctx0" brushRef="#br0" timeOffset="32097.12">10366 2399 856 0,'0'0'238'15,"0"0"-164"-15,0 0-49 16,0 0-24-16,0 0 0 15,-94 39 1-15,69-19-2 16,5 2 2-16,3 1-1 16,3 0 0-16,4 2-1 15,4 1 0-15,4-1-6 16,2 0 4-16,0-1-8 16,2-1 9-16,10-2-1 15,6-2 2-15,-1-3 6 16,4-3-6-16,2-4-18 0,5-8-102 15,-3-1-44 1,-7 0-375-16</inkml:trace>
  <inkml:trace contextRef="#ctx0" brushRef="#br0" timeOffset="32314.7">10253 2605 494 0,'0'0'222'0,"0"0"-144"15,0 0-55-15,0 0 3 0,0 0-13 16,86 0-3 0,-62 0 1-16,1 0-11 0,10 0 0 15,-7 0-48-15,-4 0-306 0</inkml:trace>
  <inkml:trace contextRef="#ctx0" brushRef="#br0" timeOffset="33896.87">10950 2189 844 0,'0'0'305'0,"0"0"-173"0,0 0-73 16,0 0-35-16,0 0-24 16,0 0-12-16,0 0-3 15,10 12 8-15,0 4 7 16,-1 2 8-16,3 3-6 16,2 0-2-16,-2 0 6 15,1-1-4-15,1-1-1 16,-2-3 6-16,-1-2-6 15,1 1 0-15,-1-4-1 16,-1-1-1-16,-2-1-34 0,-2-4-17 16,-2-1-18-16,-2-2-19 15,-2-2 53 1,0 0 21-16,-5-3 14 0,-7-7-38 16,-4-4 10-16,-4 0 26 15,-3-4-6-15,-4 2 9 16,-5-2-3-16,0-1 3 15,-4 1 0-15,-2 2 8 16,0 3-6-16,0 2 14 16,6 3 27-16,3 2 31 15,7 4-19-15,1 2-35 16,3 0-4-16,4 0-16 16,1 0 1-16,6 7-1 0,1 1-11 15,3 3 4-15,1 3-8 16,2 3 14-16,0 3 0 15,3 1 1-15,9 0 1 16,4 2-1-16,4-2 0 16,5 0 10-16,5-1-9 15,2 0 12-15,2-2-6 16,1-1-6-16,0 1 0 16,-2-1 6-16,-1 0-6 15,-2 2 0-15,0-1-1 16,-7 0 0-16,1 2 1 15,-5 0-1-15,-4 0 0 16,-3 1 0-16,-3 0 0 16,-5 0 0-16,-2 0 0 15,-2-1-2-15,0 1-5 0,-9 0 7 16,-9-1 0-16,0 0 7 16,-4-5-6-16,-5-1 11 15,-2-5-11-15,0-5 0 16,-4-3-1-16,-2-1-9 15,3-4-12-15,0-11 8 16,4-6 3-16,6-2-7 16,5-1-12-16,4 3 7 15,5 1 17-15,4 6 4 16,1 4 2-16,3 4 10 16,0 4-4-16,0 2-7 15,0 0-13-15,0 0 12 16,4 5 0-16,4 10 1 15,-1 3 13-15,-1 4-2 16,-2 5 4-16,-4 0-5 0,0 1 3 16,0-3-12-16,0 0-1 15,-3 0 0-15,-4-5-99 16,3-9-812-16</inkml:trace>
  <inkml:trace contextRef="#ctx0" brushRef="#br0" timeOffset="35044.41">13025 2392 371 0,'0'0'78'15,"0"0"-8"-15,0 0 22 16,0 0-27-16,0 0-19 16,0 0 0-16,82 22-8 15,-70-16-4-15,-2 1-5 16,-1-2-6-16,0 4-10 16,1-1 0-16,0 2-11 15,-3 2-1-15,1 0 7 16,-1 3-8-16,-3 0 0 0,-2 3 2 15,-2 0 4 1,0 4 16-16,-2 1-11 0,-9-1 4 16,-3 0-6-16,-3 1-1 15,0-2-6-15,-3-1-2 16,2-2-13-16,-5-1-70 16,2-4-87-16,7-6-233 0</inkml:trace>
  <inkml:trace contextRef="#ctx0" brushRef="#br0" timeOffset="35475.39">13365 2334 674 0,'0'0'205'0,"0"0"-121"15,0 0-55-15,0 0-18 16,0 0-10-16,0 0 0 16,0 0 9-16,-51 40-1 15,40-24-9-15,-2 1 0 16,3 4-6-16,-3 3 5 15,2 0 1-15,0 3 1 16,1-2 0-16,3 2 8 16,1-1-9-16,-1-1 0 15,5-1-1-15,1 0-7 0,1-1 7 16,0-4 0-16,0-1 0 16,10 0-5-16,2-3 6 15,1-2 0-15,7-3-3 16,-1-5-13-16,4-2-24 15,10-3-34-15,-5-1-111 16,-3-10-381-16</inkml:trace>
  <inkml:trace contextRef="#ctx0" brushRef="#br0" timeOffset="35878.75">13707 2404 705 0,'0'0'172'15,"0"0"-113"-15,0 0-34 16,0 0-18-16,0 0-4 15,-90 30 7-15,71-22 10 16,0 1-10-16,5-2-8 16,2-2 4-16,3 3-5 15,5-3-1-15,2 1-5 0,1 1-4 16,1 0 9-16,0 0-16 16,0 2 15-16,1 0 1 15,8 1 26-15,4 0 4 16,1 1 3-16,2-1-14 15,1-1-4-15,1-2-8 16,0-1 9-16,1-1-16 16,3-3-44-16,-5-1-90 15,-4-1-246-15</inkml:trace>
  <inkml:trace contextRef="#ctx0" brushRef="#br0" timeOffset="36128.25">13489 2673 111 0,'0'0'777'16,"0"0"-660"-16,0 0-85 16,0 0-10-16,0 0-8 15,0 0 8-15,0 0-5 16,70 18 5-16,-49-14-12 15,3 1-9-15,3 0 8 16,-1-3-9-16,13-2-66 16,-7 0-128-16,-4-1-535 0</inkml:trace>
  <inkml:trace contextRef="#ctx0" brushRef="#br0" timeOffset="36459.57">14065 2316 750 0,'0'0'277'15,"0"0"-186"1,0 0-72-16,0 0-19 0,0 0 1 15,-32 81 1 1,19-48 9-16,-3 3-4 0,3 3 1 16,0 0 0-1,4 1-7-15,3-3 0 0,2 0 8 16,0-6-9-16,1-4 1 16,3-4 0-16,0-5-1 15,0-6-49-15,0-8-71 16,10-4-97-16,-3 0-91 0</inkml:trace>
  <inkml:trace contextRef="#ctx0" brushRef="#br0" timeOffset="37120.86">14038 2318 618 0,'0'0'186'15,"0"0"-89"1,0 0 5-16,0 0-24 0,0 0-27 16,0 0-28-16,0 0-20 15,13-11-2-15,-5 14 0 16,-1 7 0-16,1 1-1 16,2 4 0-16,-2 1 0 15,-1-1 0-15,-1 1-2 16,-1-2 2-16,0-1 1 15,-2-2 0-15,2-3 8 16,-2-1-7-16,0-1 0 0,0 0-1 16,-1-2 0-16,2 2 0 15,-2-2 5-15,2 0-4 16,-1-1-2-16,0 0 1 16,0 0 5-16,3-2-4 15,0-1 8-15,4 0 3 16,1 0-12-16,1-1 15 15,2-9-15-15,2 0 10 16,0-3-11-16,-1-1 1 16,3 0 9-16,-3 0-10 15,1 0 0-15,-1 1-5 16,-5 2 5-16,-1 2 7 0,-1 2-6 16,-2 3-1-16,-2 0 1 15,1 2 13-15,-4 1-13 16,1 1 11-16,-1 0-12 15,1 0-1-15,-1 0-6 16,4 0-3-16,1 4 3 16,2 7 7-16,0 3-1 15,-1 6-8-15,0 5 4 16,0 1 5-16,-1 5 0 16,-3 3 0-16,0 4 0 15,-2 2 2-15,-1 0-1 16,2 2 6-16,-1-3-6 15,1-1 0-15,1-4-1 16,2-5 0-16,0-6-44 16,-2-8-168-16,-1-10-639 0</inkml:trace>
  <inkml:trace contextRef="#ctx0" brushRef="#br0" timeOffset="37984.54">12795 2428 776 0,'0'0'269'0,"0"0"-134"0,0 0-48 16,0 0-22-16,0 0-3 15,0 0-7-15,0 0-11 16,-27 0-17-16,15 0-26 16,-6 0-1-16,-4 4 0 15,-2 6 0-15,0 1-1 16,0 1 1-16,2-1 0 16,5-2 0-16,4-2-2 15,4-3 2-15,5-1-1 16,2-2 0-16,2-1-5 15,0 0-5-15,0 2-2 16,0-2-2-16,0 3 2 16,0 1 3-16,3 1 1 0,5 4 8 15,-1-1 0 1,5 0-5-16,0 2 5 0,4 0-5 16,1 0 6-16,5 0 1 15,0 0-1-15,2 0-6 16,0 0-18-16,0-2-33 15,-3-1-40-15,0 2-59 16,-5-2-3-16,-5-4-250 0</inkml:trace>
  <inkml:trace contextRef="#ctx0" brushRef="#br0" timeOffset="38247.46">12495 2651 757 0,'0'0'135'0,"0"0"-96"0,0 0-5 16,0 0 8-16,0 0 20 15,0 0-9-15,0 0-14 16,81 49-18-16,-63-39-10 15,1-1-2-15,-2-1-9 0,0-1 0 16,3-1 0 0,-5-3-66-16,-5-3-232 0</inkml:trace>
  <inkml:trace contextRef="#ctx0" brushRef="#br0" timeOffset="39537.23">11984 2490 598 0,'0'0'232'0,"0"0"-92"0,0 0-28 15,0 0-40-15,0 0-37 16,0 0-29-16,0 0-6 16,-5 10-9-16,5 3-4 15,-1 5 13-15,1 6 2 16,0 3-1-16,-2 0 0 15,2-1 0-15,-1 0 6 16,1-2-7-16,-2-2 1 0,2-3 0 16,0-3 6-1,0-5-6-15,0-2-1 0,0-4 1 16,0-2 4-16,0-2-5 16,0-1 0-16,0 0 0 15,0 0 2-15,0-8 20 16,6-8-22-16,3-5-6 15,1-5 6-15,1-1 0 16,4-2-1-16,-2 1-7 16,3 3-1-16,0 2 8 15,0 3-6-15,-4 4 7 16,-3 5 2-16,0 3-1 16,-6 4 7-16,0 2 1 15,-3 2-8-15,1 0-1 16,2 0-9-16,2 0-4 15,-1 3 12-15,3 7 0 16,0 2 1-16,-3 4-10 0,-1 3 0 16,-1 1 9-16,-1 0 1 15,-1 0 1-15,2-2 8 16,-1-3-8-16,1-2-1 16,-1-5 1-16,1-2 1 15,-2-4 8-15,3 0-10 16,-3-2 7-16,4 0 11 15,0-3-1-15,2-11 5 16,2-5-21-16,4-5 1 16,-3 0-1-16,1 1 1 15,2 0-1-15,-1 4-1 16,-2 4 1-16,1 4 0 16,-4 4-1-16,-2 3 1 15,-1 2-2-15,0 2-4 16,2 0-7-16,1 2 6 0,3 9-5 15,-2 4 11-15,1 2-7 16,-1 3 3-16,2 1 4 16,-3-1 0-16,2-1 0 15,-1 1 0-15,0 0 0 16,-1 6-1-16,-3-6-145 16,-1-2-136-16</inkml:trace>
  <inkml:trace contextRef="#ctx0" brushRef="#br0" timeOffset="41616.84">15264 2382 479 0,'0'0'175'15,"0"0"-103"-15,0 0-29 16,0 0 9-16,0 0 0 16,0 0 15-16,0 0 16 15,5 0-12-15,-4 0-29 16,2 0-16-16,6 0-13 15,2 0-5-15,3 0 3 16,6 0-10-16,4 0 1 0,3 0 0 16,1 2-1-1,3 3 1-15,5 0 4 16,1 0-6-16,4 0 0 0,0 0 1 16,1-2 6-1,0-1-6-15,-2 1-1 0,-4-1 0 16,-3-2-1-16,-6 1-1 15,-6 0-22-15,-5 1-21 16,-5 1-69-16,-7 1-61 16,-4-3-410-16</inkml:trace>
  <inkml:trace contextRef="#ctx0" brushRef="#br0" timeOffset="42087.68">15161 2605 453 0,'0'0'252'16,"0"0"-112"-16,0 0-40 16,0 0-5-16,0 0-2 15,0 0-22-15,0 0-18 16,0 0-22-16,0 0-17 16,0 0-8-16,0 0-6 15,6 0-2-15,8 1 1 16,5 0 2-16,6 2-1 0,5 0 0 15,5 1 1-15,2-1 8 16,0 1-8-16,2 0 0 16,1-1-1-16,1 0 9 15,1-2-9-15,4-1 2 16,-1 0-1-16,1 0 0 16,-3 0-1-16,-1 0 0 15,-5 0-23-15,-3-1-12 16,-4-3-22-16,-2-5-89 15,-5 4-23-15,-11-4-459 0</inkml:trace>
  <inkml:trace contextRef="#ctx0" brushRef="#br0" timeOffset="42539.58">15713 2207 776 0,'0'0'259'16,"0"0"-187"-16,0 0-64 15,0 0-8-15,0 0 2 16,0 0 7-16,0 0-2 15,96 66-5-15,-73-51 9 16,3 4 2-16,3 1-11 16,0-2-1-16,0 1 6 15,-1-1-7-15,-3-1 0 16,-4-2 0-16,0 1 8 16,-3-2-8-16,-4 1-1 15,-3 1-6-15,-5-1 6 16,-1 2 1-16,-5 2-2 15,0 0-4-15,-3 4-5 16,-15 4 6-16,-7 2 5 16,-8 4 1-16,-4 5-1 0,-5 1 24 15,-4 4-23-15,-2-1-1 16,-25 13 0-16,15-10-22 16,7-11-201-16</inkml:trace>
  <inkml:trace contextRef="#ctx0" brushRef="#br0" timeOffset="43784.63">17432 906 192 0,'0'0'413'0,"0"0"-246"16,0 0-95-16,0 0 9 16,0 0 33-16,0 0-12 0,0 0-27 15,9 0-14-15,-3 0-25 16,6 0-19-16,7 0-15 16,10-3-2-16,8 0 0 15,5 0 1-15,2 3 0 16,3 0-1-16,-3 0 7 15,-3 0-7-15,-2 0-1 16,-6 0 1-16,-2 0 1 16,-6 0-1-16,-1 0-13 15,-6 0-36-15,-6 0-35 16,-11 0-81-16,-1 0-45 16,0-1-330-16</inkml:trace>
  <inkml:trace contextRef="#ctx0" brushRef="#br0" timeOffset="43974.75">17633 1009 64 0,'0'0'179'15,"0"0"-64"-15,0 0 8 16,-35 86-40-16,23-60-22 16,7 1-28-16,1-4-17 15,2-2 0-15,2-3-10 16,0-1 1-16,0 2-6 15,5-5-1-15,4-5-166 0</inkml:trace>
  <inkml:trace contextRef="#ctx0" brushRef="#br0" timeOffset="44268.78">17839 1020 633 0,'0'0'196'0,"0"0"-143"16,0 0-45-16,0 0 2 16,-4 78-9-16,-5-41 9 15,1 8 11-15,-1-1-6 16,-1 3-8-16,3-1-4 15,2-3 10-15,1-4-12 16,-1-3-1-16,1-8 2 16,1-4 5-16,1-9-7 0,-1-3-42 15,0-8-113-15,0-4-180 0</inkml:trace>
  <inkml:trace contextRef="#ctx0" brushRef="#br0" timeOffset="45001.57">17720 1106 401 0,'0'0'175'16,"0"0"-132"0,0 0-26-16,0 0 5 15,0 0 24-15,0 0 5 0,0 0-5 16,-58 90-20-16,40-60-3 15,3 3-1-15,0 0-10 16,3 2-12-16,0 1 0 16,3-3 9-16,2-1-8 15,1-4 16-15,0-6-17 16,-1-3 10-16,4-6-9 16,0-5 5-16,0-2-5 15,3-5 2-15,0-1 7 16,0 0 9-16,0-3 70 15,7-12 13-15,9-9-102 16,8-7-71-16,6-7 44 0,4-3-4 16,4 0 11-16,1 3-6 15,-2 4 23 1,0 7 3-16,-3 6 10 0,-2 5-8 16,-3 7 9-16,1 3 7 15,-6 5-2-15,0 1-15 16,-2 0 6-16,-2 5-6 15,-7 6-1-15,-1 2 0 16,-1 1-1-16,-7 0 1 16,-2 3-1-16,-2 2 1 15,0-1 8-15,-15 1-8 16,-2 0-1-16,-5-1 1 16,-3-2 29-16,-2-1 0 15,1-4-29-15,1-2 7 0,3-5-7 16,5-4 0-16,2 0 5 15,8 0-5 1,1-11-2-16,4-3-5 0,2-1 5 16,0-4-5-16,9 3-9 15,8 1 15-15,4 4 0 16,1 4 1-16,0 1 7 16,-1 6 0-16,2 0-6 15,-1 0 0-15,-2 11 7 16,2 3-8-16,0 5 0 15,-1 1 0-15,3-1 1 16,10 5-1-16,-4-4-102 16,-3-7-244-16</inkml:trace>
  <inkml:trace contextRef="#ctx0" brushRef="#br0" timeOffset="45384.08">18836 941 1061 0,'0'0'148'16,"0"0"-134"-16,0 0-4 0,0 0-9 15,42 85-1-15,-26-53 1 16,-1 2-1-16,3 2 1 16,0 3 9-16,1-1-9 15,-1 0-1-15,0 2 0 16,-2-3 2-16,0 2 5 15,-2-4-7-15,-2-4 0 16,-3-3 1-16,0-5-1 16,-3-4-8-16,-3-3-85 15,0-6-109-15,-1-6-377 0</inkml:trace>
  <inkml:trace contextRef="#ctx0" brushRef="#br0" timeOffset="45786.43">19181 1028 687 0,'0'0'292'15,"0"0"-194"-15,0 0-63 0,0 0-27 16,0 0-6-16,0 0 18 16,-93 73 0-16,65-51-1 15,-2 3 19-15,-3 4-1 16,-1 0 0-16,1 2-11 16,2 1-19-16,1 0 5 15,2 0-10-15,1-2-2 16,0-1 0-16,7-3 0 15,1-2 0-15,5-4 0 16,1-4 1-16,6-2-1 16,2-2-9-16,2-2 9 15,3-4-12-15,0-2-57 0,6-4-118 16,9 0 37 0,3-10-6-16</inkml:trace>
  <inkml:trace contextRef="#ctx0" brushRef="#br0" timeOffset="46135.49">19324 1112 671 0,'0'0'228'16,"0"0"-97"-1,0 0-54-15,0 0-15 0,0 0-10 16,0 0-13-16,0 0-11 16,51-10-5-16,-35 10-13 15,5 0-8-15,0 0-1 16,3 0 1-16,1 0-1 15,0 0 0-15,1 3 5 16,-2 1-5-16,3-1-1 16,-2 2-14-16,0 2-37 15,-7 0-72-15,-5 0-121 0</inkml:trace>
  <inkml:trace contextRef="#ctx0" brushRef="#br0" timeOffset="46430.85">19319 1313 671 0,'0'0'262'15,"0"0"-139"-15,0 0-37 16,0 0-5-16,0 0-16 15,0 0-22-15,0 0-14 0,17 2-11 16,1-2-7 0,3 0-3-16,6 0-6 0,2 0-1 15,3 0 0-15,2 0 0 16,2 0-1-16,-2 0-9 16,3 1-75-16,-7-1-180 15,-9 0-615-15</inkml:trace>
  <inkml:trace contextRef="#ctx0" brushRef="#br0" timeOffset="53496.93">19935 1044 449 0,'0'0'197'0,"0"0"-89"15,0 0-30-15,0 0-38 16,0 0 61-16,0 0-10 16,0-32-59-16,0 28 22 0,0 2 12 15,0 1-27-15,0-1-15 16,0 2-8-16,0 0-14 15,0 0-1-15,0 0-1 16,0 0-7-16,2 0-9 16,-1 2 0-16,2 10 8 15,2 5 7-15,-2 4-5 16,-1 2 5-16,-2 1 1 16,0-2 0-16,0-1 1 15,0-2 1-15,0-2 8 16,0-4-9-16,0-2 1 15,0-2-1-15,0-2 6 16,0-2-7-16,0-4-1 16,0-1 1-16,0 0 0 15,0 0 10-15,0 0-9 16,0-1 9-16,6-11-10 16,7-3-29-16,0-4 9 0,4-3 19 15,-2-1 0 1,-1 1-1-16,-1 3 1 0,-3-1 1 15,0 2 5-15,-4 4-4 16,0 3 1-16,-1 4-1 16,-4 3 8-16,3 1-2 15,-4 3-7-15,4 0-11 16,-1 0 1-16,0 3 8 16,1 7-4-16,1 4 0 15,1 1 6-15,-2 4 0 16,2-2 0-16,-2 0 1 0,1-3 0 15,0-2-1 1,-2-2 2-16,0-3 0 0,0-1-1 16,1-2 0-16,0-1 5 15,-1-3-6-15,2 0 1 16,1 0-1-16,3-10 1 16,3-4-1-16,0-4-6 15,1 0-8-15,-3-2 14 16,1 3 1-16,1 0-1 15,-5 4 0-15,1 3 0 16,-4 3 0-16,1 3 0 16,-3 1 8-16,0 3-8 15,1 0-9-15,0 3-2 16,2 10 9-16,-1 2 1 0,1 5-12 16,0 0 12-16,1 1 1 15,2-2 6-15,-2-2-4 16,3-1-2-16,1-5 1 15,2-2-1-15,5-3-23 16,2-5-63-16,16-1-13 16,-6 0-101-16,0-7-207 0</inkml:trace>
  <inkml:trace contextRef="#ctx0" brushRef="#br0" timeOffset="54210.8">20632 1051 322 0,'0'0'238'16,"0"0"-43"-16,0 0-90 15,0 0-17-15,8-76-5 16,-8 60-30-16,0 2 9 0,-6 2-17 16,0 2-4-16,0 3-31 15,0 2-10-15,0 4-6 16,-1 1-7-16,-1 0 13 16,-1 1 14-16,-2 12-7 15,0 3-7-15,0 4 0 16,-1 2 0-16,6 1-10 15,2-2 8-15,1-2 2 16,3-2 5-16,0-3-5 16,0-2-1-16,0-2 0 15,3-3 0-15,4-2 1 16,4-2-2-16,1-3-8 0,2 0 3 16,1-7-16-1,1-5-11-15,0-4 14 16,-3 0 3-16,-1 2 17 15,-4 1 0-15,-2 4 1 0,-3 2 14 16,-2 3 8-16,0 2-7 16,-1 2-16-16,0 0-1 15,2 0-16-15,1 10 8 16,0 5 8-16,0 1 1 16,1 1 0-16,1 0 0 15,0-3 1-15,2-1 0 16,0-2 0-16,1-6 9 15,4-1-9-15,3-4 1 0,0 0 6 16,4-1-8 0,-1-10-17-16,0-2-20 0,-2-2-3 15,-2-2 21-15,-2-2 8 16,1 1 9-16,-2 1 2 16,-4 3 0-16,2 2 8 15,-5 3 30-15,-1 5 11 16,-1 1-20-16,-1 1-13 15,2 2-15-15,2 0-1 16,1 0-1-16,6 2 1 16,0 8-1-16,4 3 1 15,-1 2 0-15,4 5 0 16,1 1 1-16,-4 2 0 16,2-2 0-16,-3-3 0 0,1 0 6 15,-2-2-7-15,1-2 0 16,1-1-1-16,-1-3-77 15,-4-5-165-15</inkml:trace>
  <inkml:trace contextRef="#ctx0" brushRef="#br0" timeOffset="54496.94">21160 972 713 0,'0'0'249'0,"0"0"-128"0,0 0-98 16,0 0-14-16,0 0 0 16,0 0 7-16,-80 58 10 15,59-40-10-15,3-1-6 16,0-1 0-16,5-2-10 15,1-1 1-15,3-2-1 16,4 0-10-16,5 0-39 16,0-2-101-16,3-5-253 0</inkml:trace>
  <inkml:trace contextRef="#ctx0" brushRef="#br0" timeOffset="55224.95">21496 705 745 0,'0'0'305'16,"0"0"-142"-16,0 0-70 15,0 0-25-15,0 0-52 16,0 0-16-16,0 0-5 16,-39-29 5-16,19 29 2 0,-3 5-2 15,-1 8 0-15,2 4-7 16,5 0 6-16,3 1 1 16,4-1-7-16,6 0 6 15,1-2 0-15,3-2-9 16,0-1 10-16,0-1 2 15,4-1 5-15,6 0-6 16,-1-2 11-16,1 0-10 16,-3 1-1-16,2-1-1 15,-1-1 0-15,-1 1 0 16,-1-1 1-16,-3 0-1 16,0 1 1-16,-3 4-1 15,0-1-1-15,0 1 1 0,0 4-1 16,-3-2 0-16,-4 2 1 15,-3-1 0-15,2 1 1 16,0-1-1-16,1 1 1 16,1-2 5-16,2-1-6 15,2-1-1-15,2 2 1 16,0-3 0-16,0 2-1 16,0 0 1-16,5-2-23 15,3 1-1-15,1-1-8 16,0-1 18-16,3 1 7 15,-3 1 7-15,-1 3 0 16,-2-1 0-16,-2 0-2 16,-3 2 1-16,-1-1 0 15,0 0-9-15,0 1 10 16,0-2-6-16,-4 1 6 0,0-3 0 16,-2 1 1-16,3-1 0 15,0 1-1-15,1-2-21 16,2 1-113-16,0-1 51 15,2 1-27-15,5-3-74 16,2-3-166-16</inkml:trace>
  <inkml:trace contextRef="#ctx0" brushRef="#br0" timeOffset="55855.19">22015 790 709 0,'0'0'235'0,"0"0"-118"15,0 0-75-15,0 0-19 16,0 0 5-16,0 0-14 0,0 0-14 15,-26 3 0 1,15 15 0-16,-4 9 0 0,2 4 1 16,1 6 10-16,-2 1-10 15,4 0-1-15,1 0 7 16,3-4-6-16,0-3 0 16,3-4 0-16,2-5 0 15,1-5-1-15,0-4 0 16,0-5-1-16,1-2-106 15,5-6-2-15,6 0 18 16,-2-13-16-16,-1-2-488 0</inkml:trace>
  <inkml:trace contextRef="#ctx0" brushRef="#br0" timeOffset="56509.44">22003 798 183 0,'0'0'608'16,"0"0"-450"-16,0 0-82 16,0 0-22-16,0 0-30 15,0 0-13-15,0 0-11 16,0-3-13-16,0 12 7 16,0 7 6-16,0 1 8 15,0 4-8-15,0 0 0 16,0 1 6-16,0 1-4 15,0-3 9-15,0-1-2 16,0 0 0-16,3-5 9 16,3 0-6-16,0-4 8 15,2-2 12-15,-2-3-16 0,1-3-15 16,1-2 6-16,5 0-1 16,1 0 7-16,2-9-13 15,2-5 0-15,3-3 0 16,-2-5-12-16,2-2-2 15,-2 1 3-15,1-3-2 16,-1 3 12-16,-1 2 1 16,-3 5 0-16,0 1 0 15,-5 5 1-15,-2 2 6 16,-3 2 8-16,-1 2-2 0,-1 2 1 16,-2 1 1-16,-1 1-14 15,0 0-1 1,2 0 0-16,1 4-6 15,1 9 1-15,1 3 5 0,-1 2 0 16,-1 3 0 0,-3 3 0-16,0 2 0 0,0-1 0 15,0 0 0-15,0 1 1 16,0 1 0-16,-3 0 3 16,2-1-4-16,-1 0 0 15,1-5-1-15,1-3 1 16,0-2 2-16,0-5-1 15,0-4 0-15,0-1 0 16,0-3 0-16,0-2-1 16,0-1-4-16,0 0-73 0,3 0-59 15,1-4-154-15</inkml:trace>
  <inkml:trace contextRef="#ctx0" brushRef="#br0" timeOffset="56997.07">22558 692 760 0,'0'0'279'0,"0"0"-179"16,0 0-67-16,0 0-32 16,0 0 3-16,0 0-4 15,0 0-11-15,0 5-2 16,0 9 12-16,0 4 1 15,0 5 0-15,0 2 1 16,0 5 0-16,0 1 0 16,0 3 6-16,-3 3-2 15,-4 2-5-15,1 3 0 16,0 1 0-16,2-2 1 0,0-5 1 16,1-2-2-16,0-4 2 15,2-5-2-15,1-3 7 16,0-3-7-16,0-5-1 15,0-2 0-15,0-5-28 16,0-3-75-16,0-4-20 16,0 0-133-16,0-3-343 0</inkml:trace>
  <inkml:trace contextRef="#ctx0" brushRef="#br0" timeOffset="57785.23">21720 677 633 0,'0'0'157'15,"0"0"-46"-15,0 0-4 16,0 0-25-16,0 0-34 16,0 0-22-16,0 0-17 15,0-4-9-15,0 4-17 0,0 0 12 16,0 4 5-1,0 6 8-15,1 1-6 16,1 3-2-16,-1 2 0 0,-1 1 2 16,2 1-1-16,-2 2 0 15,0 0-1-15,0 1 1 16,0 1-1-16,0 2 1 16,-2 0-1-16,-2 1 0 15,0-2 0-15,1 1 1 16,-2 0 0-16,1 1 0 15,-3-3-1-15,3 0 13 16,-1 1-13-16,-1-3 2 16,4-1-2-16,-1-2 0 15,0-1 6-15,1 0-6 16,1-2 0-16,-1-2 1 16,2 0-1-16,-1-1 0 0,1-1 0 15,0-3 0-15,0-3 1 16,0-1-1-16,0-2 0 15,0 1 7-15,0-2-6 16,0 0 0-16,0 0-1 16,0 0 6-16,0 0-4 15,0 0 6-15,0 0-8 16,0-6-8-16,6-5-130 16,1-1-541-16</inkml:trace>
  <inkml:trace contextRef="#ctx0" brushRef="#br0" timeOffset="59188.4">23430 777 82 0,'0'0'220'0,"0"0"-33"16,0 0-51-16,0 0-15 15,0 0-17-15,0 0 0 16,0 0 25-16,0-1-32 16,0 1-21-16,0 0-25 15,0-2-12-15,0 2-24 16,0 0-15-16,0 0 6 16,0 0-6-16,0 0 2 15,0 0-2-15,1 0-40 16,1 0-222-16</inkml:trace>
  <inkml:trace contextRef="#ctx0" brushRef="#br0" timeOffset="60142.08">23389 940 143 0,'0'0'861'0,"0"0"-680"16,0 0-97-16,0 0-38 0,0 0-11 16,0 0-7-1,0 0-9-15,0-13-1 0,0 13-3 16,0-1-8-16,0 1-6 15,0 0 0-15,0 0-1 16,0 0-6-16,0 0-1 16,0 0 5-16,0 0-5 15,5 4 5-15,1 6-5 16,2 2 7-16,-3 5 0 16,-2 3-8-16,-1 3 7 0,-2 0 1 15,0 1-2 1,0-1 1-16,0-3 1 0,0-3 0 15,0-6 0-15,0-1 0 16,0-6 0-16,0-1 0 16,0-3 7-16,0 0 1 15,0 0 0-15,0-6 2 16,0-7-10-16,6-5 0 16,4-1 0-16,3-6-10 15,1 3 4-15,1 1 4 16,-2 4 2-16,-3 3-1 15,0 4 1-15,-6 3 1 16,1 1 9-16,-4 5-9 16,-1-1 5-16,2 2-6 15,-2 0-10-15,0 0 0 0,1 6-4 16,1 5 12-16,-1 5 1 16,1 0-6-16,-1 0 7 15,-1-1 0-15,2-2 0 16,-2-1 0-16,0-4 2 15,3-2-2-15,-1-3 1 16,0 0 0-16,-1-3 1 16,1 0-1-16,3 0 8 15,-1 0-3-15,4-5-6 16,2-5-13-16,0-2 6 16,1-1-3-16,-1 2 10 15,-1 1-1-15,-3 3 1 16,0 1 0-16,0 2 1 15,-2 1-1-15,-1 2 1 16,0 1-1-16,-1 0-2 0,0 0 1 16,1 0-17-16,1 1 11 15,1 8 6-15,1 0-1 16,-1 4 1-16,1 1-8 16,0 0 9-16,-1 2 0 15,-2-3 1-15,2-1-1 16,-3-2 0-16,1 0 0 15,-3-3 0-15,2 0 0 16,-2-1 0-16,0 1-7 16,0-3-19-16,0 2-29 15,0-3-103-15,0-3-73 16,0 0-628-16</inkml:trace>
  <inkml:trace contextRef="#ctx0" brushRef="#br0" timeOffset="60581.1">23937 848 948 0,'0'0'206'0,"0"0"-140"15,0 0-50-15,0 0-15 16,0 0-1-16,0 0-7 16,0 0 6-16,0 43 1 15,0-17 0-15,0 2 1 16,0 2 0-16,0 0 0 15,0-1 0-15,0-1-1 16,0 2 2-16,0-3-1 16,0-1 6-16,0-3-7 0,0-2 1 15,0-4 0 1,0-3-1-16,0-3 1 0,0-1 0 16,0-2-1-1,0-4 0-15,0 0-53 0,-3-4-106 16,-1 0-78-16,1 0-386 15</inkml:trace>
  <inkml:trace contextRef="#ctx0" brushRef="#br0" timeOffset="61877.57">23243 731 354 0,'0'0'207'0,"0"0"-59"15,0 0-49-15,0 0-27 16,0 0-12-16,0 0 0 15,0 0-2-15,-6-14-6 16,6 14-17-16,0 0-19 16,0 0-15-16,-1 0-1 15,1 0-8-15,-2 0 2 0,-1 2 6 16,0 7 0-16,-1 4 1 16,-1 1-1-16,2 1 1 15,-1 2 0-15,1 1 0 16,-2 2 6-16,1 0-6 15,1 1 0 1,-3 2 0-16,2 1 9 0,1 0-10 16,-2-1 1-16,4 2-1 15,-3-2 0-15,3 0 1 16,-1 1-1-16,-1-1 9 16,2 0-9-16,-2-1 0 15,2-2 2-15,0 0 3 16,-1-3-4-16,0-2-2 15,1 0 2-15,-1-2-1 0,1-2 0 16,-1-1 0-16,1-1 5 16,1-3-5-16,-2-2 0 15,2-1 0-15,-1-2 1 16,1 1 1-16,0-2-1 16,0 0 10-16,0 0 41 15,0 0-9-15,0 0 1 16,0 0-5-16,0 0 0 15,0 0-14-15,0 0-12 16,0-3-13-16,0-6-25 16,1-7-17-16,4 2-41 15,3 0-190-15</inkml:trace>
  <inkml:trace contextRef="#ctx0" brushRef="#br0" timeOffset="63347.78">24180 532 662 0,'0'0'187'16,"0"0"-47"-16,0 0-59 16,0 0-22-16,0 0 2 15,0 0-12-15,0 0-21 0,3-12-14 16,-3 12-4-1,0 0 2-15,3 0-12 0,0 0 1 16,3 0-1-16,3 2 0 16,4 6 0-16,-1 2 0 15,3 2 0-15,-1 0 1 16,-3 0-1-16,1 0 1 16,-2 1 0-16,-3 1-1 15,0-1 0-15,-2 1 0 16,-2 2 0-16,-2-3 0 15,-1 3 1-15,0 1 0 16,0 0-1-16,0 0 0 16,0 1 0-16,-4 0 0 15,-1 2 2-15,0 0-1 16,2 1 0-16,0-3-1 0,1 1 1 16,2-2 1-16,0-2-2 15,0 0 2-15,0-3-1 16,0 1 6-16,3-4-7 15,5 1 0-15,2-1 0 16,0-3 0-16,4-1-2 16,-2 0-4-16,0-3 5 15,-4 0 0-15,-1 1 0 16,-4-2 1-16,-2 3-1 16,-1 2-6-16,0 4 6 15,-4 2-24-15,-9 4 13 16,-3 4 4-16,-1 0 8 15,1 2 1-15,2-1 0 16,3 2 0-16,2-2-1 16,0 2 8-16,5-1-8 0,2 1 0 15,1-1 1-15,1 2-1 16,0-1 0-16,0 1 1 16,0-1-1-16,0 0 1 15,0 1 0-15,0 0 0 16,0 1 0-16,-8-3-1 15,-22 6-42-15,4-5-139 16,-3-6-208-16</inkml:trace>
  <inkml:trace contextRef="#ctx0" brushRef="#br0" timeOffset="63948.14">22864 1256 660 0,'0'0'200'0,"0"0"-57"0,0 0-17 15,0 0-37-15,0 0-24 16,0 0-20-16,0 0-17 16,-3 0-28-16,2 7-3 15,-3 6 2-15,-1 5 1 16,-3 3-1-16,-1 3 2 16,-5 1 5-16,-3 2-6 15,-17 7-16-15,4-6-59 16,1-8-272-16</inkml:trace>
  <inkml:trace contextRef="#ctx0" brushRef="#br0" timeOffset="68179.73">19051 2451 768 0,'0'0'240'16,"0"0"-149"-16,0 0-63 15,0 0-5-15,0 0 4 16,0 0 1-16,0 0-4 15,4 0-6-15,-1 0-17 16,3 0 1-16,5 0-2 16,1 1 0-16,5 3 7 15,0 3-7-15,4 2 0 16,-3 2 0-16,0 4 0 16,-1-1 0-16,-3 0 0 15,-3-1 0-15,-1 0 0 16,-4 0 0-16,-3-3 0 0,-2 0 0 15,-1 0-1-15,0 0-22 16,-10 2 4-16,-9 2 19 16,-5 2 6-16,-3 1-4 15,0-1 3-15,-2-1-5 16,6-3 0-16,3-2-86 16,8-5-58-16,3-4-85 15,5-1-475-15</inkml:trace>
  <inkml:trace contextRef="#ctx0" brushRef="#br0" timeOffset="68551.7">19413 2377 584 0,'0'0'233'0,"0"0"-154"16,0 0-54-16,0 0-9 15,0 0-5-15,0 0 2 16,0 0-4-16,-62 65-2 16,45-46 0-16,4-1-6 15,0 2 0-15,2 0 0 0,3-1 5 16,1 1-5-1,4-1 0-15,3 0 1 16,0-1-1-16,0 1 0 16,0-2-1-16,6 0 2 0,3-3 7 15,5-1-8-15,3-2 22 16,3-4 4-16,5-2-27 16,17-5-29-16,-6 0-69 15,-5 0-306-15</inkml:trace>
  <inkml:trace contextRef="#ctx0" brushRef="#br0" timeOffset="69063.24">20182 2419 851 0,'0'0'249'15,"0"0"-168"-15,0 0-55 16,0 0-5-16,0 0-21 15,0 0 6-15,0 0 19 16,-98 7-14-16,72-5-9 0,-1 1 4 16,2 1 1-16,1 2-7 15,2-2 1-15,3 2-1 16,3-2 1-16,6-1 1 16,4 0-2-16,1-1-9 15,4 0 1-15,1-1 8 16,0 1 0-16,0 2 0 15,1 2 0-15,7-1 0 16,2 2 9-16,3 1-7 16,0-1-1-16,-1 0 1 15,2 0-1-15,0 0 11 0,1 1-12 16,-2 0-1 0,0 1 1-16,0-1-34 0,1 2-55 15,-5-1-55-15,0-3-80 16</inkml:trace>
  <inkml:trace contextRef="#ctx0" brushRef="#br0" timeOffset="69356.45">19828 2617 738 0,'0'0'314'0,"0"0"-188"0,0 0-81 16,0 0-8-1,0 0 4-15,0 0-28 0,0 0 1 16,13 4-13-16,0-1 5 16,6 1 6-16,2 1-12 15,4 0 1-15,-1 0 0 16,1-1-1-16,1-1-1 15,-1-2-23-15,12-1-17 16,-7 0-150-16,-7 0-386 0</inkml:trace>
  <inkml:trace contextRef="#ctx0" brushRef="#br0" timeOffset="69717.08">20552 2351 971 0,'0'0'197'0,"0"0"-146"15,0 0-43-15,0 0-8 16,0 0 0-16,0 0 0 0,31 84 0 16,-24-54 1-16,1 4 1 15,1 1 4-15,1 3-6 16,1-1 7-16,-2-1-5 16,3-1-2-16,-2-3 1 15,3-4 5-15,-2-4 1 16,1-4-7-16,7-5-4 15,-3-5-132-15,-2-7-143 16</inkml:trace>
  <inkml:trace contextRef="#ctx0" brushRef="#br0" timeOffset="69993.38">20865 2293 660 0,'0'0'496'0,"0"0"-376"16,0 0-83-16,0 0-24 16,-86 34-4-16,37-12-9 15,-7 8 25-15,-5 4-19 16,-6 2-5-16,-2 7 1 15,-3 0-2-15,2 3-35 16,-22 8-120-16,19-9-108 16,12-12-489-16</inkml:trace>
  <inkml:trace contextRef="#ctx0" brushRef="#br0" timeOffset="70805.95">18554 2367 725 0,'0'0'282'15,"0"0"-120"-15,0 0-67 16,0 0-41-16,0 0-6 16,0 0-1-16,0 0 3 15,0 0-7-15,-6 0-3 16,-3 0-16-16,-3 0-5 0,-5 0-13 15,1 3-4-15,-1 3-2 16,0 0 1-16,2-1-1 16,2 1-12-16,0 0-7 15,3-1-10-15,1 1 20 16,2 0 8-16,2-3 1 16,3-1-8-16,2 0-13 15,0 1-4-15,0 1 15 16,0 1 4-16,11 1 4 15,3 2 1-15,4-1-14 16,3 0-4-16,4 1 13 16,0-3 6-16,2 2-1 15,0-2 1-15,-2 0 0 0,-2 0-36 16,-4 0-20 0,-4 1-44-16,-3-1-138 15,-9 0-436-15</inkml:trace>
  <inkml:trace contextRef="#ctx0" brushRef="#br0" timeOffset="71033.88">18312 2557 780 0,'0'0'293'15,"0"0"-157"-15,0 0-69 16,0 0-37-16,0 0-7 15,0 0-15-15,0 0-8 16,35 12 7-16,-16-4-6 0,4 0 1 16,0 1-1-16,3-2-1 15,3 2-36-15,-5-2-94 16,-7-3-205-16</inkml:trace>
  <inkml:trace contextRef="#ctx0" brushRef="#br0" timeOffset="71480.95">17038 2444 717 0,'0'0'206'15,"0"0"-47"-15,0 0-47 0,0 0-27 16,0 0-17-16,0 0-11 16,0 0-22-16,-13-5-3 15,28 5-31-15,6 0 1 16,9 0-1-16,5 0-1 16,7 2 2-16,1 1-1 15,0-2 5-15,-2 0-5 16,-1-1-1-16,-1 0-31 15,0 0-27-15,4 0-45 16,-9 0-143-16,-8 0-409 0</inkml:trace>
  <inkml:trace contextRef="#ctx0" brushRef="#br0" timeOffset="71858.5">17640 2209 725 0,'0'0'289'16,"0"0"-156"-16,0 0-94 15,0 0-38-15,0 0-1 16,0 0 0-16,0 0-7 0,37 43 6 15,-22-22-1 1,0 6 2-16,2 3 0 0,-1 2 10 16,3 2-10-1,-2 0 0-15,0-1 1 0,-1 3 1 16,0-3-1-16,0 2 0 16,-1-3 1-16,1-1 5 15,-2-3-6-15,0-4 1 16,-2-3-1-16,-1-1 5 15,-1-4-6-15,-2 1-71 16,-2-4-58-16,-5-7-156 0</inkml:trace>
  <inkml:trace contextRef="#ctx0" brushRef="#br0" timeOffset="72312.22">18029 2232 821 0,'0'0'220'15,"0"0"-133"-15,0 0-51 16,0 0-15-16,0 0-12 0,0 0 10 16,0 0-7-16,-76 34-5 15,55-13-6-15,-5 2 10 16,3 4 2-16,-3-1-5 16,3 4-8-16,1 0 0 15,2-1 10-15,-1 2-9 16,4 0-1-16,1-1 0 15,2 1 0-15,-1-1 0 16,2-2 1-16,1-1-1 16,0-2 0-16,3-3 0 15,2-2 2-15,-2-4-1 16,5-2-1-16,1-4 0 16,3-2 0-16,0-1-1 15,0-4-29-15,13-3-174 16,-1 0-198-16</inkml:trace>
  <inkml:trace contextRef="#ctx0" brushRef="#br0" timeOffset="73497.81">20358 2128 476 0,'0'0'174'0,"0"0"-78"16,0 0-1-16,0 0-17 16,0 0 17-16,0 0-11 15,0 0-32-15,6-5-16 16,-5 5-11-16,-1 0-6 16,0 0-12-16,2 0 8 15,-2 0-14-15,0 0 1 16,1 0-2-16,-1 0 1 15,2 0-2-15,1 0 2 16,1 0-2-16,2 5 2 0,1 2-2 16,1 0-1-1,-1 2 2-15,3 0 2 0,0 1-1 16,-1 1 4-16,1 0-5 16,2 2 0-16,-1 0 1 15,-2 0-1-15,0-2 0 16,-1 0 1-16,-1 0-1 15,-3-1 1-15,1-1 0 16,1-1 0-16,1 1-1 16,-1-2 1-16,0 0 1 15,0 0-2-15,0 0 1 16,3 0 0-16,-5-1-1 16,2-1 0-16,-1 1 0 15,0-1 0-15,0 1-1 16,-1 1 2-16,1-1-2 0,1 1 1 15,-1 0 0 1,2 0 0-16,2-1-46 0,0 3-34 16,0-4-44-16,-2-2-154 15</inkml:trace>
  <inkml:trace contextRef="#ctx0" brushRef="#br0" timeOffset="101309.83">8989 7501 573 0,'0'0'143'16,"0"0"-38"-16,0 0-47 16,0 0-15-16,0 0 9 15,0 0 0-15,0-7 2 16,0 7-1-16,0 0-18 16,0 0-13-16,0 0-21 15,0 0 0-15,0 0-1 16,0 0-9-16,0 0-6 15,8 0 14-15,2 5-1 0,2 2 2 16,3-2 0 0,0 2 0-16,3 0 0 0,-2-1 5 15,5 1-3-15,1 0-2 16,1-2 1-16,4 1 0 16,0-2 0-16,2-1 0 15,4 0 0-15,0-3 0 16,5 0-1-16,1 0 1 15,2 0 6-15,5 0-7 16,-1 0 1-16,2-4 0 16,0-2-1-16,-1 0 0 15,-4-1 0-15,-2 2 6 0,-2-1-5 16,-1 1-1-16,-3 0 0 16,2 1 1-16,-3 0-1 15,-3 1 1-15,-4 2 1 16,-2-1-2-16,-4 1 0 15,-4 1 1-15,-1 0-1 16,-2 0 0-16,-2 0-1 16,-5 0-1-16,3 0 2 15,-5 0 0-15,-1 0 0 16,-1 0 0-16,-2 0 0 16,0 0 0-16,0 0 0 15,0 0 0-15,0 0 3 16,0 0 4-16,0 0 0 15,0 0 4-15,0 0-9 16,0 0 7-16,0 0-8 0,0 0 9 16,0 0-1-16,0 0-9 15,0 0 1-15,0 0 1 16,0 0-2-16,0 0 0 16,0 0-13-16,1 1-36 15,1 5-161-15,-2 0 41 0</inkml:trace>
  <inkml:trace contextRef="#ctx0" brushRef="#br0" timeOffset="103367.62">13871 7628 182 0,'0'0'157'0,"0"0"-40"16,0 0-33-16,0 0-22 16,0 0-10-16,0 0-3 15,-26-36-20-15,23 30-8 16,0 0 17-16,0 2-12 0,-1 1-10 15,3 2 7-15,1 1-13 16,0 0-10-16,0 0 0 16,0 0-12-16,0 0 2 15,0 1 10-15,7 5-1 16,0 0 1-16,3-1 0 16,1 0 0-16,1-1 1 15,6 0 11-15,0 0-6 16,6-1 7-16,3-2-3 15,1 1 0-15,2-1 0 16,1-1-1-16,2 0-9 16,0 0 9-16,0 0-3 0,-2 0-4 15,2 0 8 1,0 0-1-16,0 0-8 16,-2 0 9-16,-1-1-8 15,-2-1-1-15,0 2 1 0,-2-1-1 16,-1 1 0-16,-4-2 2 15,0 0-2-15,-2 0 6 16,-2 0-6-16,-5 0 2 16,0-1 3-16,-5 2-5 15,-2 0 11-15,-2-1-6 16,0 2 1-16,-3 0 4 16,0 0-3-16,0 0 3 15,0 0-1-15,0 0-4 16,0 0-4-16,0 0-2 15,0 0-6-15,-3 0 6 0,-3 0 0 16,-13 0-83-16,0 0-45 16,0 0-105-16</inkml:trace>
  <inkml:trace contextRef="#ctx0" brushRef="#br0" timeOffset="104131.83">13890 7755 45 0,'0'0'102'16,"0"0"-8"-16,0 0 1 15,0 0 11-15,0 0-10 16,0 0-18-16,0 0 2 16,-43-8-4-16,38 5-25 15,1 0-18-15,1 2-4 16,-1-1-18-16,3 2-1 15,-1 0-10-15,2 0 0 16,0-1 0-16,0 1 0 0,0 0-22 16,0-2-7-16,0 2 29 15,4 0 1-15,5 0 22 16,3 0-5-16,6 0-7 16,3-1 2-16,4-2 5 15,3 2-7-15,2-4 2 16,3 2 5-16,0-1-1 15,1 0-3-15,-1 1-2 16,1 0-11-16,-5 2 7 16,0 0-8-16,-4 1 1 15,-2 0-1-15,0 0 1 16,-2 0-1-16,-1 0 2 16,3 0-1-16,-4 0 0 15,4 2 5-15,-3 0-6 0,-1-1 1 16,0 1 6-16,0-1 3 15,-4-1-2-15,1 0 3 16,-2 0 7-16,1 0-10 16,-2 0 5-16,-1 0 0 15,0 0 0-15,-3 0-1 16,-1 0-3-16,0 0-2 16,-3 0-6-16,-2 0 9 15,0 0-4-15,-2 0-5 16,1 0 0-16,-1 0 0 15,1 0 0-15,0 0-1 16,1 0 0-16,1 0-1 0,2 0-24 16,-5 6-117-1,-1 2-70-15,0-2-556 0</inkml:trace>
  <inkml:trace contextRef="#ctx0" brushRef="#br0" timeOffset="105971.84">18493 7632 20 0,'0'0'0'16,"0"0"-2"-1,0 0 1-15,0 0-5 16</inkml:trace>
  <inkml:trace contextRef="#ctx0" brushRef="#br0" timeOffset="106547.09">18493 7632 134 0,'-85'-53'155'0,"80"51"-56"16,2 1-4-16,-1 0 6 15,1-1-14-15,-1 1-25 16,4-1-13-16,-1 2-16 0,1 0-27 16,0 0-6-1,0 0-13-15,0 0 12 0,0 0-9 16,0 0 10-16,6 0 8 16,2 2 4-16,2 3 7 15,2 0 4-15,3-1 3 16,1 0-6-1,4-1-1-15,4-1-2 0,3-1 9 16,2 0-7-16,3-1-8 16,1 0-3-16,-1 0-1 15,0 0 1-15,1 0-7 16,-3 0 1-16,-1 0-1 16,0 0 1-16,-4 0-1 15,2 0 5-15,-3 0-5 16,1 2 6-16,2-2-7 0,0 1-1 15,0-1 1-15,-1 0 1 16,0 2 0-16,-2-2 0 16,0 0 0-16,-4 0 1 15,-1 0-1-15,0 0 0 16,-4 0-1-16,-2 0 2 16,-2 0-1-16,-1 0 0 15,-3 0-1 1,0 0 0-16,-1 0 0 0,-2 0 0 15,-1 0 0-15,0 0 0 16,-3 0-1-16,0 0 0 16,0 0-2-16,0 0 2 15,0 0-8-15,0 0-9 0,0 0-33 16,-10 1-40 0,-19 7 36-16,2-1-183 0,-2 0-150 0</inkml:trace>
  <inkml:trace contextRef="#ctx0" brushRef="#br0" timeOffset="107141.28">18256 7816 500 0,'0'0'168'16,"0"0"-46"-16,0 0-41 16,0 0-39-16,0 0 7 15,0 0-1-15,0 0-19 16,-8-13-17-16,8 13-12 15,0 0-1-15,6 0 1 16,9 0 1-16,3 0 8 16,6 0-8-16,4 1 2 15,5 2-2-15,4 0 5 0,5 0-5 16,4-3 0-16,3 0 0 16,2 0 8-16,3 0-9 15,0 0 1 1,-1-2 0-16,0-2 0 0,-1-1-1 15,-3 0 1-15,-3 3 0 16,-4-1 2-16,-3 0-3 16,-5 2 1-16,-6-1 0 15,-3 2 0-15,-5 0 0 16,-2 0 0-16,-6 0-1 16,-3 0 0-16,-3 0 2 15,0 0-1-15,-5 0 8 0,-1 0 1 16,0 0 6-1,0 0 1-15,0 0-2 0,0 0-7 16,0-1-8-16,0 1 0 16,0 0-2-16,0-2-32 15,0 1-134-15,0-3-500 0</inkml:trace>
  <inkml:trace contextRef="#ctx0" brushRef="#br0" timeOffset="169083.94">6191 12366 409 0,'0'0'191'16,"0"0"-70"-16,0 0-36 0,0 0 34 16,0 0-4-16,0 0-15 15,-7-2-35-15,6-2-10 16,-1 2-24-16,1 1-10 15,1 1-12-15,0 0-8 16,0 0-1-16,0 0-1 16,0 0-6-16,0 0-3 15,0 0 1-15,0 0 2 16,0 0 6-16,1 3 1 16,4 1 1-16,0 0-1 15,3 0 0-15,-2 0-1 16,0-1 1-16,0 0-1 0,-1 0-1 15,5 0 1-15,-4 0 1 16,5-2 0-16,-1 0 0 16,-1-1 0-16,0 0 1 15,3 0 0-15,-2 0-1 16,2 0 0-16,1 0 13 16,0 0-12-16,-1 0-1 15,2-1 0-15,-3 0 1 16,4 1-1-16,-3-2 1 15,1 2 0-15,-1 0 0 16,1 0-1-16,-2 0 0 16,-1 0 0-16,1 0 0 15,1 0 0-15,-2 0-1 16,3 0 1-16,0 4 0 16,-2 2 0-16,3 0 0 15,-2 1-1-15,0-1 1 0,0-1-7 16,-3 1 6-16,2 0 2 15,-3-2 6-15,4-2-7 16,0 3 0-16,0-4 1 16,0 2 0-16,3-2-1 15,-2-1 0-15,2 2 0 16,3-2 1-16,1 0 0 16,2 0 0-16,0 0 0 15,0 0-1-15,0 0 1 16,-3 0-1-16,6 0 0 15,-5-2 1-15,1 2-1 16,-1 0 0-16,0 0-1 16,-4 0 1-16,1 0 0 15,-2 0 0-15,-1 2 0 0,1 0-1 16,-1 3 0-16,-1-4 1 16,-1 2 0-16,2 0 0 15,-1-2 0-15,2 1 1 16,0-1-1-16,0 0 0 15,4 1 0-15,-4-1 0 16,0 2 0-16,4 0 0 16,-3 0 0-16,-3 0 0 15,4-2 0-15,-2 2 1 16,-1 0 0-16,1-2 1 16,0 1-2-16,-2-1 0 0,2 1 0 15,1-1 0-15,0 0 0 16,1 2 1-16,-1 0 0 15,3 1-1 1,0 0 0-16,0 1 0 0,-1 0-1 16,0-1 1-16,1 1 0 15,-3-1 0-15,3-2 0 16,-3 3 0-16,3-3 0 16,-1 1 0-16,0 0 0 15,1 0 0-15,0 1 0 16,-2-1 0-16,4 0 1 15,-1 0-1-15,0-2 0 16,-1-1 0-16,0 0 1 0,0 0-1 16,1 0 0-16,1 0 0 15,-2 0 0-15,1 0 1 16,-1-3-1-16,1-1 1 16,1 0-1-16,-4 0 0 15,2-1 0-15,-1 1 0 16,0 1 0-16,1 0 0 15,-3 2 0-15,1-2-1 16,0 2 1-16,0 0-1 16,0-1 1-16,1-1 0 15,-2 2 0-15,1 0 0 16,-2-1 0-16,2 1 0 16,-3-1 0-16,4 1-1 15,-2 0 1-15,1-1 0 16,-1 1 0-16,3-1 0 0,-2 2 0 15,4-1 0-15,-3 0 0 16,0 1 1-16,1-2-1 16,-2 2 1-16,4-1 0 15,-4-1-1-15,2 1 0 16,0 0 1-16,-2 1-1 16,-1-2-1-16,-3 1 1 15,-1 1 0-15,-2-2 1 16,1 1-1-16,-2 1 0 15,-1-1 1-15,-1-1-1 16,1 2 1-16,1-1-1 16,-4-1 1-16,1 1-1 15,1-1 0-15,-2 1 0 0,-1 0 0 16,0-1 0-16,0 2 1 16,-1-1-1-16,-2 1 1 15,1 0-1-15,-1 0 0 16,0 0-35-16,0 0-94 15,0 0-224-15</inkml:trace>
  <inkml:trace contextRef="#ctx0" brushRef="#br0" timeOffset="179321.66">10911 12798 584 0,'0'0'127'16,"0"0"-69"-16,0 0 16 15,0 0 30-15,0 0-6 16,0 0-8-16,-29-14-25 16,25 6-16-16,-2-2-20 15,3-1-14-15,2-1-14 16,-2-2 0-16,1 0 1 0,-1-3-1 16,2 1 0-1,-1-4-1-15,1-5 0 0,-1-1-10 16,0-5-2-16,2-5 1 15,-1-3-5-15,1-2 3 16,0-2-3-16,0-5 3 16,0 2-5-16,0-3-9 15,3 1-4-15,3 3-3 16,0 2 21-16,2 4 12 16,-1 1 1-16,2 2 1 15,0 1-1-15,4 1 1 16,1 3 0-16,2 2 8 0,1 2-2 15,-1 3-7-15,-1 3 1 16,3 0-1-16,-3 2 0 16,1 1 0-16,-1 2 0 15,0 1 1-15,-3 1-1 16,1 1 1-16,-2 3 0 16,-2 2 5-16,-2 0-6 15,2 3 1-15,-1 2 0 16,-2 0 1-16,1 2-2 15,2 1-2-15,-2 0 0 16,-1 0 1-16,1 0-1 16,0 0 1-16,-1 2 1 15,0 4-2-15,-2 0 1 16,-1 2 0-16,2 1 0 16,-5 1 0-16,3-2 1 0,-3 2 1 15,0 0 0-15,0 1 5 16,-3-1-6-16,-6 0 1 15,0 0 1-15,-4-2 6 16,2 1 1-16,-1-2-9 16,0 0 1-16,3-3 0 15,0 0-1-15,0-1 1 16,6-1 0-16,0-1-1 16,3-1 0-16,0 1 0 15,0 1-9-15,0-1-7 16,0 3 5-16,6 2 10 15,6 1-11-15,0 2 12 16,3-1-1-16,-2 4 0 0,1-1 1 16,-1 0 0-1,-1 2 0-15,-2-1 0 0,-2 1-1 16,-2 1 1 0,-3-1 1-16,-1 0-1 0,-2-2 0 15,0 2 0-15,-2-1 9 16,-8 1-2-16,-5 0 5 15,0-2 1-15,-1-1 8 16,-3-1 5-16,0-2-4 16,2-2 0-16,0-2-9 15,3 0-3-15,-1-3-7 16,5 0-2-16,1 0 0 16,3 0 1-16,2 0-2 15,1 0-7-15,3 0-53 16,0 0-108-16,0 0-174 0</inkml:trace>
  <inkml:trace contextRef="#ctx0" brushRef="#br0" timeOffset="179749.72">11822 11480 363 0,'0'0'354'15,"0"0"-265"-15,0 0-70 16,0 0-10-16,-12 78-8 16,8-54 18-16,1-1 1 15,0-2-11-15,3-1-8 16,0-2 9-16,0-1-9 0,0-2 1 15,3-2-2-15,0-1 0 16,1-1-25-16,-1-4-74 16,-1-4-160-16</inkml:trace>
  <inkml:trace contextRef="#ctx0" brushRef="#br0" timeOffset="180253.82">11936 11413 555 0,'0'0'202'0,"0"0"-143"16,0 0-53-16,0 0 6 0,0 0 8 15,0 0 10-15,0 0 21 16,6 70-14-16,-6-46 10 15,0 0-20-15,0 2-12 16,0-4-4-16,0 1-9 16,-6-2 5-16,1-2-6 15,-1-3 0-15,-1-2 0 16,1-4 0-16,-2-1-1 16,2-6-15-16,-4-3-31 15,1 0-19-15,0-6-39 16,0-11-43-16,3-4 30 0,3 0 55 15,2 1 44-15,1 3 18 16,0 4 96-16,0 5 6 16,0 4-17-16,0 1-18 15,0 3-36-15,0 0-23 16,0 0-8-16,0 4 0 16,0 8 2-16,0 7 12 15,0 5-5-15,-11 7 2 16,-7 4-10-16,-5 2-1 15,-7 0-14-15,-1-3-58 16,-3-3-47-16,-10 5-115 16,8-9-30-16,8-4 30 0</inkml:trace>
  <inkml:trace contextRef="#ctx0" brushRef="#br0" timeOffset="180748.12">11560 11935 243 0,'0'0'220'0,"0"0"-120"0,0 0-11 15,0 0 25 1,0 0-62-16,0 0 13 0,79-72-20 15,-60 60-25-15,-1 2-8 16,-1 5-12-16,-4 2 2 16,0 3-2-16,-4 0 0 15,-1 0-1-15,-2 8 0 16,-3 4-1-16,-3 2 2 16,0 2 0-16,0 2 0 15,-3-1 1-15,-8 0 0 16,2 0 0-16,2-2 0 15,1 0 0-15,0-3-1 0,5-1 0 16,1-1 0-16,0-1-1 16,0-1 0-16,4 1 0 15,3-4 1-15,2 3-1 16,2-4 1-16,2 0 1 16,-1 2-1-16,1-2 0 15,0 2 1-15,-4 1-1 16,-2 2 0-16,-1 2 0 15,-5 4 0-15,-1 2 0 16,0 1 0-16,0 3 0 16,-4 0-1-16,-5 0 0 15,2 1 1-15,2-4-1 16,0 0 1-16,2-4 1 16,3-1-1-16,0-1 0 0,0-5 0 15,0-3 0 1,3-3 0-16,11-1 0 0,8-2 9 15,5-14 1-15,6-4-10 16,1-4-4-16,13-13-54 16,-10 5-133-16,-6 4-187 0</inkml:trace>
  <inkml:trace contextRef="#ctx0" brushRef="#br0" timeOffset="182184.3">12838 11410 1018 0,'0'0'197'0,"0"0"-119"0,0 0-66 15,0 0-12-15,0 0-12 16,0 0 11-16,0 0 1 15,62 33 0-15,-46-12 7 16,1 1-1-16,-1 2-5 16,0-3 0-16,1-1 1 15,-4-3 5-15,-1-5-6 16,-3-2 0-16,-3-2 0 16,-3-6-1-16,-3 0-13 15,0-2 0-15,0 0-1 16,-12 0-14-16,-7-12-33 15,-7-2-20-15,-3-1 45 16,-5-2 29-16,-1 3 5 16,-1 1-4-16,-3 3 6 15,2 3 1-15,-2 3 14 0,5 4-7 16,1 0 5 0,5 0 3-16,4 0-15 0,4 5 6 15,4 5-7-15,4 2-1 16,3 2 0-16,0 3-9 15,3 4 10-15,5 2-1 16,1 4 1-16,0-1-1 16,1-1 1-16,10 1-2 15,3-3 2-15,6-5 6 16,2-1-5-16,7-3 22 16,2-3-4-16,0-1-1 15,2-1 2-15,-3-1-9 16,-3-1 1-16,-2 0-2 0,-3 2-1 15,-2-1-9 1,-1 0 1-16,-4 1 8 0,-1 0-9 16,-4-1 1-16,0 1-1 15,-4-1-1-15,-3 2 1 16,-1 1 0-16,-2 0 0 16,0 2 7-16,-3 1 0 15,-12 0-6-15,0 2 8 16,-6-2-8-16,-1 0 6 15,-2-3-5-15,-1-2 6 16,-4-4-8-16,1-3 1 16,-2-2-1-16,2 0-7 15,-2-9-2-15,3-4-21 16,4-2-21-16,3 0 10 0,4 2 15 16,8 2 15-16,2 2 9 15,4 3 2-15,1 5 9 16,1 1-8-16,0 0-2 15,0 0 1-15,0 1 0 16,3 9 7-16,0 6 9 16,0 5-16-16,-3 1 22 15,0 6-9-15,0-3-2 16,0 2-3-16,-2-3-8 16,-1-3 0-16,3-5-5 15,2-5-120-15,7-10-233 0</inkml:trace>
  <inkml:trace contextRef="#ctx0" brushRef="#br0" timeOffset="182440.19">13553 11511 1038 0,'0'0'132'16,"0"0"-132"-16,0 0-28 16,0 0-93-16,0 0-1 0,-36 79 33 15,18-59-259-15</inkml:trace>
  <inkml:trace contextRef="#ctx0" brushRef="#br0" timeOffset="182962.89">13345 11797 196 0,'0'0'532'16,"0"0"-436"-16,0 0-11 15,0 0-45-15,0 0-9 16,0 0-8-16,0 0-12 15,7 74-1-15,-4-69-10 16,0-4 6-16,1 1-5 16,1-2 9-16,5 0-9 0,2 0 9 15,0-8-10-15,4-3-37 16,2 0-21-16,-3 1 23 16,-3 3 34-16,1 1 1 15,-4 5 1-15,-3 1 0 16,2 0 11-16,-4 0 4 15,-1 4 5-15,0 4 14 16,-1 1-15-16,-1-1 1 16,1-1-6-16,-1 1-7 15,1-3-1-15,1 1-6 0,-2-2-1 16,5-1 1-16,0 0-1 16,0-2 0-16,5-1-23 15,2 0-22-15,0 0-15 16,4-7-4-16,-1-1 21 15,2-1-24-15,0 1 11 16,0-1 56-16,-5 3 10 16,2 3 39-16,-4 1-16 15,-1 2-9-15,-4 0-1 16,0 0 6-16,-1 2-3 16,-2 6-5-16,0-1 2 15,1 0-8-15,-4-1-14 16,4 1 0-16,1-4-1 0,-1-1-68 15,1-2-475-15</inkml:trace>
  <inkml:trace contextRef="#ctx0" brushRef="#br0" timeOffset="183277.03">14053 11764 730 0,'0'0'224'0,"0"0"-137"16,0 0-11-16,0 0-18 15,0 0-14-15,0 0-4 16,0 0-6-16,79 0-10 0,-55 0-14 15,1-1-8-15,3-2 7 16,2 0-7-16,0 0-1 16,0-3 0-16,0 2-1 15,6-5-27-15,-7 2-105 16,-7-2-237-16</inkml:trace>
  <inkml:trace contextRef="#ctx0" brushRef="#br0" timeOffset="183758.18">14848 11305 411 0,'0'0'339'16,"0"0"-139"-16,0 0-109 16,0 0-48-16,0 0-2 15,0 0-14-15,0 0-20 16,0-2-6-16,-6 13 12 16,-3 6-3-16,-3 3-3 15,-1 1-6-15,2 1 0 0,0-2 0 16,3 0 0-16,3 0-1 15,2-3 0-15,0-1 0 16,3-2 1-16,0-1-2 16,0-1 1-16,0-4-1 15,9-1 0-15,9-4 0 16,2-1 1-16,8-2 1 16,4 0 15-16,2-6-3 15,3-4 7-15,-3 0-9 16,1-1-4-16,-3-1-7 15,-2 4 1-15,-3-1 4 16,-4 4-5-16,-4 2-21 16,-4 2-48-16,-9 1-108 0,-5 0-57 15,-1 2-346-15</inkml:trace>
  <inkml:trace contextRef="#ctx0" brushRef="#br0" timeOffset="184041.32">15037 11648 314 0,'0'0'131'16,"0"0"0"-16,0 0-67 16,0 0-24-16,-4 91 5 15,1-65 23-15,2 3-25 16,-2 0 8-16,1 4 22 15,2 0-13-15,0-1-21 0,0 0-8 16,0 0 0-16,0-3-15 16,0-1-6-16,0-1-3 15,0-3-6-15,0-3 2 16,0-4-3-16,2-6-133 16,1-8-457-16</inkml:trace>
  <inkml:trace contextRef="#ctx0" brushRef="#br0" timeOffset="184500.55">15660 11400 618 0,'0'0'213'16,"0"0"-125"-16,0 0-57 0,0 0-21 15,0 0 10 1,0 0 32-16,0 0-16 0,6-2-23 15,-3 12-3-15,1 6 9 16,1 5-4-16,0 6-2 16,1 4 1-16,-1 5-1 15,-1 1-6-15,1 2-5 16,1-1 5-16,-2-2-6 16,1-3 0-16,-1-5 1 15,1-5-1-15,-1-5 0 16,2-4 0-16,-1-4-1 15,2-3 0-15,-2-3 0 16,-4-2-29-16,1-2-119 16,-1 0-21-16,-1-5-142 0</inkml:trace>
  <inkml:trace contextRef="#ctx0" brushRef="#br0" timeOffset="184802.41">15773 11536 201 0,'0'0'500'0,"0"0"-391"16,0 0-26-16,0 0-10 15,0 0-13-15,0 0 5 16,0 0-8-16,65-36-22 15,-46 35-15-15,3-2-7 0,0 1 3 16,-1 2-5-16,3 0 7 16,-3 0-8-16,-1 0-9 15,-3 0 5-15,-2 2-6 16,-1 3-18-16,-7 7-41 16,-4-4-86-16,-3 2-82 0</inkml:trace>
  <inkml:trace contextRef="#ctx0" brushRef="#br0" timeOffset="185115.37">15397 11986 727 0,'0'0'186'0,"0"0"-132"0,0 0-24 16,0 0 6-16,0 0 52 16,0 0 9-16,0 0-17 15,32 7-32-15,-12-7-19 16,7 0-10-16,4 0-9 16,7-2-9-16,1-6 5 15,7-2-6-15,-3-1-6 0,2 1-19 16,-6-2-11-1,-2 2-18-15,-6 2-28 0,7-4-83 16,-9 3-55-16,-3-1-603 16</inkml:trace>
  <inkml:trace contextRef="#ctx0" brushRef="#br0" timeOffset="186221.16">16289 10998 439 0,'0'0'134'16,"0"0"-105"-16,0 0-29 15,0 0 10-15,0 0 51 16,0 0 24-16,9 89-8 16,-6-55-7-16,-1-1 4 15,-1 0-35-15,2-3-14 0,-1-5-9 16,-1-4-15-16,1-5 9 16,-1-5-9-16,1-4 7 15,-1-4-7-15,2-3 7 16,0 0-6-16,2 0 5 15,2-13-7-15,0-5-51 16,1-6-20-16,1-4 15 16,3 0-9-16,-2-2 22 15,5 3 31-15,0 5 12 16,1 3 16-16,0 5-3 16,0 4 10-16,-3 3 2 15,0 2-1-15,0 4 5 16,-3 1 10-16,3 0-4 15,-2 1 7-15,-3 11-6 0,2 2-9 16,-6 3-6-16,-1 4-4 16,-3 0-8-16,0 1 2 15,0-2-2-15,-1-1-8 16,-8-2-1-16,-3-2 2 16,1-2-2-16,0-1 1 15,0-4-1-15,4-4-29 16,1-2-52-16,-2-2-21 15,4 0 12-15,2-10-7 16,2-4-82-16,0 1 61 0,0 0 118 16,0 3 89-16,0 3 36 15,0 2-20-15,2 3-21 16,-1 2-15-16,-1 0-43 16,0 0-19-16,0 7 12 15,0 9 17-15,-3 3-1 16,-10 6-13-16,-3-1-5 15,-3 1-10-15,-3-1-6 16,1-3 6-16,0 0-6 16,0-3 0-16,2-2 0 15,3 0 0-15,-2-2 0 16,4-1-1-16,1-2-1 16,4-1 1-16,1-3-9 0,4-3-14 15,2-1-25 1,2-2-11-16,0-1-9 0,0 0 15 15,12 0 40-15,9 0 13 16,3-7 20-16,6-3-4 16,3 1 21-16,1-1 25 15,0-2-20-15,-1 2-16 16,-3 2-8-16,-2-1-7 16,-1 2-11-16,-4 0 6 15,-2 1-6-15,-5 2 0 16,-1 3-42-16,-7 1-38 15,-7 0-25-15,-1 0-171 16,0 1-62-16</inkml:trace>
  <inkml:trace contextRef="#ctx0" brushRef="#br0" timeOffset="186433.27">16555 11467 192 0,'0'0'258'0,"0"0"-93"16,0 0-53-16,-69 87-45 15,48-53-28-15,2 4 16 16,2 0 14-16,3-1-21 15,3-5-22-15,2-2-15 16,4-8-2-16,0-3-9 16,5-6-1-16,0-5-12 15,3-5 3-15,9-3-3 16,1 0-29-16,3-3-21 0,10-14-31 16,-7 1-121-1,-1 1-146-15</inkml:trace>
  <inkml:trace contextRef="#ctx0" brushRef="#br0" timeOffset="186764.12">16604 11672 409 0,'0'0'231'16,"0"0"-137"-16,0 0-52 16,0 0-10-16,0 0-5 15,0 0-5-15,0 0 4 16,9 19 33-16,-5-4-10 15,-1 4-5-15,1 0-20 16,0 2 5-16,-1 2-6 16,3-1-7-16,-2 0 1 0,-1 0-8 15,2 0 1-15,-1 0-9 16,1 2 9-16,-1 0-9 16,2 3 12-1,-3 1-11-15,2 2 5 0,-1 1 6 16,-1 1-4-16,-1 4 1 15,-1-1-9-15,-1 3 5 16,0 2 3-16,0 2-2 16,-12 3-7-16,-21 21 0 15,3-9-18-15,-1-9-363 0</inkml:trace>
  <inkml:trace contextRef="#ctx0" brushRef="#br0" timeOffset="-193506.85">19084 11366 449 0,'0'0'199'0,"0"0"-113"16,0 0-55-16,0 0-23 16,0 0 3-16,0 0 45 0,0 0 41 15,0 0 3-15,0 0-41 16,0 0-31-1,0 0-15-15,0 0 0 0,0 0-12 16,0 0 4-16,0 0-5 16,1 0 0-16,5 0-1 15,4 2 1-15,1-2 0 16,3 1 1-16,3 1 1 16,-2-1-1-16,3 0 0 15,0 1 1-15,2-1-1 16,0 2-1-16,3 0 1 15,-1 1 8-15,4 0-9 16,-1 0 0-16,2 2 1 0,-1-2-1 16,0 0 1-1,-4-1 0-15,2 0-1 0,0 0 1 16,1-3 0-16,5 1-1 16,3-1 0-1,3 0 1-15,0 0 7 0,1 0-2 16,-3-5-4-16,-2 0-2 15,1 1 11-15,-5 0-1 16,0 1-9-16,1 0-1 16,-3 2-6-16,3 0 6 15,0 1 10-15,3-2-10 16,2 1 1-16,2 1-1 16,4 0 0-16,-1 0-1 15,-2 0 1-15,1 0 0 16,-2 0 0-16,-1 0-1 15,-2 0 0-15,0 3 0 16,0-2 0-16,1 2 1 0,2-1 0 16,1 0 0-16,3-1-2 15,1-1 2-15,-1 2 0 16,-1-1-1-16,1 0-6 16,-1 1 6-16,-2 1-1 15,1-2 1-15,-1 2-10 16,-3 0 9-16,2 0 3 15,-2 0-2-15,4 1 1 16,-1-1-12-16,3 0-43 16,-1-1 22-16,1 1 20 15,-1 0 6-15,-3-1 7 16,-1-1 0-16,1 0 1 16,0 1-1-16,2-1 2 15,0 1 6-15,-2-2-7 0,1 1-1 16,-1-1 6-16,-1 0-4 15,3 0-4-15,-2 0 4 16,0 0 19-16,0 0-14 16,1 0-7-16,2 0 18 15,-2-1-2-15,2-2-16 16,-2 1 7-16,-1 1-6 16,1 0 5-16,-1-1-5 15,0 1 1-15,0-1-1 0,0 1 1 16,0-2 4-1,-1 2-6-15,1-2 1 16,0 0 0-16,0 0 0 0,3 0 0 16,2-1-1-16,-1 1 0 15,2-1-10-15,1 1 10 16,-4 0 0-16,0 0 5 16,0 2-5-16,-4-1 0 15,1 1 0-15,-1 1 0 16,-1-1 0-16,-1 1 0 15,1-2 1-15,-1 2-1 16,0-1-1-16,2 1 1 16,-2-1 0-16,-1-1 1 15,-1 2-1-15,0 0 0 16,-1 0 0-16,1 0 1 0,-1 0 0 16,-1 0 0-16,-1 0 0 15,1 0 0-15,-3 0-1 16,3 0 2-16,1 0-2 15,-2 0 0-15,3 2 5 16,1-1-4-16,-1 0-1 16,0 1 0-16,1-2 2 15,-1 1-1-15,-1-1 6 16,0 1-6-16,-2-1-1 16,-4 0 1-16,-1 0 0 15,-4 0 8-15,0 0-8 16,-2 0 13-16,-1 0-6 0,0 0-8 15,-2 0 0 1,-2 0 0-16,2 0 2 0,-3 0-1 16,1 0-1-16,0 0 0 15,-2 0 0-15,-1 0 0 16,0 0 0-16,-1 0 0 16,-2 0 2-16,-2 0-2 15,2 0 0-15,-3 0 0 16,0 0 0-16,0 0-2 15,0 0-18-15,-2 0-36 16,-1 0-83-16,0 0-66 16,0 0-350-16</inkml:trace>
  <inkml:trace contextRef="#ctx0" brushRef="#br0" timeOffset="-192592.06">23782 11290 116 0,'0'0'170'15,"0"0"-46"-15,0 0 3 16,0 0-19-16,0 0-52 16,0 0 6-16,0 0-1 15,0 0-6-15,0 0 0 16,0 0-2-16,0 0-11 15,0 0-30-15,0 0-12 16,0 0 0-16,0 0-1 16,0 0-7-16,3 6 8 0,4 1 7 15,2 0-1-15,0 0-5 16,5 0 1-16,-1 0-2 16,3-1 17-16,1-1-2 15,-2 1-5-15,-2 0-4 16,4-1-5-16,-4 1 8 15,0 0-9-15,-2-1 0 16,-3-1 0-16,0 2 1 16,-2-3-1-16,-3 0 0 15,-1-1 0-15,-1-2 0 16,-1 2 10-16,0-2-10 16,0 0 1-16,0 1 12 15,0 0-5-15,-1 2-7 0,-10 1 12 16,-1 1-13-1,-1 0 7-15,-2 3-6 0,-2 0 0 16,-3 1 1-16,-1 1 3 16,-5 1-4-16,-1 3-2 15,-4 5-4-15,4 0-75 16,7-5-103-16</inkml:trace>
  <inkml:trace contextRef="#ctx0" brushRef="#br0" timeOffset="-189267.79">21326 11473 199 0,'0'0'299'0,"0"0"-90"15,0 0-92-15,0 0-49 16,0 0-41-16,0 0-17 16,0 0-10-16,0-1-9 15,0 1 8-15,0 7-5 16,0 0 5-16,0 1 1 16,0-2 0-16,0 0-1 15,0-2-1-15,0 2-5 16,0-2 7-16,0 0 0 15,0 1-12-15,0 0-46 16,0-2-112-16,0-1-492 0</inkml:trace>
  <inkml:trace contextRef="#ctx0" brushRef="#br0" timeOffset="-189082.37">21326 11473 38 0</inkml:trace>
  <inkml:trace contextRef="#ctx0" brushRef="#br0" timeOffset="-188872.92">21326 11473 38 0,'30'-55'111'0,"-32"45"-39"0,1-1-1 0,-2 0-37 16,0 1 5-16,2 2 85 0,0 1-73 15,1 0 11-15,-2 2 29 16,0 2-18-16,2 2-24 16,0 1-11-16,-1 0-24 15,1 0-14-15,-2 4 0 16,1 8 0-16,-1 2 16 16,1 3 0-16,-1-2-15 15,2 1 18-15,-1-4-18 16,1 0 0-16,0-4-1 15,0 1 7-15,0-2-7 16,0-2 0-16,0 1-26 16,0-2-40-16,0-4-165 0</inkml:trace>
  <inkml:trace contextRef="#ctx0" brushRef="#br0" timeOffset="-187643.19">21445 12223 104 0,'0'0'97'0,"0"0"-18"15,0 0-1-15,0 0 29 16,0 0-9-16,0 0-22 16,0 0-35-16,0 0 9 15,0 59 18-15,-1-58-35 16,-1 2-14-16,1-2-2 16,-2 1-15-16,2-1-2 0,-2 1 1 15,1-1 0 1,2-1 0-16,-3 0 0 0,2 0 12 15,-4 0-11-15,0-3 5 16,2-2 3-16,0-4 10 16,-1 1 25-16,3-2-3 15,-1 0-22-15,1-1 13 16,-1-3 2-16,1 0-7 16,-1-4-18-16,2-1 10 15,0-1-3-15,0-4-7 16,0 0-4-16,0-1 4 15,5 0-8-15,2-3 9 16,-1 3-5-16,2 0-5 0,-1-1-1 16,3 1 1-16,-1-2-1 15,2 0 0-15,-1 0 0 16,1 2-1-16,-2 1 0 16,0 2 1-16,2 2 0 15,-1 0 1-15,0 1-1 16,3 0 0-16,-2 2 0 15,2 3 0-15,-2 0-1 16,0 3 1-16,0 2 0 16,-2 1 0-16,2 1 7 15,-1 1-2-15,-1 2-5 16,1 2-9-16,2 2 3 16,0 0 6-16,1 0 12 15,1 0-12-15,-3 7-1 16,0 3 1-16,-2 0 7 0,-3 2-6 15,1-1-2-15,-3 0-4 16,-4 1 3-16,0 0 4 16,0-1-4-16,-4 1 2 15,-7-1 0-15,-3 0 0 16,-3-1 1-16,-3-2-1 16,2-1 1-16,-3 0 0 15,3-1 0-15,-1-2-1 16,3-1 1-16,5-1 0 15,4-2 0-15,2 0 0 16,4 0-1-16,1 0 0 16,0 0 0-16,0 0-6 15,0 1-11-15,1 2 5 16,10 0-15-16,2 1 25 16,5 2-4-16,0-1 6 0,-2 0 7 15,2 0-6-15,-3 0 0 16,0-1 0-16,-3 0-1 15,-1 0 0-15,-3 0 0 16,-3 2-6-16,-1-2 6 16,-2 3 3-16,-2 0-2 15,0 2-1-15,0 1 0 16,0 1 0-16,-9 3 1 16,-4-1 5-16,-3 2-5 15,-3-1 2-15,1-1 4 16,-6 0-5-16,1-2-2 15,-3-2-5-15,-8-2-11 16,4-2-157-16,6-5-495 0</inkml:trace>
  <inkml:trace contextRef="#ctx0" brushRef="#br0" timeOffset="-183595.93">18080 11385 217 0,'0'0'225'15,"0"0"-139"-15,0 0-51 16,0 0-24-16,0 0 27 15,0 0 27-15,0 0 3 16,4-9-37-16,-4 8-3 16,0-1 21-16,0 2-14 0,0 0-8 15,0 0-15-15,0 0-5 16,1 0-7-16,1 0-7 16,-1 0-2-16,5 0 2 15,1 0 7-15,3-1 18 16,-1 1-10-16,0 0-7 15,-2 0 6-15,-1 0 0 16,2 0-6-16,-4 0 0 16,1 0-1-16,1 0 0 15,-2 0 1-15,1 0 1 16,2 0-2-16,-1 0 0 16,-1 0 0-16,1 0 1 15,0 1 9-15,1 1-10 16,0-1 0-16,2-1 0 15,0 0 2-15,3 2-1 16,-1-2 1-16,0 0-2 16,0 0 0-16,0 0 5 0,-3 0-5 15,0 0 7-15,-2 0 0 16,0 0-7-16,-2 0 0 16,1 0 1-16,1 0 0 15,1 0-1-15,1 0 0 16,2 0 13-16,2 0-13 15,2 0 17-15,-1 0-4 16,0 0-7-16,1 0 1 16,-4 0-7-16,-1 0 0 15,0 0-2-15,-3 0 1 0,0 0 1 16,-1 0 1-16,-2 0-1 16,0 0-5-16,-2 0 4 15,4 0 1-15,-1 0 5 16,2 0-4-16,1 0-1 15,2 0-1-15,2 0 1 16,-1 0 11-16,2 0-11 16,3 0 0-16,1 0 0 15,1 0 5-15,2-2 1 16,-2 1-7-16,-1-2 2 16,-2 2 7-16,-1-1-8 15,-1 2 10-15,-3 0-10 16,1 0 0-16,-1 0 6 15,-1 0-4-15,2 0-4 16,-1 0 5-16,2 2-3 16,-2-1 0-16,2 0 0 0,0-1 0 15,-2 2 1-15,3-1 1 16,-3 2-4-16,-2-2 2 16,2 1-1-16,-2-1 0 15,0 1 0-15,0-1 0 16,2 0 1-16,-2 1 0 15,1 1 0-15,1-2 0 16,0 0 0-16,0 1 0 16,-2-2 0-16,2 1-1 15,-2 0 1-15,1-1 1 16,0 0 4-16,-2 0-5 16,4 0 0-16,-3 0 2 15,2 0-1-15,-1 0-1 16,1 0 0-16,-2 0 0 15,-1 0 9-15,-1 0 1 16,-2 0-9-16,1 0 7 0,-1 0 0 16,0 0-7-16,5 0 0 15,-1 0 0-15,3-1-1 16,-2 1 6-16,1 0-6 16,0 0 0-16,0 0 0 15,-3 0 0-15,0 0 1 16,0 0 0-16,-2 0 4 15,2 0-4-15,0 0 0 16,2 0-1-16,-1 0 0 0,3 0-1 16,1 0 1-16,-1 0-8 15,5 0-81-15,-4 0-89 16,-2 0-701-16</inkml:trace>
  <inkml:trace contextRef="#ctx0" brushRef="#br0" timeOffset="-179749.15">21289 11415 188 0,'0'0'300'15,"0"0"-133"-15,0 0-92 16,0 0-17-16,0 0-29 16,0 0-6-16,0-21-14 15,0 17-8-15,0 1 6 16,0 1-6-16,0 0-1 0,0 1 1 15,0-1 0 1,0 2 0-16,0-1-1 0,0 0-18 16,0 1-85-1,0-2-195-15</inkml:trace>
  <inkml:trace contextRef="#ctx0" brushRef="#br0" timeOffset="-179559.67">21289 11415 189 0</inkml:trace>
  <inkml:trace contextRef="#ctx0" brushRef="#br0" timeOffset="-176856.13">21434 11255 107 0,'0'0'102'16,"0"0"-70"-16,0 0-22 15,0 0 23-15,0 0 31 16,0 0 9-16,0 0 23 15,0 0-14-15,0 0-19 16,0 0-21-16,0 0-17 0,0 0-17 16,-5 0-6-16,-2 7-2 15,2-1-101-15,0-1-127 0</inkml:trace>
  <inkml:trace contextRef="#ctx0" brushRef="#br0" timeOffset="-176615.71">21434 11255 68 0,'-45'69'111'16,"43"-64"-52"-16,1 4 68 15,1-1-50-15,-2 2 31 0,1 0-50 16,1-1-28-1,-2-2-11-15,2 0-8 0,0-3-9 16,0 0 9-16,0 0-11 16,0 2 0-16,0-2-36 15,-1-1-188-15</inkml:trace>
  <inkml:trace contextRef="#ctx0" brushRef="#br0" timeOffset="-173372.43">19549 11304 352 0,'0'0'176'0,"0"0"-87"16,0 0-11-16,0 0 26 0,0 0-3 15,0 0-1-15,0 0-31 16,0 0-27-16,0 0-31 16,0 3-11-16,0 5-10 15,0 2 3-15,2 4 7 16,-1 2 1-16,1-2 0 15,-2-1 0-15,1-3 0 16,-1-2 0-16,0-4 0 16,0 0-1-16,0 1-1 15,0-3 0-15,0 0 0 16,0 1 0-16,0-2-9 0,0 1-3 16,0-1-6-1,0-1 2-15,0 0 16 0,0 0 1 16,0 0 8-16,0 0-2 15,0-3-6-15,0-7-5 16,0 0-14-16,0-1 10 16,0 0 8-16,2 0-1 15,-2 1-5-15,3 1 6 16,-2 2 1-16,-1 2 0 16,0-1-1-16,3 3 1 15,-3 0 0-15,0 2 1 16,0 1-1-16,0 0-1 15,1 0-12-15,1 0 5 16,-1 8 0-16,1 5 8 16,-2 3 0-16,1-1 0 15,-1 1 6-15,0-3-6 16,0-1 2-16,0-4 0 0,0-2-1 16,0-2-1-16,0-2 1 15,0-2-1-15,0 0 7 16,0 0-6-16,0 0 11 15,0 0-1-15,0-4-11 16,0-5 0-16,0 0-11 16,0 1-8-16,-1 1-3 15,1 1 11-15,0 4-17 16,0-1 18-16,0 3 10 16,0 0 2-16,0 0-2 0,0 0 1 15,0 0-1 1,0 0 0-16,0 0 0 0,0 1 1 15,0 5-1 1,0 1 6-16,0 0-6 0,0 4 0 16,0-1-34-16,0-3-189 0</inkml:trace>
  <inkml:trace contextRef="#ctx0" brushRef="#br0" timeOffset="-171804.48">19445 12335 565 0,'0'0'241'0,"0"0"-134"0,0 0-68 16,0 0-12-16,0 0 22 15,0 0 31-15,0 0-19 16,0 0-17-16,0 0-4 15,0 0-6-15,0 0 3 16,0 0-11-16,0-3-15 16,0-4-10-16,0-2 9 15,0-1-10-15,0-3 0 16,0-2 1-16,-2-2 5 0,1-3-6 16,1-1 0-16,0-2 0 15,0-1 1-15,0 1 0 16,0-5 0-16,0-1 1 15,0-2-2-15,3-2 1 16,3 0-1 0,3-3 0-16,1 2 2 0,0 2-1 15,3 2-1-15,0 3 0 16,-1 4 0-16,0 0-1 16,3 5-6-16,-3 0 7 15,2 3 0-15,0 3-6 16,1 0-1-16,-3 4 7 15,1 1-1-15,-2 2-8 16,-1 4 9-16,2 0-1 16,-1 1 0-16,-1 0-1 15,2 0-4-15,-3 1 6 16,0 6-2-16,0 0 2 0,-2-1-7 16,-2 0 7-16,-1 1-2 15,-2-2 1-15,-2 1 0 16,0-1-9-16,0 2 10 15,-5 2 0-15,-5-2 2 16,-2 0 0-16,0-1-1 16,-1 1 0-16,2-2 7 15,2 0-8-15,1 0 0 16,1-2 2-16,3 2-2 16,1-3-2-16,1 3-4 0,2-3-10 15,0 4-2 1,0-2 11-16,2 3-3 0,5-2 9 15,3 3 1-15,0-1-1 16,-1 0-1 0,1-1-4-16,-3 1 6 0,1 0 0 15,-2 0-2-15,-2-1 0 16,1-1 2-16,-5 2-1 16,0-1 0-16,0 1-1 15,0 0 2-15,-5 1 0 16,-5 1 0-16,-1-1 0 15,-2-1 6-15,-1 0-6 16,0-1 0-16,2 0 0 16,1-2 0-16,-1 0 8 15,5-1-8-15,1 0-1 0,1-2 1 16,1 1 0-16,-2-1 0 16,2-1-2-16,1 0-44 15,1 0-90-15,1 0-20 16,1 0-399-16</inkml:trace>
  <inkml:trace contextRef="#ctx0" brushRef="#br0" timeOffset="-171476.39">19831 11996 687 0,'0'0'208'0,"0"0"-90"16,0 0-34-16,0 0 9 16,0 0-37-16,0 0 7 15,0 0-24-15,51 0-9 16,-41 0-17-16,2 0-11 15,-1 0 5-15,-2-2-7 16,2 2 0-16,0-1 0 16,2 1-16-16,-1 0-40 15,3-2-54-15,0 1-107 16,-4-2-405-16</inkml:trace>
  <inkml:trace contextRef="#ctx0" brushRef="#br0" timeOffset="-170821.34">20318 11856 735 0,'0'0'178'0,"0"0"-27"0,0 0-70 16,0 0-7-16,0 0 0 16,0 0-46-16,0 0-11 15,-14-23 6-15,2 23-21 16,0 0-1-16,-3 0 0 16,0 0-1-16,1 6 0 15,2 1 1-15,1 1-1 16,1 1 1-16,2-1-1 15,2 1-1-15,2 1 1 16,1 0 0-16,3 0-1 16,0-2-8-16,0 2 8 15,3-1-1-15,6 0 1 16,0 0 0-16,2-2-7 16,0-2 7-16,-3 1 0 0,0 0 1 15,-3-2 0-15,-2-1-1 16,-2 0 1-16,1 1-2 15,-2-1 2-15,0 1 0 16,0 1 0-16,0 2 0 16,0 2 0-16,-5 1 2 15,-5 1-2-15,0 2 1 16,-3 1 0-16,-1 2-1 16,0-1 1-16,-1 2 0 15,3 0-1-15,3 1 0 16,-1-1 0-16,6-1 0 15,2-1 0-15,2-2-1 16,0-2 1-16,3-1 0 16,10-1-6-16,5-2 6 15,5-3 0-15,3-1 0 16,4-3-1-16,2 0-6 0,8 0-38 16,-6-4-124-16,-7-5-214 0</inkml:trace>
  <inkml:trace contextRef="#ctx0" brushRef="#br0" timeOffset="-163867.02">20476 11369 307 0,'0'0'105'16,"0"0"-37"-16,0 0 1 15,0 0 15-15,0 0-28 0,0 0 63 16,3-38-47 0,-3 36-3-16,0 1-17 0,0 1-10 15,0 0 0-15,0 0-10 16,0 0-15-16,0 0-9 16,0 0-8-16,0 0-7 15,0 0-2-15,1 3 9 16,2 4 0-16,1 0 2 15,-1 2-1-15,0-4 1 16,0 1 5-16,1 0-6 16,-3-2 0-16,2 0 0 15,0 0 0-15,0 2-1 0,-1-1 2 16,5 1-1 0,-6-2 0-16,2 0 0 0,-3-2 0 15,2-1-1-15,-2-1 2 16,0 0 12-16,0 0 8 15,0 0 10-15,0 0-3 16,0-6-19-16,0-3-10 16,0-4-1-16,0 1-52 15,0 0-158-15</inkml:trace>
  <inkml:trace contextRef="#ctx0" brushRef="#br0" timeOffset="-162363.82">20656 9974 616 0,'0'0'168'16,"0"0"-102"-16,0 0-31 15,0 0 11-15,0 0 36 16,0 0-5-16,0 0-38 16,0 0-30-16,0 0-9 15,0 2-6-15,-1 8 6 16,-4 3 0-16,1 4 6 16,-2 1 0-16,0 2-6 15,3 0 0-15,0-1 6 16,0 1-6-16,1-1-8 15,1-4 8-15,1-1 7 16,0-1-7-16,0-5 0 16,0-1 0-16,0-3-2 15,3-2 2-15,3-1 0 16,3-1-16-16,1 0 9 0,2-1-5 16,3-8-1-16,-1-2-11 15,-1-2-1-15,-3 1 15 16,-1 1 1-16,-1 1 9 15,-1 0 0-15,-2 4 1 16,-2 0 0-16,0 4 13 16,-2 0-4-16,-1 2-9 15,2 0-1-15,-2 0 0 16,1 0-10-16,2 0 8 16,-1 4 2-16,1 5-6 15,1 4 6-15,-3 1 0 0,-1 1 6 16,0 5 4-1,0 1-10-15,0 5 7 16,0-1-7-16,0 3 8 16,0 2-7-16,0-2 0 15,-1 2 0-15,-2 0 0 0,2 0 8 16,1 0-9-16,-3 1-1 16,0 0 1-16,-2-1-10 15,-1-2 10-15,0-4 7 16,-1-3-7-16,1-3 0 15,-2-3 4-15,4-2 5 16,-1-4-9-16,1 0 1 16,0-4 4-16,2-1-5 15,-2-1-13-15,1-1 13 16,0-2 0-16,0 0 33 16,-4 0-5-16,1 0-8 0,-4-9-19 15,1-2 12 1,0-3 1-16,-1-4-12 15,1-4-4-15,3 0 4 0,0-3 3 16,4-2-4-16,2 2 6 16,0 3 0-16,0 2-6 15,9 2-1-15,3 1 0 16,5 1-5-16,-1 4 5 16,4 1 0-16,2 1 0 15,-4 0 2-15,1 3-1 16,-5 0 5-16,-3 2-5 0,-1 2-1 15,-4 2 0 1,0 1-5-16,-1 0-37 0,0 0-77 16,2 0-14-16,1 6-117 15,-2-2-424-15</inkml:trace>
  <inkml:trace contextRef="#ctx0" brushRef="#br0" timeOffset="-161724.13">21059 10522 438 0,'0'0'197'16,"0"0"-77"-16,0 0-37 15,0 0 16-15,0 0 8 16,0 0-46-16,0 0-29 16,-27 0-15-16,18 0 11 15,2 0-18-15,-5 0 1 16,3 6-4-16,0 1-7 16,-1 1 0-16,4 2 0 15,0-1 0-15,1 0-8 16,2 0 8-16,3 0-13 15,0 1 12-15,0-1 0 0,1 0 1 16,10 1-1 0,1-3 0-16,0 0-7 15,0 0 7-15,-2-1 0 0,-2-2 0 16,-2 0 0-16,-3-1 1 16,0 1-1-16,0-1-1 15,-2 0 2-15,-1 0 0 16,0-1 0-16,0 3-1 15,0-1 0-15,0 0-7 16,-6 3 8-16,-1-1 2 16,-1 2-2-16,-2 1 2 15,1-1 6-15,1 1-8 16,2-1 1-16,-1 1-1 16,3-2 1-16,-1 1-1 15,4 0 0-15,1 1-1 16,0-2 0-16,0 1-2 15,3 0 3-15,10-1 0 0,2-2 0 16,9 0 24-16,2-4-1 16,7-1-23-16,3 0-5 15,13 0-39-15,-10-6-99 16,-6-2-228-16</inkml:trace>
  <inkml:trace contextRef="#ctx0" brushRef="#br0" timeOffset="-142895.71">17364 14041 580 0,'0'0'124'0,"0"0"-46"0,0 0-28 16,0 0 24-1,0 0 46-15,0 0-19 0,0-70-17 16,-2 54 0-16,-1 1-30 15,1-3-17-15,1 0-8 16,1-7-16-16,0-2-3 16,0-5-9-16,0-5-2 15,6-2 1-15,2-2-6 16,0 2-5-16,0-2 10 16,-2 1-9-16,0 1 10 15,-3-3-9-15,4 2 8 16,-4-3-6-16,2-2 6 0,-1-3 0 15,4-1-21 1,3 0 5-16,3 0 6 0,2 4 3 16,2 4-8-16,2 5 0 15,-1 6 15 1,2 5 0-16,0 5 1 16,0 3 1-16,1 5 7 0,-1 2-7 15,1 4 5-15,-2 3-6 16,-2 3-1-16,-2 0-9 15,0 0 8-15,0 9 2 16,-3 2-1-16,-3 1 1 16,-2 4-1-16,-1-1 1 15,-4 2-1-15,-3 2 1 16,0 1 0-16,-5-1 0 16,-8-1 1-16,-2 0 0 0,-2-3-1 15,-3-4 8-15,4-2-6 16,-2-4 0-16,1 0-1 15,3-3 0 1,3-2 0-16,3 2 0 0,4-2 1 16,0 0-2-16,4 0 0 15,0 0-7-15,0 0-3 16,0 0-2-16,4 0-1 16,8 0 13-16,3 0 0 15,3 1 0-15,0 0 0 16,0 2 0-16,-2 2 0 15,-2 0-1-15,-1 2 0 16,-4 3 1-16,-3 0 0 16,-2 3 0-16,-2 0 1 15,-2 1 0-15,0 1-1 0,-11 1 13 16,-6 1-3-16,0-1 8 16,-4-4-4-16,-1 1 5 15,1-2-12-15,-2-1-7 16,3 0 0-16,3-2-9 15,4-2-33-15,5-2-120 16,5-2-198-16</inkml:trace>
  <inkml:trace contextRef="#ctx0" brushRef="#br0" timeOffset="-142545.88">18251 12945 905 0,'0'0'253'0,"0"0"-161"15,0 0-59-15,0 0-33 16,0 0 0-16,0 0 14 15,0 0 7-15,-15 89-7 0,8-54-5 16,1-1-3 0,0-1-5-16,1-7 0 0,1-4 8 15,1-7-9-15,2-5-1 16,1-4-6-16,0-5-19 16,0-1-17-16,0 0-30 15,5-22-67-15,6-4-31 16,-2 1-213-16</inkml:trace>
  <inkml:trace contextRef="#ctx0" brushRef="#br0" timeOffset="-141632.41">18284 13014 279 0,'0'0'278'15,"0"0"-87"-15,0 0-73 16,0 0-23-16,0 0-31 16,0 0 2-16,0 0 28 15,69-20-30-15,-59 29-42 0,-1 2-12 16,-1 5 7-16,-2 2-8 15,-3 2 1-15,-3 2-1 16,0 0-2-16,0-1 2 16,-8-1-8-16,-4-2 8 15,-3-2-6-15,0-2 4 16,-1-3-7-16,-1-4-14 16,0-3-11-16,3-4-5 15,-1 0-25-15,6-1-31 16,3-12-21-16,5-4 13 15,1 0 28-15,0-1 30 16,3 1 15-16,6 5 21 16,0 2 51-16,1 2 36 15,-3 4-6-15,1 3-15 16,-2 1-40-16,-2 0-10 0,-1 8-6 16,-3 11 2-16,0 4-1 15,-10 7 2-15,-8 6-13 16,-6-2-8-16,-4 4-53 15,-3-5-43-15,-4-2 14 16,-1-2 47-16,-4-4-19 16,3-4 14-16,1-3 28 15,6-3 20-15,6-5 11 16,11-5 11-16,5-3 1 16,7-2-10-16,1 0-13 15,4-2 1-15,14-8 17 16,9-2 47-16,3 0 25 15,3 1-8-15,0 1-22 16,-3 4-10-16,-4 1-6 0,-5 3-12 16,-7 2 1-16,-3 0-10 15,-5 0 6-15,-3 0-17 16,-3 2-11-16,0 6 1 16,0 5 4-16,-9 1 4 15,-5 2-10-15,0 1 1 16,-1-3 0-16,5-1 1 15,1 0-2-15,3 0 0 16,2 0 0-16,4-2-6 0,0 1 5 16,0-3-10-1,4 0-2-15,5-1 7 0,3-2-7 16,0-2 4-16,3-1-1 16,0-2 7-16,-2 1 2 15,-4-2 0 1,-1 1 0-16,-3 2 0 0,0 1 0 15,-4 2-5-15,-1 2 4 16,0 5 0-16,0 1-4 16,-1 3 5-16,-9 3 1 15,1 1-1-15,-1 0 0 16,0 2 1-16,4-4 0 16,5 0 0-16,1-2 0 15,0-3 0-15,3-3 0 16,16-5-7-16,3-5 5 15,7-1 2-15,3-4-8 0,20-26-67 16,-7 2-143-16,-6 0-392 0</inkml:trace>
  <inkml:trace contextRef="#ctx0" brushRef="#br0" timeOffset="-140742.11">19158 13090 970 0,'0'0'169'0,"0"0"-131"15,0 0-14-15,0 0 5 16,0 0 5-16,60 81-5 16,-44-55 4-16,-1-2-4 15,3-2-12-15,0-2-5 16,-3-5-2-16,-3-2-9 16,-2-6 6-16,-4-1-6 15,-3-3 0-15,-1-3 11 16,-2 0-2-16,0-2-10 15,-3-12-19-15,-11-3-43 16,-7-3 14-16,-4 2-1 16,-6 1 1-16,-4 3 2 0,-3 4 18 15,-2 3 11-15,-1 3 17 16,1 4 0-16,1 0 1 16,5 0 6-16,7 0 12 15,6 3 6-15,5 5-1 16,4 1-13-16,4 2 0 15,5 3 1-15,3 1-4 16,0 5 3-16,0 1-10 16,12 2 18-16,5 2 0 15,5-1 10-15,5 0-3 16,1-3 9-16,4-2-9 16,-1-2-10-16,-1-5-8 15,-2 0-6-15,-4-4 4 0,-2 2-5 16,-5-3 1-1,-3 2-2-15,-3-3 1 0,-2 1-1 16,-3 1 0 0,-1 0 1-16,-4 1-1 0,-1 1 1 15,0 1-1-15,-4 2 6 16,-10 1-4-16,-4 1-1 16,-1-1 2-16,-5 0 4 15,-1-1-7-15,-5-1 0 16,-2-5-7-16,0-3-13 15,-1-3-12-15,1-1-16 16,2 0-9-16,5-11-19 0,4-3-17 16,8 0 54-1,2 1 14-15,7 1 25 16,-2 4 19-16,5 2 55 0,1 2-6 16,0 3-7-1,0 1-16-15,0 0-24 0,0 0-21 16,0 1 1-16,1 13-1 15,5 6 28-15,-3 9-12 16,-2 3-7-16,-1 2-8 16,0 8-1-16,-1-10-94 15,-6-7-790-15</inkml:trace>
  <inkml:trace contextRef="#ctx0" brushRef="#br0" timeOffset="-140105.72">19891 13175 821 0,'0'0'243'15,"0"0"-132"-15,0 0-59 16,0 0-17-16,0 0-17 15,0 0 9-15,0 0-7 16,13 17-9-16,-10-8-9 16,-1 1-1-16,-2 2-1 0,0 6-40 15,-5-2-96-15,-5-3-221 16</inkml:trace>
  <inkml:trace contextRef="#ctx0" brushRef="#br0" timeOffset="-139502.65">19774 13432 500 0,'0'0'107'0,"0"0"7"15,0 0-32-15,0 0-27 16,-7 85 7-16,7-73 16 16,0-2-24-16,0-3-21 15,0-2-17-15,0-2-7 0,0-3-2 16,0 0-7-16,0 0 0 15,5 0-17-15,5-5-18 16,3-6-17-16,5-3 0 16,0 1 30-16,3 0 15 15,-4 2 7-15,0 4 0 16,-2 2 2-16,-4 3 14 16,-4 2 8-16,-2 0 34 15,-1 4 16-15,-4 10-45 16,0 4-5-16,0 2-3 15,0-1-5-15,-4-1-6 16,-1-4-2-16,2-4-7 16,0-4 0-16,3-4 0 15,-1 0 0-15,1-2-1 16,0 0-15-16,0 0-22 0,0 0-54 16,7-7 46-1,8-4 33-15,0 0 11 0,6-2 1 16,0 0-1-16,3 2 1 15,1 2 7-15,0 2 5 16,-2 4 10-16,-7 3-2 16,-1 0-1-16,-6 0 21 15,-3 3-1-15,-4 4-26 16,-2 0-5-16,0 2 2 16,-3-1 3-16,-10 1 1 15,-3-1-1-15,0-2-3 16,-1-3 1-16,5-2-4 15,1-1-7-15,5 0 0 16,3-8-14-16,3-18-96 16,3 2-43-16,10-1-343 0</inkml:trace>
  <inkml:trace contextRef="#ctx0" brushRef="#br0" timeOffset="-139210.38">20766 12930 497 0,'0'0'586'16,"0"0"-499"0,0 0-66-16,0 0-11 0,0 0 8 15,-8 84-12-15,3-58 4 16,1-5-9-16,2-3 0 15,1-5 1-15,1-3 0 16,0-3-1-16,0-4-1 16,0-3-24-16,0 0-34 15,0-2-43-15,9-12-6 16,2-4-67-16,2-5-137 16</inkml:trace>
  <inkml:trace contextRef="#ctx0" brushRef="#br0" timeOffset="-138487">20766 12930 39 0,'77'46'216'16,"-60"-56"-15"-16,0 5-17 0,1 2-16 15,-3 3-12 1,1 0-19-16,-2 7-15 0,0 8-80 16,-3 2-24-16,-1 5-2 15,-8 0-1-15,1 1-2 16,-3-2 3-16,0 0-15 16,-10-4 8-16,-3-1-2 15,-3-7-1-15,1-2-6 16,-3-3-1-16,2-4-12 15,0 0 4-15,3-8-8 16,2-9-25-16,5-2-52 16,3-3-49-16,3 2 85 15,0 5 42-15,0 5 16 16,0 5 30-16,6 2 2 16,1 3-3-16,-1 0 4 15,0 1 15-15,-3 9-12 0,-1 4-14 16,-2 3-5-16,-2 3-2 15,-13 3-8-15,-7-1-7 16,-7 2-9-16,-4 0-7 16,-4 0-7-16,-6-2-22 15,-2 1-13-15,-2-3 6 16,3-4 23-16,8-2 29 16,9-6 16-16,10-4 41 15,9-2-20-15,5-1-8 16,2-1 9-16,1 0 7 15,0 0-3-15,4 0-12 16,17-1-8-16,12-8-8 16,10-2-2-16,9-3 0 0,5 1 1 15,0-1 0 1,-2 1-3-16,-4 2-4 0,-5 1 1 16,-4 0-6-16,-10 3 7 15,-5 2-8-15,-9 2 0 16,-6 2 0-16,-9 1-18 15,-3 0-38-15,-4 2-18 16,-19 12 9-16,-6 3-109 16,-7 1-1-16,-4 4 96 15,-1 1 61-15,1-1 18 16,4 0 2-16,2 4 60 0,5-1 17 16,5 2-24-16,5 3-8 15,6-2 16-15,-1-2-25 16,8-1-19-1,2-5-19-15,4-6 3 0,0-5-3 16,0-4-25-16,9-5-43 16,9-2-13-16,-2-10-80 15,1-4-213-15</inkml:trace>
  <inkml:trace contextRef="#ctx0" brushRef="#br0" timeOffset="-138305.82">20761 13483 377 0,'0'0'284'0,"0"0"-118"16,0 0 0-16,0 0-21 15,0 0-96-15,24 78-19 0,-24-35 2 16,0 8-4 0,0 1-17-16,-5-2-10 0,-3-7 9 15,2-7-9-15,-2-10-1 16,6-6 6-16,-1-8-6 16,2-7-39-16,-2-5-34 15,1-7-57-15,1-7-189 0</inkml:trace>
  <inkml:trace contextRef="#ctx0" brushRef="#br0" timeOffset="-137694.91">20774 13455 751 0,'0'0'203'15,"0"0"-138"-15,0 0-65 16,0 0 1-16,0 0 52 0,0 0 5 15,-30 91-7-15,12-47-9 16,2 4-16-16,-2 3-10 16,1-1-5-16,3-6 7 15,3-7-16-15,4-10 6 16,-1-8-8-16,5-7 1 16,3-6 0-16,0-6-1 15,0 0 1-15,0-8-1 16,17-13-8-16,2-11-54 15,7-6-45-15,5-6-16 16,2-1 29-16,5 4 48 16,3 3 35-16,1 4 11 15,1 7 48-15,-3 5 10 16,-1 6 27-16,-2 6-26 16,-3 6-15-16,-4 4-8 0,-3 0 0 15,-7 13 0-15,-4 5-15 16,-7 3-20-16,-5 6 12 15,-4 3 0-15,-3 4 0 16,-16-2 1-16,-4 0-4 16,-2-3-8-16,-3-5 5 15,1-6 0-15,0-5-6 16,3-6-1-16,2-4 1 16,3-3 0-16,4-2-1 15,4-12-1-15,5-4-28 16,3-2 1-16,3 0 15 15,0 3 6-15,12 3 7 16,6 5 1-16,1 4 7 0,2 3-7 16,5 2 11-16,0 0-2 15,3 5-9-15,1 6 0 16,-1-1-1-16,0 1-10 16,13-2-43-16,-8-2-143 15,-4-4-370-15</inkml:trace>
  <inkml:trace contextRef="#ctx0" brushRef="#br0" timeOffset="-137301.76">21830 13278 932 0,'0'0'214'0,"0"0"-153"16,0 0-57-16,0 0 3 15,0 0-5-15,10 75 19 16,-5-31 11-16,-2 7 3 15,0 3 3-15,-3 3-19 0,0-2 5 16,0-3-2-16,-3-4-10 16,-5-5-11-16,1-10 0 15,1-6 0-15,0-8 8 16,2-8-9-16,-2-6-13 16,-3-5-30-16,-1-2-49 15,-14-36-115-15,2 1-35 16,-1-2-395-16</inkml:trace>
  <inkml:trace contextRef="#ctx0" brushRef="#br0" timeOffset="-137143.81">21493 13576 709 0,'0'0'173'0,"0"0"-56"0,0 0 4 16,-13 97-41-16,13-69-25 15,0 0-20-15,9-7-12 16,7-5-22-16,2-4-1 15,20-12-63-15,-3 0-159 16,-4-10-608-16</inkml:trace>
  <inkml:trace contextRef="#ctx0" brushRef="#br0" timeOffset="-137016.37">21899 13657 783 0,'0'0'218'0,"0"0"-67"0,0 0-83 16,0 0-44-1,0 0-8-15,24 80-16 16,-23-66-33-16,2-4-246 0</inkml:trace>
  <inkml:trace contextRef="#ctx0" brushRef="#br0" timeOffset="-136157.64">22524 13098 821 0,'0'0'195'0,"0"0"-138"0,0 0 22 16,0 111-24-1,0-66-20-15,0 1-12 0,0-6 2 16,-2-1-9-16,-1-9-6 16,-1-3-9-16,4-5 5 15,-3-7-6-15,3-2 0 16,-1-6-17-16,-1-4-57 15,1-3-140-15,-1 0-102 0</inkml:trace>
  <inkml:trace contextRef="#ctx0" brushRef="#br0" timeOffset="-135996.48">22558 13284 682 0,'0'0'224'0,"0"0"-88"0,0 0-42 16,0 0-33-16,0 0-28 15,84-10-22-15,-68 10-5 16,1 0-5-16,-7 10-1 16,-4 3-142-16,-6-2-186 0</inkml:trace>
  <inkml:trace contextRef="#ctx0" brushRef="#br0" timeOffset="-135751.2">22317 13657 641 0,'0'0'177'0,"0"0"-102"15,0 0 29-15,0 0 3 16,0 0 9-16,0 0-13 16,0 0-22-16,75 8-36 15,-40-19-23-15,4-2-9 16,1-1-11-16,1 0-2 15,-3 2-17-15,-4 2-30 16,4 3-28-16,-11 3-92 16,-7 1-100-16</inkml:trace>
  <inkml:trace contextRef="#ctx0" brushRef="#br0" timeOffset="-135119.24">23079 12883 732 0,'0'0'166'16,"0"0"-88"-16,0 0-55 0,0 0-14 15,0 0 21-15,0 0 83 16,0 0-42-16,5 82-29 15,-5-50-6-15,-2 1-17 16,-4-5-9-16,0-5-3 16,3-6-6-16,2-7 0 15,1-3 2-15,0-4 3 16,0-3-6-16,0 0 1 16,0 0-1-16,11-16 0 0,5-5-17 15,4-6-12 1,3-1 7-16,-4 2 8 0,2 5 12 15,-4 4 2-15,-1 6-1 16,-3 5 1-16,-1 4 13 16,-1 2 9-16,-4 0 27 15,0 11-8-15,-4 8-30 16,-3 5-2-16,0 5 0 16,-1 0 7-16,-11 1-15 15,0-3 8-15,-3-3-3 16,0-5-5-16,1-3 0 15,2-3-1-15,-2-5-33 16,2-3-22-16,2-5-44 16,2 0-83-16,3-12 11 15,4-1-478-15</inkml:trace>
  <inkml:trace contextRef="#ctx0" brushRef="#br0" timeOffset="-134627.94">23145 13126 608 0,'0'0'254'0,"0"0"-50"16,0 0-139-16,0 0 0 15,0 0-1-15,0 0-25 16,-61 90-4-16,37-63-5 16,-3-2-4-16,0 0-13 15,0-2-11-15,3-2 4 16,2-2-6-16,1-1 0 16,4-2 0-16,4-4 0 15,4 0-2-15,3-3-18 16,6 0-8-16,0-2-11 15,6-3 3-15,15-1 16 16,9-3 12-16,9 0 7 16,4-7 1-16,6-7 0 0,2-3 8 15,-3 0 8-15,-2-1 2 16,-6 1 1-16,-4 3 3 16,-9 1-6-16,-6 3-7 15,-8 5-8-15,-7 2 2 16,-6 3-3-16,0 0 0 15,-3 0-25-15,-13 7 2 16,-7 5-3-16,1 4-3 16,1 2 13-16,0 2 15 15,2 3 0-15,1 3 0 16,-3 6 1-16,-1 4 6 16,1 4-4-16,-2 5 9 15,1 0-3-15,-1 0 1 0,7-5-8 16,1-5-1-16,6-8 0 15,3-7 0-15,6-8-23 16,0-10-127-16,6-2-84 16,9-2-526-16</inkml:trace>
  <inkml:trace contextRef="#ctx0" brushRef="#br0" timeOffset="-134428.78">23248 13617 773 0,'0'0'137'0,"0"0"-88"16,0 0 90-16,0 0-37 16,0 74-47-16,-9-36-11 15,-3 1-9-15,-3 5-9 16,0-1-13-16,-1 0-7 16,-2-2-6-1,-6 5-5-15,1-10-103 0,3-10-745 0</inkml:trace>
  <inkml:trace contextRef="#ctx0" brushRef="#br0" timeOffset="-104310.39">16884 15550 474 0,'0'0'216'16,"0"0"-77"-16,0 0-13 16,0 0-22-16,0 0-23 15,0 0-18-15,-7 0-15 0,7 0-12 16,0 0-8-16,0 0-14 16,0 0-6-16,0 0 0 15,0 0-7-15,0 0 0 16,0 0-1-16,0 0 0 15,0 0 0-15,0 0-2 16,6 0 1-16,7 0 0 16,7-3 0-16,1-1 1 15,3 0 0-15,-2-1 0 16,-1 1 1-16,-2 1-1 16,1 1 0-16,-2 2 0 15,1-2 1-15,2 2-1 16,0-1 1-16,4-1 0 15,2 0-1-15,1 0 1 16,1-1-1-16,0 1 1 16,0 0-1-16,-1 0 0 0,2-1 0 15,-3 0 0-15,0 2 1 16,3-1-1-16,-3 2 0 16,-1-1 1-16,0-1-1 15,0 1 0-15,3 0 0 16,-1-2 1-16,2 1-1 15,-3-1 1-15,1 2-1 16,1 0 0-16,-2 1 0 16,-1 0 1-16,0 0-1 15,0 0 0-15,1 0 0 16,0 0 0-16,3-2 0 16,2 1 0-16,-1-2 0 15,3-1 0-15,-3-1 0 16,1 1-1-16,-4 1 1 15,-1 0 0-15,0 0-1 0,0 2 1 16,0 0 0-16,-4 1 0 16,1 0 1-16,-3 0-1 15,0 0-1-15,3 0 1 16,-4 0 0-16,6 0 0 16,0 0 0-16,-1 0 0 15,2 0 0-15,-2-2 0 16,-1 2 0-16,1 0-1 15,-1 0 1-15,0 0-2 16,-1 0 2-16,0 0 0 16,1 0 0-16,0 0 0 15,0 3-2-15,0-2 2 16,3 1 0-16,0-1 1 16,2-1-1-16,3 0 1 15,1 0-1-15,-2 0-6 0,2 0 6 16,0 0 0-16,-2-1 1 15,-1-1-1-15,-2 2 0 16,0 0-1-16,-1 0 1 16,0 0 1-16,-2 0-1 15,-1 0 0-15,-1 0 0 16,0 2 0-16,0-1 0 16,-4 1 0-16,1-1 1 0,-1-1 3 15,-6 0-4-15,1 2-1 16,-1-2 1-16,-4 0 0 15,0 0-1-15,-1 0 1 16,-4 1 0-16,-1-1 1 16,-1 0-2-16,-2 0 1 15,0 0 0-15,0 0 0 16,0 0 0-16,0 0-1 16,0 0 0-16,0 0-50 15,-5 0-81-15,-10 0-409 0</inkml:trace>
  <inkml:trace contextRef="#ctx0" brushRef="#br0" timeOffset="-103416.7">16756 15569 401 0,'0'0'228'0,"0"0"-107"16,0 0-40-16,0 0-7 16,0 0-2-16,0 0-7 15,0 0-20-15,-25-35-20 16,25 33 1-16,0 0 4 16,0 2-8-16,-2 0-16 15,2 0-6-15,0 0 1 16,0 0-1-16,0 0 0 15,0 0-1-15,0 0 1 16,8 0-1-16,4 0 1 16,4 0 0-16,4 0 1 15,2 0 0-15,3 2 8 0,5-1-9 16,3-1-1-16,6 1 1 16,5-1 1-1,6 0-1-15,5 0 0 0,25 0 0 16,-12 3-12-1,-12 0-193-15</inkml:trace>
  <inkml:trace contextRef="#ctx0" brushRef="#br0" timeOffset="-96510.88">8988 15620 542 0,'0'0'196'16,"0"0"-92"-16,0 0-51 15,0 0-2-15,0 0 11 0,0 0 12 16,0 0-2-1,0 0-15-15,0 0-4 0,0-2-15 16,1-3-19-16,2-3-6 16,2-3-12-16,2-2-1 15,-1-1 0-15,2 0 2 16,0 1 7-16,0 2-9 16,-1 0 0-16,1 1-1 15,1 2 0-15,0 1 0 16,-2-1 1-16,1 6 0 15,-1 0-1-15,5 2-11 16,3 0 5-16,7 9 7 16,7 9-6-16,1 4 6 15,2 5 0-15,0 2 1 16,-1-4 8-16,-1-1-3 16,-2-3-5-16,-1-4 6 15,1-4 3-15,1-4-9 16,0-4 0-16,1-4 7 0,3-1-7 15,0 0 10 1,-2-6-9-16,-1-3 4 0,-3-2-6 16,-1-1 0-16,-3 1 1 15,3 1 1-15,-4 1-1 16,3 2 0-16,-2 4-1 16,-1 0 0-16,-1 3-1 15,-3 0-6-15,1 0 7 16,-2 0-1-16,1 5 1 15,1-1 0-15,-1 0 0 0,3 1 0 16,1-3 0-16,1 0 1 16,2-2 0-16,3 0 0 15,2 0 0-15,2 0 0 16,0-9 1-16,4 1-1 16,0-2 0-16,3 0 0 15,-2-1 5-15,-1 0-6 16,1 2 0-16,-2 2-1 15,0 4-1-15,-4 3 1 16,1 0 0-16,-4 6 0 16,-1 5 0-16,0 2 0 15,-2 1-8-15,2 1 8 16,-3 0 1-16,4-3-1 16,-1 0 1-16,0-2 5 15,5-3-4-15,-1-5-1 16,3 0 0-16,0-2 2 15,5-2-2-15,2-9 12 0,3-4-11 16,0-2-1-16,0-1 1 16,0 2 0-16,-4 0 1 15,0 2-2-15,-6 1 0 16,-2 4 0-16,-6 1 0 16,-4 3 0-16,-5 0 1 15,-6 4-1-15,-3 0 0 16,-1 1 0-16,-4 0 0 15,1 0 0-15,-2 0 0 16,-2 0-1-16,0 0-67 16,0 0-222-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2-09-07T01:14:16.2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706 5296 472 0,'0'0'133'16,"0"0"-29"-16,0 0-43 16,0 0-22-16,0 0 1 15,0 0-18-15,-5-30-8 0,3 28 22 16,2-1 2-16,0 2-8 15,0 0-11-15,0 1-11 16,0 0-8-16,0 0-16 16,0 0 4-16,0 0 3 15,0 0 9-15,10 0 0 16,-1 0 0-16,4 0 1 16,-1 0 0-16,1 0 2 15,1 0-3-15,-1 0 7 16,1 0-6-16,-1 0-1 15,2 0 0-15,2 0 0 16,0 0 0-16,1 0 1 16,3-2-1-16,0 1 0 15,1-2 0-15,-2 2 1 16,1-2 0-16,1 2 1 16,-2-1-2-16,0 2 0 0,-2 0 1 15,3 0-1-15,1 0 1 16,2 0-1-16,-2 0 0 15,4 0 0-15,-1 0 0 16,2 0 0-16,2 0 0 16,-3 0 0-16,3 0 0 15,-4 0 0-15,2 0 0 16,0 0 1-16,0 0-1 16,1 0 1-16,0 0 0 15,2 0-1-15,2 0 0 16,-1 0 1-16,-1 0-1 15,1 0 0-15,2 0-1 16,0 0 1-16,1 0 0 0,1 0 0 16,-1-1 0-16,3 1 1 15,-3-2 0-15,2 2-1 16,-2 0 1-16,2-1 0 16,0 0-1-16,0-1 0 15,1-1 0-15,-3 2 0 16,1-2 0-16,-2 2-1 15,-1-1 1-15,0 2 0 16,1-1 0-16,-2 0 1 16,2-1 0-16,0 2-1 15,3 0-1-15,0 0 1 0,2-1-1 16,-1 1-1 0,1 0 1-16,-1-1 1 15,2-1 0-15,-2 1 0 16,0-1-9-16,2 1 9 0,0-2 7 15,0 2-7-15,1-2 1 16,1 1 9-16,1 1-10 16,0-1-7-16,3 1 7 15,-3 0 4-15,2-1-2 16,-2 2-1-16,-1-1-1 16,0-1 0-16,0-1 0 15,-1 1 0-15,3-1-1 16,0-2-1-16,1 1 1 0,-1 0 1 15,0 0 0-15,0-1 1 16,-2 1-1-16,-1 0 0 16,0 0 0-16,-2 0 0 15,0 1 0 1,-2-1 2-16,2 0-2 0,2 1 0 16,-3-1 1-16,2-1-1 15,-1 2 0-15,1-1-6 16,0 1 6-1,0 0 0-15,0 1 0 0,1-1 0 16,1-2 0-16,-1 0 0 16,3-1 0-16,-1 0 2 15,-2 2-1-15,3 0 5 16,-2-2-6-16,2 2-9 16,-1-1 9-16,-2 0 0 0,2 1-5 15,-1 0 5 1,-2 1 1-16,3 1 0 0,-5-1-1 15,2 0-1-15,-3 1 1 16,1 1-10-16,2 1 8 16,-3 0-6-16,0 0-3 15,0 0-7-15,-1 0 8 16,0 0-1-16,2 0 9 16,-4 0 1-16,1 0 0 15,0 3-8-15,1 1-3 16,-1 0 12-16,0 2 6 15,2-2-6-15,1 0-1 16,1 2 0-16,-1-2-7 16,0 0 8-16,-1 0 0 0,3 1-1 15,-3-1-5-15,-2-1 5 16,2-1-5-16,0 0 6 16,1-1 0-16,-1 1 0 15,1-2-1-15,0 1 1 16,-1-1 0-16,3 2 0 15,-3-2 1-15,-1 1-1 16,1 0 0-16,2-1 0 16,-1 2 0-16,3-2 1 15,-1 0 6-15,1 0-7 16,0 0-2-16,1 0-5 0,-1 0 7 16,3 0 9-16,-2 0-9 15,-1 1 0 1,2 1-1-16,-1 1 1 0,3-2 0 15,2 2 0-15,-1 0 1 16,4 0-1-16,2-1-1 16,-2 1 1-16,2 0-1 15,-2 1 0-15,2-1-12 16,-1 0 13-16,0 1-1 16,2-1-10-16,1 0 3 15,3 1-7-15,-1-1-1 16,2-2-10-16,-1 2-27 15,1-2-8-15,1 1 2 16,-3-1 59-16,1-1 0 0,-1 1 0 16,0-1 0-1,2 2 9-15,-1-2-19 0,1 1 18 16,1 1-8-16,1 0 0 16,0 1-37-16,1 0 37 15,0 0 0-15,-1 0-13 16,2-2 13-16,1 2 15 15,-1 0 5-15,-2 0-1 16,-1 0 3-16,1 1-22 16,-4 0 0-16,3 1 8 15,-1-1-8-15,0 0-7 16,-1 0-18-16,-2-1 25 16,-2 0 0-16,2 0-8 15,-4-1 8-15,-3 0 0 16,-1-1-24-16,-4 1 22 0,-2-2 2 15,2 1 0-15,-5-1 10 16,-1 0 8-16,-2 0-16 16,-4 0 17-16,-1 0 4 15,-6 0-17-15,-2 0 40 16,-4 0-19-16,-3 0 1 16,-3 0-20-16,-5 0-2 15,-1 0-6-15,-5 0 0 16,0-1-74-16,-13-4-254 0</inkml:trace>
  <inkml:trace contextRef="#ctx0" brushRef="#br0" timeOffset="1340.56">17163 4996 563 0,'0'0'129'0,"0"0"-70"15,0 0-53 1,0 0-6-16,0 0-1 16,0 0 1-16,0 0 0 0,0 2 7 15,0-2-1-15,0 1-5 16,0-1 0-16,0 1-1 15,0 1 0-15,0 1 0 16,0 0 0-16,0-2 0 16,0 2 1-16,0-2 2 15,0-1-3-15,0 0 1 16,0 0 0-16,0 0 0 16,0 0 0-16,0 0 8 15,0 0-2-15,0 0-5 16,0-7-1-16,0-3-1 15,0 0 0-15,-1 1-1 0,-1 0 1 16,2 4 1 0,0 2 6-16,0 0-7 0,0 3 0 15,0 0-12-15,0 0 2 16,0 6-3-16,0 6 13 16,0 5 0-16,2 3 1 15,1 1-1-15,0 0 1 16,0-1-1-16,0-3 1 15,-2-4-1-15,3-5 0 16,-3-2 0-16,1-3 2 0,-1-3-2 16,-1 0 1-1,0 0 13-15,2 0 24 0,-2 0 11 16,0-9-27-16,0-5-21 16,0-3 1-16,0-1-2 15,0 3 0-15,0 2 1 16,0 4 1-16,0 3-2 15,0 4 0-15,0 0 0 16,0 2 0-16,0 0 0 16,0 0-16-16,0 0 0 15,0 0-8-15,-3 0-36 16,0 9-72-16,-1-1-95 0</inkml:trace>
  <inkml:trace contextRef="#ctx0" brushRef="#br0" timeOffset="2729.31">17447 5449 436 0,'0'0'190'0,"0"0"-81"0,0 0-52 15,0 0-31-15,0 0-13 16,0 0-7-16,0 0 3 15,0-7-1-15,0 7-7 16,0 0-1-16,0 0-13 16,0 3 3-16,0 7 9 15,1 1-8-15,1 5 9 16,-2 0 0-16,1 2-5 0,-1 0 4 16,0 2 1-16,0 0 0 15,0 1 8-15,0 0-8 16,-4 0-7-16,-4 1 7 15,0-2 0-15,-1 0 0 16,0 0-6-16,-5 1-7 16,1-1 13-16,-1-2 12 15,-1 2-2-15,-1-3 1 16,1 0-11-16,-2-3 6 16,1-1-3-16,0-2 4 15,2-1-6-15,0-3 6 16,3-2-6-16,1-2-1 15,0-1 6-15,2-2-4 16,-1 0 9-16,1 0-2 16,-2-6-3-16,1-5-4 0,0-3-1 15,-1-2-1-15,2-3 6 16,1-1-12-16,2 0 6 16,0 0-11-16,3 1-1 15,2 2 11-15,0-1 1 16,0 4 0-1,0 2 0-15,0 2 0 0,2 2 1 16,3 1-1-16,0 0 0 16,-1 2-1-16,2 1 0 15,4 1-1-15,-2 0 2 16,1 0-2-16,1 2 0 16,-2 1 2-16,-1 0-1 15,1 0 1-15,0 0 0 16,2 0 0-16,-3 0 0 15,4 3 0-15,-1 3 0 0,0 1 0 16,2 0 1-16,2 1-1 16,-2 0 0-16,0 1 0 15,0 1 0-15,-2-2 0 16,0 2 0-16,1 1 0 16,-2 1 0-16,1-1-1 15,-1 3 1-15,0-1 1 16,0 2-1-16,0-1 0 15,0 1 1-15,-3-1 0 16,0 0 1-16,1-2-2 16,-2-1 1-16,-1 1 0 15,1-4 0-15,0 1 0 0,-3 0-1 16,3-2 1 0,-2-2-1-16,-2 0 0 0,1-1 2 15,-1-1-2-15,-1-2 1 16,2-1 0-16,-2 1 0 15,0-1 0-15,0 0 1 16,0 0 6-16,0 0 3 16,0 0-1-16,0 0 5 15,0 0 2-15,0 0 15 16,0 0-5-16,0 0-19 16,0 0-8-16,0-5-26 0,0-2-95 15</inkml:trace>
  <inkml:trace contextRef="#ctx0" brushRef="#br0" timeOffset="8770.78">18546 5087 103 0,'0'0'80'0,"0"0"-75"15,0 0-5-15,0 0-111 0</inkml:trace>
  <inkml:trace contextRef="#ctx0" brushRef="#br0" timeOffset="9027.82">19269 5066 130 0,'0'0'0'0,"0"0"-66"0</inkml:trace>
  <inkml:trace contextRef="#ctx0" brushRef="#br0" timeOffset="9823.54">18350 5115 45 0,'0'0'94'0,"0"0"-94"0</inkml:trace>
  <inkml:trace contextRef="#ctx0" brushRef="#br0" timeOffset="11729.19">17305 4929 49 0,'0'0'3'0,"0"0"-3"15,0 0-39-15</inkml:trace>
  <inkml:trace contextRef="#ctx0" brushRef="#br0" timeOffset="12008.2">17305 4929 72 0</inkml:trace>
  <inkml:trace contextRef="#ctx0" brushRef="#br0" timeOffset="12475.02">17305 4929 72 0,'-62'62'111'0,"62"-62"-46"0,0 0-26 0,1 0-10 0,-1 0-13 0,0 1-6 15,0 0-9-15,0 2-1 16,0 0 0-16,2-2-1 16,-2 2 0-16,0-1 1 15,0 1 1-15,0-2 0 16,0 0 1-16,0 1-1 15,0-2 0-15,0 0 12 16,0 0-7-16,0 0-4 16,0 0 6-16,0 0-1 15,0 0 12-15,0 0 40 16,0 0-5-16,0-3-33 16,0-4-8-16,0 0-3 15,-2 0-10-15,1 0-3 16,1 1 3-16,0 4 10 0,0-1 5 15,0 0-7-15,0 3-6 16,0 0-1-16,0 0 8 16,0 0-9-16,0 0 1 15,0 0-1-15,0 0-5 16,0 0 3-16,0 0-6 16,0 6 8-16,0-1 0 15,0 1-1-15,0-1 1 16,0-1-1-16,0-1-2 0,0 0-1 15,0-2 4-15,0 1 0 16,0-2 7-16,0 1-5 16,0-1 4-16,0 0-6 15,0 0 0-15,0 0-1 16,0 0 0-16,0 3-17 16,0 4-18-16,-2 0-160 15</inkml:trace>
  <inkml:trace contextRef="#ctx0" brushRef="#br0" timeOffset="20501.52">10730 5667 479 0,'0'0'144'0,"0"0"-38"15,0 0-33-15,0 0-26 16,0 0 12-16,0 0-1 16,-63-28 2-16,56 26-13 0,1 2-21 15,3 0-17 1,-1 0-9-16,-2 16-7 0,-3 8 1 15,-6 11 6-15,-3 7 1 16,-5 10 0-16,-3 5-1 16,-4 2 7-16,-3 3-6 15,-1-1-1-15,1-4 1 16,0-7 1-16,2-7-2 16,2-11 10-16,4-9-10 15,3-8 1-15,5-5 0 16,-1-7 10-16,5-3 0 15,-3 0-3-15,2-4-2 16,-2-12-3-16,2-5-2 16,2-7 0-16,3-6 5 15,5-5-5-15,1-1-1 16,3 0-7-16,0 2-3 16,0 4 9-16,0 7-1 0,6 6 1 15,0 7 0-15,0 4 0 16,1 6-9-16,4 3-3 15,1 1 1-15,6 0 5 16,4 13-2-16,2 3 9 16,3 8-2-16,0 4 2 15,1 5-1-15,-1 2 1 16,-1 1-1-16,1-1 1 0,-2-4-2 16,1-4 2-1,1-6-48-15,12-6-59 16,-8-8-60-16,-4-5-203 0</inkml:trace>
  <inkml:trace contextRef="#ctx0" brushRef="#br0" timeOffset="20851.74">11172 5489 643 0,'0'0'114'0,"0"0"-100"0,0 0-14 16,0 0-6-1,0 0 6-15,0 96 11 0,-3-68-2 16,-3-2 4-16,0-5-12 15,0-4 1-15,3-3 6 16,2-5-7-16,-1-2 5 16,2-1-6-16,0-4-8 15,0-2 8-15,0 0 0 16,3-15-16-16,12-21-65 16,-3 2-101-16,1 0-50 0</inkml:trace>
  <inkml:trace contextRef="#ctx0" brushRef="#br0" timeOffset="21668.83">11172 5489 75 0,'102'-33'107'0,"-94"26"-15"16,1 2 12-16,-4 3-16 16,-2 2-53-16,0 2-21 15,-2 13 15-15,-1 7-20 16,0 3 37-16,0 4 32 16,0 3-3-16,-3-4-46 15,-1-3-8-15,-1-5-15 16,1-4-6-16,1-5 1 15,1-3-1-15,1-4 12 16,1-2-11-16,0-2 12 0,0 0 0 16,0-4-13-1,0-10-3-15,0-3-14 16,0-2-3-16,0 1 14 16,0 5 6-16,0 5 6 0,0 4 7 15,0 4-6-15,0 0-7 16,0 0-17-16,-3 12-5 15,-6 6-2-15,-3 7-9 16,-6 3 27-16,-3 1 6 16,-6 2 22-16,-1 1-22 15,0-6-46-15,1-2 14 16,0-2-52-16,3-6 84 16,6-3 0-16,2-3 11 15,7-5 0-15,4-3 0 16,5-1-4-16,0-1-1 15,0 0 19-15,9 0 11 0,3 0-20 16,5 0-5-16,2-3-4 16,-1 2-5-1,0-1-1-15,-3 2-1 0,-4 0 0 16,-3 2-1-16,-3 6 0 16,-4 5-15-16,-1 3 1 15,0 2-3-15,0 3 18 16,-9-1 22-16,-3 1 5 15,2 1-27-15,1-4 15 16,0-2 2-16,3-3-11 16,3-1-6-16,3-2-18 15,0 0 0-15,0-2 18 0,0 2 8 16,6-2-7 0,6 1 15-16,-2-1-3 0,5 0-6 15,-1 0-6-15,-2-1 1 16,1 0 4-16,-6 0-6 15,0 3 0-15,-4 1-12 16,-3 0-4-16,0 3-10 16,0 2 1-16,-10 0 25 15,1-1 21-15,-2-1-15 16,5 0 21-16,3-3-27 16,3-2-7-16,0-1 7 15,11-1 19-15,7-2-1 16,8-4-2-16,4-1-3 15,5 0-3-15,6-13-10 0,3-4 0 16,18-15-34-16,-10 2-132 16,-9-1-157-16</inkml:trace>
  <inkml:trace contextRef="#ctx0" brushRef="#br0" timeOffset="21986.1">11923 5602 629 0,'0'0'114'0,"0"0"-68"15,0 0-31-15,0 0-14 16,0 0 8-16,108-18-8 16,-76 15 5-16,2 0-6 15,0 2 2-15,-1 1-2 16,-3 0 0-16,-2 0 0 16,-2 0-7-16,-9 0-158 15,-8 1-438-15</inkml:trace>
  <inkml:trace contextRef="#ctx0" brushRef="#br0" timeOffset="22244.71">12102 5664 98 0,'0'0'120'0,"0"0"-64"0,0 0 3 15,-36 83 24-15,23-45-5 16,-1 6-34-16,-1 5 0 15,-2 7-13-15,2 1 17 16,-1 2-28-16,2 0-5 16,1-6-8-16,4-5-6 15,3-8-1-15,5-9 1 16,1-9-1-16,0-7 0 0,4-5-13 16,18-10-102-16,-3 0 4 15,-2-10-96-15</inkml:trace>
  <inkml:trace contextRef="#ctx0" brushRef="#br0" timeOffset="22453.6">12124 5885 464 0,'0'0'58'16,"0"0"-38"-16,0 0-10 15,0 0 0-15,31 93 2 16,-22-67-6-16,3-2 4 0,-2-3-3 16,3-4-6-16,0-1 1 15,6-6-1-15,-1-5-1 16,-3-5-128-16</inkml:trace>
  <inkml:trace contextRef="#ctx0" brushRef="#br0" timeOffset="23210.78">12566 5493 451 0,'0'0'62'0,"0"0"-48"15,0 0-4-15,0 86 31 16,0-61-5-16,-2-3-6 16,-3-5-1-16,4-4-12 15,-1-6-5-15,2-2-12 16,0-3 11-16,0-2-5 16,0 0-4-16,5 0 68 15,8-14-25-15,5-6-45 16,6-5-14-16,1 0-43 15,1 3 0-15,-4 3 38 16,-1 5 17-16,-5 7 2 0,-4 4 0 16,-2 3-1-1,-2 0 1-15,-2 13 0 0,-1 4 13 16,-4 3-12 0,1 2 28-16,-2-1-3 0,0 1-26 15,0-2 14-15,0-2-13 16,-6-4 10-16,0-2-11 15,-1-2 0-15,0-3 0 16,3-1 2-16,-2-3-2 16,0-3-45-16,0 0-6 15,2 0-3-15,1-3-53 16,1-5-65-16,2-1 136 16,0 2 36-16,0 1 48 15,0 4 47-15,0 0 29 0,-1 2-17 16,-4 0-71-16,-1 0-36 15,-9 9-7 1,-3 8 7-16,-7 4 52 0,-2 2-13 16,-1 0-16-16,3-1 0 15,3-5-10-15,6-2-12 16,5-4-1-16,4-2 1 16,3-2 0-16,2-3-1 15,2 0-4-15,0-1-11 16,0-2 15-16,17-1 8 15,6 0 9-15,10-5-10 16,8-8-1-16,4-2-6 16,-1-1 0-16,0-1-11 0,-7 4-12 15,-3 2-64-15,-8 4-121 16,-9 4-5-16,-8 2-25 0</inkml:trace>
  <inkml:trace contextRef="#ctx0" brushRef="#br0" timeOffset="23385.49">12729 5864 90 0,'0'0'153'16,"0"0"4"-16,0 0-14 16,-83 85-63-16,62-57-23 15,6 2-33-15,2-1-12 16,7 0-2-16,1-2 1 16,2-3-10-16,2-2 5 15,1-2 1-15,0-5-7 16,1-5-8-16,10-5-137 15,0-5-139-15</inkml:trace>
  <inkml:trace contextRef="#ctx0" brushRef="#br0" timeOffset="23601.72">12792 5971 424 0,'0'0'158'15,"0"0"-121"-15,0 0-21 16,0 0 4-16,0 74 32 16,0-40 6-16,0 3-32 15,0 2 1-15,-5 2-9 0,-2-2-8 16,-5 12-9-16,2-10-1 16,-5-8-117-16</inkml:trace>
  <inkml:trace contextRef="#ctx0" brushRef="#br0" timeOffset="27510.07">18656 5054 58 0,'0'0'187'0,"0"0"-52"16,0 0-109-16,0 0-26 16,0 0 0-16,0 0 49 15,0 0-3-15,14-29-28 16,-12 24-10-16,-1 1-1 16,1 0-5-16,-2 0 25 0,1-1 24 15,-1 2-17-15,0 1-18 16,2-1-14-16,-2 0 5 15,1 0 7-15,1-1-13 16,-1 0 5-16,1 1-5 16,-2 0 0-16,0 2 16 15,0 1-6-15,0 0-6 16,0 0-5-16,0 0-9 16,0 0-2-16,0 3-1 15,3 6 11-15,-2 3 1 16,2 0 0-16,2 1 0 15,-1-1 1-15,-1-1-1 0,0-3 0 16,0-1 2-16,-1-2 0 16,1-3-1-16,-2 0 0 15,-1-1 8-15,2-1-8 16,-2 0 7-16,0 0 5 16,0 0-3-16,0 0 4 15,0 0-1-15,0-4-4 16,1 1-9-16,-1 0 1 15,2 1-1-15,-2-3 1 16,1 3-1-16,1-4 0 16,-1 2 0-16,2-2 1 15,-3 2-1-15,0 0 0 16,0 1 2-16,0 1 6 16,0 2-7-16,0 0 8 0,0 0-9 15,0 0-10-15,0 0-11 16,0 9 5-16,4 2 10 15,-1 5 4-15,2-2 2 16,-2 1 0-16,2-2 0 16,-2-3 0-16,-2-2 0 15,-1-1 0-15,0-1 0 16,0-2-24-16,0 1-45 16,0-3 32-16,0-2 37 15,0 0 0-15,0 0 79 16,0 0-39-16,0-5-24 15,0-5-6-15,-3-3-9 16,2-1 0-16,-1-2 0 16,0 2 0-16,2 2 0 15,0 1-1-15,0 3 1 0,0 3-1 16,0 2 7-16,0 1-7 16,0 2-1-16,0 0-1 15,0 0-17-15,0 3 4 16,0 18 4-16,0-1-40 15,0-3-188-15</inkml:trace>
  <inkml:trace contextRef="#ctx0" brushRef="#br0" timeOffset="30409.05">18026 7156 217 0,'0'0'189'0,"0"0"-21"16,0 0-42 0,0 0-32-16,0 0 18 15,0 0-5-15,22-72-36 16,-22 67-10-16,0 3-23 0,0 0-17 16,0 2-20-16,0 0-1 15,0 0-12-15,0 9-5 16,0 9 0-16,0 6 16 15,0 6 2-15,0 2 4 16,0 2-4-16,0-2-2 16,-6-1-5-16,-3-1 6 15,-1-3 0-15,-5-2-2 16,0 1 4-16,-3-4-9 0,0-1 7 16,3-5 0-1,-2-4 11-15,3-2-10 0,-1-1 22 16,0-5-17-16,-1 0-6 15,1-2 1 1,-1-2-1-16,0 0 2 16,-1 0 9-16,2-4-10 0,0-8-1 15,3-1 0-15,0-4-7 16,2-1-13-16,4-3-12 16,1-3 1-16,2 0 20 15,3-1 10-15,0-1-12 16,0 2 12-16,6 2 1 15,3 4-3-15,1 3-4 16,-1 7 5-16,0 2 1 16,5 6-6-16,-1 0-6 15,3 4 11-15,3 14 1 0,1 4-1 16,4 4 2-16,-2 3 0 16,3-1 1-16,-2-3 0 15,3 1 1-15,-4-3 5 16,4-2-7-16,0-2 6 15,3 0-6-15,18-2 0 16,-6-6-71-16,-5-5-255 0</inkml:trace>
  <inkml:trace contextRef="#ctx0" brushRef="#br0" timeOffset="30857.14">18712 7014 605 0,'0'0'249'0,"0"0"-104"16,0 0-138-16,0 0-7 16,0 0-1-16,0 0 1 15,0 0 0-15,0 67 0 16,3-51 9-16,0 3-9 16,8 2-7-16,-3-4-105 15,2-7-282-15</inkml:trace>
  <inkml:trace contextRef="#ctx0" brushRef="#br0" timeOffset="31178.94">18944 7088 443 0,'0'0'95'16,"0"0"-46"-16,0 0-19 16,-48 102 11-16,24-64 3 0,-3-1 10 15,-4 2-15 1,-4-3-16-16,1-2-9 16,1-1-13-16,3-4 6 15,4-2-7-15,3-6 1 16,4-2 0-16,1-4-1 0,3-4-20 15,0-4 4-15,4-3-20 16,0-4-3-16,3-2-55 16,2-12-67-1,3-2-44-15</inkml:trace>
  <inkml:trace contextRef="#ctx0" brushRef="#br0" timeOffset="31573.59">18659 7365 28 0,'0'0'157'16,"0"0"-35"-16,0 0-32 15,97-34 4-15,-72 27-19 0,0 1-5 16,-1 3-26-16,-3 0-20 16,0 3 1-16,-2 0-6 15,-2 0-12-15,-3 6-7 16,-3 5-1-16,-3 2 1 16,0 2-1-16,-3 3 1 15,-5 2 0-15,0-1 1 16,0 0-1-16,0 0 0 15,-6-2-3-15,-3-2 12 16,2 0-9-16,-1-3 7 16,2-3 1-16,0-2-7 15,3-3 7-15,2-4 6 16,-2 0 5-16,0-2-3 16,1-10-5-16,1-5-9 15,1-6 11-15,0-2-2 0,0-2-11 16,9-1 0-16,5 1 7 15,5 3-7-15,1 2 0 16,6 2 0-16,0 1-1 16,3 5 0-16,2 1 0 15,14 0-13-15,-8 3-105 16,-3 0-404-16</inkml:trace>
  <inkml:trace contextRef="#ctx0" brushRef="#br0" timeOffset="31877.02">19810 6797 628 0,'0'0'114'0,"0"0"-87"16,0 0-7-16,0 0-19 15,-10 82 1-15,5-64 5 16,2-2 0-16,2-4-7 16,1 0 0-16,0-4-1 0,0-1-33 15,6-7-102-15,6 0-139 16,0 0 108-16</inkml:trace>
  <inkml:trace contextRef="#ctx0" brushRef="#br0" timeOffset="32593.61">19991 6815 165 0,'0'0'93'15,"0"0"-58"-15,0 0 20 16,0 0 17-16,0 0 12 15,-12 84-27-15,3-69-26 16,-1-1-7-16,1-1-18 16,1-3-6-16,0-3 0 0,3-3 7 15,3-4 6-15,-1 0 12 16,3 0-14 0,-1-7-11-16,1-4-40 0,0-2 28 15,0 0 12-15,0 2 7 16,0 3 39-16,0 4 9 15,1 1-4-15,-1 3-25 16,0 0-26-16,0 0-2 16,0 1-14-16,-10 12-1 15,-10 2 8-15,-2 3 9 16,-8 1 5-16,-1 0 18 16,-5-3-22-16,0-2-1 15,-3 0 0-15,-1 0-40 16,-6-1 21-16,2-1 9 0,3-2-3 15,5-2 13-15,12-2 6 16,8-2 4-16,8-3 2 16,8-1-12-16,0 1-35 15,0-1 35-15,17 0 12 16,10 0 24-16,8 0 4 16,13 0-11-16,4-6-4 15,1-1-14-15,0-2-1 16,-4 2 2-16,-4 0-5 15,-6 0-6-15,-4 3 1 0,-6-1-2 16,-11 4 0 0,-7 1 0-16,-7 0-2 15,-4 0-44-15,-1 1-47 16,-18 9 11-16,-6 2 62 0,-5 0-12 16,-4 4 2-16,0 0 30 15,-1 3 11 1,5 2 14-16,4 2 5 0,2 3-1 15,5 3-27-15,5 1 9 16,3-3-9-16,3-1 0 16,3-5 0-16,4-4 4 15,1-6-6-15,0-4-15 16,0-3-37-16,14-4-27 16,2 0-83-16,1-2-17 0</inkml:trace>
  <inkml:trace contextRef="#ctx0" brushRef="#br0" timeOffset="32821.37">19795 7289 149 0,'0'0'161'16,"0"0"-110"-16,0 0-15 15,0 0 22-15,0 0 11 16,-4 89-7-16,-5-53 9 16,-1 0-24-16,1 3-5 15,1-4-20-15,0-4-11 16,3-4-10-16,2-6 8 15,1-6-9-15,1-6 0 16,1-5-9-16,0-4 6 16,0 0 3-16,0-14 0 15,0-7-111-15,3-3-215 0</inkml:trace>
  <inkml:trace contextRef="#ctx0" brushRef="#br0" timeOffset="33071.81">19763 7354 403 0,'0'0'131'0,"0"0"-113"16,0 0-2-16,0 0-15 15,0 0 35-15,0 0-11 16,-42 92-1-16,27-65 5 16,1-1 6-16,0-1-6 15,3-3-8-15,2-3-5 16,0-4-7-16,3-2-8 15,2-3 0-15,1-5 6 16,1 0-6-16,2-3-1 0,0-2 1 16,0 0 0-16,5-5-1 15,8-10-155-15,4-3-208 0</inkml:trace>
  <inkml:trace contextRef="#ctx0" brushRef="#br0" timeOffset="33480.74">19961 7418 113 0,'0'0'170'15,"0"0"-20"-15,0 0-36 16,103-30-32-16,-85 27-20 16,-5 3-33-16,-2 0-4 15,-4 0-12-15,-5 9-5 16,-2 4-7-16,0 2 12 16,0 5 0-16,-12 1 17 0,-3-1-17 15,-2 0 22-15,-2-3-21 16,2-4 2-16,0-3-16 15,0-1 9-15,1-3 2 16,1-2-9-16,0-3 15 16,4-1 5-16,4 0-9 15,-2-3-13-15,5-8-1 16,1-2-6-16,3-1-23 16,0 2 9-16,0-1 21 15,11 5 0-15,3 3-1 16,0 5 1-16,2 0 1 0,2 0 6 15,-2 12-1 1,0 2-4-16,0 3 0 0,-3-1 5 16,-3 3-5-1,-1-2-2-15,-1-1 2 0,-1-3-1 16,-4 0 0-16,0-2-1 16,-3-1-52-16,0-4-117 15,0-3-514-15</inkml:trace>
  <inkml:trace contextRef="#ctx0" brushRef="#br0" timeOffset="38258.77">20483 7321 320 0,'0'0'168'15,"0"0"-83"-15,0 0-19 16,0 0-15-16,0 0-19 16,0 0-9-16,0 0 10 15,0-29 7-15,0 22-11 16,0 1-6-16,-2 1-7 16,1-1-15-16,1 1 1 15,-1 0 6-15,1 3-7 16,-2-1 0-16,2 0 1 15,-1 3-2-15,1-1 0 16,0 1 0-16,0 0-1 16,0 0 0-16,0 0 0 0,0 0 0 15,0 0-8-15,0 0 8 16,0 0 0-16,0 0-1 16,0 0-11-16,0 0 3 15,0 0 9-15,0 0-4 16,0 0 4-16,0 3-5 15,0-3 6-15,0 1-2 16,0-1 1-16,0 0 1 16,0 0 0-16,0 0 0 15,0 0 0-15,0 0 1 16,0 0-1-16,0 0 0 0,0 0-1 16,0 0-12-1,0 1-28-15,0 2-47 0,0 3 20 16,0-2-125-1,-3-1-100-15</inkml:trace>
  <inkml:trace contextRef="#ctx0" brushRef="#br0" timeOffset="38571.06">20374 7220 456 0,'0'0'189'0,"0"0"-102"15,0 0-51-15,0 0-35 16,0 0 8-16,0 0-3 16,0 0 4-1,22 8 14-15,-2-6-5 0,8 3-7 16,8-2-4-16,4-2 2 15,1-1-1-15,-2 0-8 16,1 0-1-16,-6 0 2 16,-1-4-2-16,-5-2-12 15,-1 0-10-15,-6 1-69 16,-6 0-223-16</inkml:trace>
  <inkml:trace contextRef="#ctx0" brushRef="#br0" timeOffset="38895.91">20672 7060 204 0,'0'0'356'15,"0"0"-209"-15,0 0-99 16,0 0-48-16,0 0-5 15,0 0 3-15,0 0-8 16,-6 57 10-16,-2-20 6 0,-4 4 2 16,-5 4-6-1,-1-1 9-15,-3-2 2 0,-1-4-11 16,0-4 6-16,1-4-6 16,-3-4 7-16,3 0-7 15,2-5-1-15,2-2-1 16,4-4-13-16,1-5-144 15,6-3-120-15,5-6-78 0</inkml:trace>
  <inkml:trace contextRef="#ctx0" brushRef="#br0" timeOffset="39084.07">20592 7456 77 0,'0'0'168'15,"0"0"-23"-15,0 0-47 16,0 0-33-16,42 83-25 16,-33-63-17-16,-2-2-13 15,2-2-1-15,12-1-2 16,-3-5-7-16,0-6-89 0</inkml:trace>
  <inkml:trace contextRef="#ctx0" brushRef="#br0" timeOffset="39369.08">21277 7085 833 0,'0'0'118'16,"0"0"-80"-16,0 0-28 0,119-10-10 16,-77 10 1-16,0 0 9 15,-5 0-9-15,-6 0 5 16,-2 0-5-16,-3 0-1 16,-2 0-1-16,-4 0-45 15,-4 0-97-15,-8 2-258 0</inkml:trace>
  <inkml:trace contextRef="#ctx0" brushRef="#br0" timeOffset="39588.64">21437 7253 218 0,'0'0'123'15,"0"0"-31"-15,-35 99 0 16,22-57-18-16,-2-1-22 15,4-3 8-15,1-4-28 16,2-5-20-16,3-2-6 16,0-3-4-16,4-3-2 15,-1-4 1-15,2-3-1 16,0-1 0-16,0-4-17 16,0-5-285-16</inkml:trace>
  <inkml:trace contextRef="#ctx0" brushRef="#br0" timeOffset="39823.67">21562 7345 563 0,'0'0'68'0,"0"0"-42"16,0 0-25-1,0 0 1-15,30 82 7 16,-25-64 11-16,1-3-10 0,1-2 3 16,0-2-7-16,11-4-6 15,-5-4-68 1,2-3-472-16</inkml:trace>
  <inkml:trace contextRef="#ctx0" brushRef="#br0" timeOffset="40120.1">21990 6949 387 0,'0'0'91'16,"0"0"-73"-16,0 0-3 15,0 0-15-15,6 74 6 16,-6-62-4-16,0 0 8 16,0-5 0-16,0-1-10 15,0-3 7-15,0-2-7 16,1-1 0-16,8 0 29 16,3-6-29-16,17-15-7 15,-4 1-113-15,-1 0-79 0</inkml:trace>
  <inkml:trace contextRef="#ctx0" brushRef="#br0" timeOffset="40304.03">22184 6929 101 0,'0'0'189'0,"0"0"10"0,0 0-65 16,0 0-63-16,0 0-38 15,0 0-20-15,0 0-13 16,48 26 15-16,-48-3 5 16,0 1-19-16,0-1 11 15,-9 0-5-15,-3 0-6 16,-2-2-1-16,1-1 0 15,-3-3 22-15,2-3-22 16,-1-1 0-16,3-5-13 16,-2-5-49-16,7-2-100 15,1-1-103-15</inkml:trace>
  <inkml:trace contextRef="#ctx0" brushRef="#br0" timeOffset="40780.22">22136 7130 157 0,'0'0'140'15,"0"0"-57"-15,0 0-8 16,0 0-13-16,0 0-9 16,0 0 31-16,0 0-29 15,-61 82-38-15,39-65 16 16,-1 0-33-16,1 0 7 16,3-2-1-16,3-1-5 15,2-2 1-15,8-2-1 0,1-3-2 16,5-2-19-1,0 0-8-15,3-1 14 16,15-4 14-16,6 0 20 0,6 0-8 16,1 0-12-1,3-4 10-15,-5-5-9 0,-2 1 8 16,-2-1-8 0,-4 2-1-16,-6 1 2 0,-3 2-1 15,-6 1 0-15,-3 2 0 16,-3 1-1-16,0 0-6 15,0 0-28-15,-11 4 2 16,-5 7 32-16,-2 4 4 16,-5 3 24-16,1 3-28 15,-2 4 13-15,2 4-6 16,-2 0-1-16,2 2 4 16,4-1-9-16,3-3-1 15,6-3-1-15,4-2 0 0,1-5 2 16,3-1 10-1,1-5-11-15,0-3-41 0,7-3-67 16,3-5-149-16</inkml:trace>
  <inkml:trace contextRef="#ctx0" brushRef="#br0" timeOffset="40985.68">22220 7514 565 0,'0'0'244'0,"0"0"-106"16,0 0-93-16,0 0-9 15,0 0-34-15,0 0-2 0,0 0-1 16,6 35 1 0,-6-7 15-16,0 8-4 0,0 3-5 15,0 4-3-15,0 2 3 16,-8-2 4-16,-3 1-9 16,-9 8-1-16,1-11-116 15,-2-11-415-15</inkml:trace>
  <inkml:trace contextRef="#ctx0" brushRef="#br0" timeOffset="42983.39">18623 5441 335 0,'0'0'158'0,"0"0"-11"16,0 0-48-16,0 0 10 16,0 0 11-16,9-78-38 15,-9 71-18-15,0 3-9 16,0 1-15-16,0 2-20 15,0 1-15-15,0 0-5 16,0 4-18-16,-2 14 12 16,-5 11 6-16,-2 7 0 15,-5 7 1-15,1 2-1 0,-3-1 0 16,0-7-14-16,-1-4 14 16,0-7-1-16,1-8-19 15,2-4 6-15,1-4 2 16,-1-5 8-16,1-2 4 15,0-3 17-15,-4 0-8 16,4-4-9-16,-1-9 0 16,1-4-23-16,4-2-21 15,1-2 10-15,4-1-7 16,4 3 31-16,0 3 9 16,0 4 0-16,0 2 1 15,7 1-6-15,3 5-7 16,1 1 13-16,1 3 1 15,3 0 0-15,2 0 0 0,-2 4-1 16,2 5 0-16,0 2-1 16,-1 2 0-16,-1 1 0 15,3 2 1-15,-4 0 0 16,2 1-1-16,-2-1 1 16,5-1-74-16,-3-5-132 15,-4-6-399-15</inkml:trace>
  <inkml:trace contextRef="#ctx0" brushRef="#br0" timeOffset="43213.3">18766 5544 453 0,'0'0'109'0,"0"0"-68"0,0 0-27 15,0 0 12-15,101-3 4 16,-77 3-12-16,-1 4-5 16,1 1-5-16,-2 0-2 15,-1 0-5-15,3-5-1 16,-3 0-100-16,-5 0-480 0</inkml:trace>
  <inkml:trace contextRef="#ctx0" brushRef="#br0" timeOffset="43446.55">18908 5386 598 0,'0'0'124'16,"0"0"-101"-16,0 0-14 15,0 0-8-15,-21 78 12 16,13-49-3-16,4 1-9 15,-1-2 14-15,4-1-8 16,1-2-6-16,0-4 0 16,0-2 0-16,19-2-1 15,-1-6-109-15,3-5-183 0</inkml:trace>
  <inkml:trace contextRef="#ctx0" brushRef="#br0" timeOffset="43923.18">19337 5476 121 0,'0'0'630'0,"0"0"-499"16,0 0-84-16,0 0-37 16,0 0-9-16,0 0-1 15,0 0 1-15,-19 3 34 16,6 7-19-16,-3 1-9 15,-1 2-6-15,0 1 5 16,1-1-6-16,2 1 0 0,3-1-1 16,5-2-12-16,2 0 12 15,4-2-4-15,0 0 5 16,0-2 9-16,5 2-9 16,4-1 3-16,4 0 1 15,-1-1 5-15,3 0 0 16,-4 1-9-16,-2-1 1 15,-2 2-1-15,-4 0-15 16,-3 1 6-16,0 3-1 16,-3 3-4-16,-12-1 4 15,-2 2 10-15,0 0 14 16,-2 0-5-16,3 0-8 16,4-2-1-16,5 0-2 15,6 0 1-15,1-1-4 16,0-1 5-16,13 1 13 0,8-3-3 15,6-1-1-15,4-4-9 16,15-5-32-16,-8-1-26 16,-7 0-156-16</inkml:trace>
  <inkml:trace contextRef="#ctx0" brushRef="#br0" timeOffset="44951.38">17989 5061 314 0,'0'0'150'0,"0"0"-68"16,0 0-20-16,0 0 9 16,0 0 1-16,0 0 7 15,0 0-19-15,0-7-23 16,0 6-15-16,0 0-14 15,0-1-7-15,0 2-1 16,0 0-9-16,0 0 2 16,0 0-6-16,0 0-1 15,0 2 13-15,0 5 0 16,0 0 0-16,0-2 0 16,0-1 1-16,0 0 0 15,0-2 1-15,0-2 0 0,0 0 8 16,0 0-2-1,0 0 3-15,0 0 5 0,0 0 5 16,0 0 3-16,0 0-10 16,0 0-13-16,0 0 0 15,0 0-18-15,0 1 0 16,0 4 17-16,0-1 1 16,0-1-1-16,1-2 1 15,-1-1 8-15,0 0-7 16,0 0 8-16,0 0-1 15,0 0 1-15,0 0 0 16,0 0-1-16,0 0-6 0,0 0-1 16,0 0-1-1,0 0 0-15,0 0-1 0,0 0 1 16,0-3-1-16,3 0-6 16,-2-1-13-16,2-2-29 15,0 1-13-15,2-1 11 16,-2-1 9-16,0 2-5 15,-1-1-8-15,-2 2 11 16,0 0 20-16,0 2 4 16,0 1-31-16,0 1-119 15,0 0 0-15,0 0 72 16,0 0 8-16</inkml:trace>
  <inkml:trace contextRef="#ctx0" brushRef="#br0" timeOffset="48447.88">18078 4091 150 0,'0'0'163'16,"0"0"-33"-16,0 0 0 16,0 0-49-16,0 0-52 0,0 0-29 15,0 0 0-15,-10-4-1 16,4 12-1-16,0 3 1 15,-2 1 1-15,1 3 1 16,1-1 0-16,1 2 0 16,1 1 6-16,-2-1-7 15,3 3 2-15,-1-2-1 16,1-2 6-16,-1-1-7 16,1-1 1-16,0-3-1 15,2-2 1-15,1 1-1 16,0-2 0-16,0-2 0 15,0 1 0-15,0-3-1 16,0-2-19-16,6-1 19 16,5 0 1-16,3 0 9 15,3 0-8-15,2-7 0 0,-1-3-1 16,-3-1 1-16,-1 0 0 16,-1-2 1-16,-3 1-1 15,1 0 1-15,-5 1 0 16,-2 1 4-16,1 1 3 15,-4 4-3-15,1 0 7 16,-1 4-3-16,-1 0-3 16,2 1-7-16,-2 0-7 15,0 0 1-15,0 0-6 16,1 0 11-16,-1 7-9 16,0 5 3-16,0 1 6 15,0 3-1-15,0 1 2 16,0-1 0-16,0 4 0 15,-1 0 1-15,-4 2 7 16,-1 1-6-16,0 1 4 0,-1 3-6 16,1 0 1-16,0 0 8 15,0 0-8-15,0-3 0 16,1-1 0-16,-2-1-1 16,1-2 0-16,0-3 0 15,0-5 0-15,0-2-1 16,0-2-13-16,0-4 14 15,0-1 1-15,0-1 25 0,-3-2 30 16,2 0-15-16,-2 0-14 16,0 0-2-16,-3-7-1 15,3-2 23-15,0-2-33 16,1 1-2-16,1-1-11 16,1 0 9-16,3-1 12 15,2 1-15-15,1 0 0 16,0 1-7-16,0 0 0 15,6-1 0-15,6 0 0 16,7 1 0-16,3-2 0 16,4 2-1-16,-1 3-42 15,12 3-38-15,-7 1-62 16,-4 2-160-16</inkml:trace>
  <inkml:trace contextRef="#ctx0" brushRef="#br0" timeOffset="49018.95">18390 4478 393 0,'0'0'156'16,"0"0"-87"-16,0 0-21 15,0 0-19-15,0 0-12 16,0 0-10-16,0 0 2 16,-48 3-9-16,38 4 1 15,-2 2 1-15,3 0-2 0,1 0 7 16,1 0-7-16,3 1 0 16,1-2-1-16,3 0-1 15,0 1-7-15,0-1 0 16,0-1 9-16,7 1 2 15,2-3 11-15,-2 2-3 16,2-1 0-16,-3-2-9 16,3 2 5-16,-4 0-6 15,-1-2 1-15,1 1 0 0,-4 0-1 16,-1 0-1 0,0 1 0-16,0 1 1 0,0 0 0 15,-3 0 1-15,-4 0 2 16,-1 2 3-1,-2-1-5-15,1 1 21 16,0 1-3-16,0-2-5 0,2 0-5 16,2 1-8-16,3-2 0 15,1 0-1-15,1-2 0 16,0 1-1-16,0-2 1 16,3 2 1-16,9-2 7 15,7-1 18-15,8-1-10 16,6-2-16-16,22 0-11 15,-8-2-63-15,-6-8-153 0</inkml:trace>
  <inkml:trace contextRef="#ctx0" brushRef="#br0" timeOffset="60183.45">4954 8194 398 0,'0'0'213'0,"0"0"-135"16,0 0-47-16,0 0 21 15,0 0 24-15,0 0 30 16,0 0-5-16,0 0-36 15,0 0-20-15,0 0-25 16,0 0-14-16,0 0 0 16,0 0-6-16,0 0 3 15,0 0-3-15,0 0-1 16,0 0-1-16,0 2-6 0,0 3 7 16,0 5-8-1,0 1 9-15,0 3-1 0,0 5 1 16,0 1 0-16,0 1 1 15,-2 3-1-15,-4 2 1 16,3 3-1-16,-3-1 1 16,0 1 0-16,0 1 0 15,2 0-1-15,-1-2 0 16,1 2 0-16,1-1 2 16,-2-1-2-16,1 2 0 15,-2-2 0-15,3 0 1 16,-2 2-1-16,1-2 1 15,-2 0 0-15,-1 0-1 16,2-2 1-16,-4-1-1 0,3 0 0 16,-3-3 0-16,2 1 0 15,-2-1 0-15,-2-2 1 16,1 2-1-16,1-3 0 16,-3 1 1-16,0-1-1 15,0 1 0-15,-3 0 0 16,3 0 0-16,-4-2 0 15,4-1 0-15,-2 0 0 16,1 0 0-16,-1-3-1 16,0 0 1-16,2-1 0 15,-2-2 1-15,2-2-1 16,2-1 1-16,-2-2 0 16,0 0 7-16,0-2-2 0,-3 0 6 15,3-3-2 1,-1 1 17-16,1-2-5 0,-1 0-2 15,-1 0-14-15,2 0-4 16,-4-4 9-16,-2-3-5 16,3-2 1-16,-4-1 6 15,2-3-7-15,1-1-5 16,1-4 8-16,0-2-8 16,1-1 11-16,4-3-12 15,-2-3 0-15,3 1-1 16,0-4-1-16,0-3-8 15,3 1 9-15,0-4-11 16,0 2-2-16,-1-4 4 16,4 3-1-16,3 0 1 15,0 0-1-15,0 3-4 16,0-1 14-16,0 3 0 0,0 2 0 16,3 3 1-16,1 2 0 15,-1 2 0-15,0 0 0 16,2 2 1-16,-1 2-1 15,1 2 0-15,-2 2 0 16,0 5 6-16,1-1 1 16,-3 5-6-16,1 0 5 15,-1 1-5-15,-1 0-1 16,2 2 1-16,-2-1 1 0,0 1-2 16,3 1 0-1,-3-1 0-15,0 1-3 16,3 0-4-16,3 0-2 15,2 0 8-15,3 1 0 16,0 6-5-16,4 0 5 16,0 3 1-16,1 1-2 0,1 2 2 15,-1-1 0-15,-1 4 0 16,4 1 0-16,-2 2 0 16,-1-1 0-16,1 1 0 15,-1 3 0-15,-4-1 0 16,4 3-1-16,-1 1 1 15,0 2 0-15,3 3 0 0,0-1 0 16,-3 1 0 0,6 1 0-16,-2-2 1 0,-1 3-1 15,1-1 2 1,1 0-2-16,-2 0 0 0,1 0 0 16,-1 0 0-16,-2-1-2 15,1-1 2-15,-2 1 0 16,0-2-1-1,-2-1 1-15,1-2 0 0,-1 1 1 16,-4-1-1-16,0-1 0 16,1 0 0-16,-4-3 2 15,0 0-2-15,-1-4 1 16,-1-3-1-16,-1-1 0 16,1-3 0-16,-1-3 0 15,-1-2 1-15,-2-3-1 16,0 0 1-16,0-1-1 0,0-1 1 15,0 0 7-15,0 0-6 16,0 0 4-16,0 0-6 16,0-11-4-16,0-6-100 15,-2-3-634-15</inkml:trace>
  <inkml:trace contextRef="#ctx0" brushRef="#br0" timeOffset="107151.21">9349 11471 147 0,'0'0'130'16,"0"0"-48"-16,0 0-31 15,0 0 43-15,0 0-1 16,0 0-22-16,-66-47 17 15,54 38-4-15,3 1-6 16,0 1 12-16,2 0-38 16,-2 3 8-16,6 1-15 15,0 2-19-15,1-1-13 16,2 2-11-16,0 0-1 0,0 0 0 16,0 0 0-1,0 0-1-15,0 0 1 0,0 0-1 16,0 0-1-16,0 0 0 15,0 0-5-15,0 0-5 16,0 0 9-16,3 0 2 16,5 0 0-16,5 0 0 15,1 0 0-15,2 0 1 16,4 0 0-16,2 0 5 16,2 0-4-16,1 2-1 15,2-2 0-15,0 0 1 16,4 0-1-16,2 0 0 15,1 0-1-15,0 0 1 16,1 0-1-16,-1-2 0 16,-2-2 1-16,-4 0-1 0,0-2 1 15,-1 2 0-15,0 0-1 16,0-1 1-16,0 1 0 16,4-2-1-16,1 2 0 15,-3-1 7-15,1-3-6 16,-2 3 0-16,2-1-1 15,0-1 0-15,0 0 0 16,0 0 0-16,1 2 0 16,-1-1 0-16,0 2 0 15,0 1-1-15,-2 2 0 16,0 1 1-16,-1 0-1 16,3 0 1-16,-3 0-1 15,0 0 1-15,0 0-1 16,-2 0 1-16,2 0-1 15,-2 0 1-15,0 0 2 16,2 0-2-16,0 1 0 0,0 0-1 16,0 2 0-16,1-1 1 15,1-1 0-15,-1 2-1 16,0 0 1-16,2 1-2 16,0 0 2-16,-2 3 0 15,-1 1-1-15,-1 1 1 16,-3 1-1-16,1 1 1 15,0 0 0-15,1-1 1 16,0 0-2-16,1 0 1 16,1 0 0-16,1-1 0 15,1 1 0-15,1-1 0 0,-1 0 1 16,0-1 0 0,-1 1 1-16,-1-2-2 0,-3-2 5 15,0 2-5-15,-2-1-1 16,0-1 1-16,-2 2-1 15,1-1 1-15,-3 1-1 16,3-1 1-16,-2-1-1 16,1 0 1-16,-3-1 0 15,2-1 0-15,-2 0 0 16,2 0 0-16,-2-1 0 16,2 0 0-16,0 1 0 15,-2-2 0-15,2 1 0 16,-4-1 1-16,2-1-1 15,-2 1 0-15,-2-1-1 0,-1 0 1 16,-2 0 0-16,1 0 8 16,-4 0-8-16,-1 0-6 15,-1 0 6-15,-2 0 0 16,1 0 6-16,-2 0-5 16,-2 0-1-16,1 0 1 15,-1 0 0-15,0 0 1 16,0 0 0-16,0 0-2 15,0 0-12-15,0 3-99 16,-5 1-161-16</inkml:trace>
  <inkml:trace contextRef="#ctx0" brushRef="#br0" timeOffset="127066.54">13159 11380 527 0,'0'0'173'0,"0"0"-68"16,0 0-37-16,0 0 9 16,0 0 5-16,0 0-1 15,0 0-30-15,-24-36 14 16,23 33-20-16,-1 0-31 15,1 3-12-15,1 0-2 16,0 0-1-16,0 0 0 16,0 0-1-16,0 0-9 0,0 0 9 15,3 0 1-15,6 3 1 16,1 1 0-16,5 2 0 16,-1-1 1-16,2 1-1 15,-1 0 0-15,3-1 1 16,1 1-1-16,1-2 1 15,0 2-1-15,4-3 0 16,-3 1 0-16,3-3 1 16,0 0-1-16,0 1-1 15,-3-2 1-15,1 0 2 0,-1 0-1 16,0 0-1 0,1 0 1-16,1 0 0 0,-1-2-1 15,-1 0 0-15,0-2 1 16,-2 1 6-1,-2 0-7-15,-1 2-1 0,-1-1 1 16,0 2 0 0,0 0 0-16,-1 0 0 0,0 0 1 15,0 0-1-15,0 0 1 16,2 0-1-16,1 0 0 16,4 2 0-16,1 0 1 15,1 1 0-15,1 0-1 16,1 0 1-16,0-1 0 15,-2 1-1-15,1 0-1 16,0 0 1-16,1-2 0 0,-1-1 1 16,1 0-1-16,2 0 0 15,0 0 0-15,-2 0 0 16,0 0 0-16,-1 0 1 16,-3 0-1-16,0 2-4 15,-3 1 4-15,3-1 1 16,0 3 0-16,0-1-1 15,-2 0 0-15,2 1 1 16,-1-1 0-16,-1 0-1 16,2-1 0-16,-2 1 0 15,2-1 0-15,-2 0 0 16,1 1 1-16,-1-1-1 16,1 0 0-16,1 1 2 15,1-1-2-15,0-2 0 16,1 2 0-16,2-2 0 0,-1 1 0 15,0-1-2-15,-2-1 2 16,2 1 0-16,-3-1 0 16,1 0 0-16,-2 2 0 15,1-2 0-15,-1 1 0 16,-1 1 0-16,0 0 0 16,-3 1 0-16,2 1 0 15,-3 1 0-15,1-1 0 16,-1 0 0-16,-3 0-1 15,-3-1 1-15,-1 0 0 16,0 0 0-16,0-2 0 16,-2 1 0-16,2-1 0 15,2 1 0-15,-3-2 0 0,3 1 0 16,-3-1 1 0,2 0-1-16,-2 0 0 0,1 0 2 15,-2 0-1-15,1 0-1 16,-4 0 1-16,0 0-1 15,-3 0 0-15,2 0 0 16,-2 0 0-16,0 0 0 16,0 0 0-16,0 0 1 15,0 0 8-15,1 0 6 16,-1 0-1-16,0 0 3 16,0 0-2-16,0 0-1 15,0 0-3-15,0 0-1 0,0 0-9 16,0 0 8-1,0 0-8-15,0 0 0 0,0 0 1 16,0 0-1-16,0 0-1 16,0 0-9-16,-1 0-24 15,-9 0-51-15,-3 0-206 16</inkml:trace>
  <inkml:trace contextRef="#ctx0" brushRef="#br0" timeOffset="128600.69">16614 11468 557 0,'0'0'157'0,"0"0"-111"15,0 0-30-15,0 0 4 16,0 0 18-16,0 0 12 15,0 0 12-15,38 0 2 16,-31 0-6-16,5 0-21 16,2 0-19-16,2 0-8 15,1 0-9-15,2 0 1 16,2 1-1-16,3 2 0 16,3 0 6-16,1 0-7 15,0-1 2-15,3 1-2 16,-1 0 1-16,2 0-1 15,-3 0 0-15,1 1 0 16,2 1 1-16,-3 0 0 0,3 0-1 16,1 0 0-1,1-2 0-15,2-1 0 0,0 1 0 16,2-1 1-16,-2-2-1 16,1 0 0-16,-1 0 2 15,2 0-1-15,2 0 0 16,-1 0 0-16,3 0-1 15,1 0 0-15,2 0 0 16,-1 0 2-16,1 0-1 16,-1 0-1-16,1 0 4 15,-1 0-4-15,2 0 0 16,0 0 1-16,-1 0-1 16,-2 0 0-16,2-3 0 15,-2 0 0-15,2-1 1 0,-5 1-1 16,-1 0 1-16,0 0 0 15,0 0 0-15,-4 0-1 16,3 1 0-16,-2-1 0 16,-2 1 0-16,0 1 0 15,0-2 0-15,-2 2 0 16,-2-2 0-16,-5 2 1 16,1-1-1-16,-4-1 1 15,-6 2 1-15,-1 1 14 16,-4 0 5-16,-5 0-1 15,-1 0-4-15,-3 0 0 16,-2 0 8-16,1 0-3 16,-1 0 5-16,0 0-12 0,0 0-5 15,0 0-9-15,0 0 0 16,0 0-2-16,-3 0-47 16,-10 0-170-16,-3 0-532 15</inkml:trace>
  <inkml:trace contextRef="#ctx0" brushRef="#br0" timeOffset="150144.79">9346 13112 225 0,'0'0'237'0,"0"0"-151"16,0 0-34-1,0 0-24-15,0 0-7 0,0 0-8 16,-23-41 3-16,16 32 22 16,-5 1 4-16,3 1 4 15,0 1-20-15,0 1-12 16,0 1 8-16,2-1 23 15,-1 2-8-15,4 1 7 16,1 0-7-16,-1 1-9 16,4 1-1-16,0 0-1 15,0 0-14-15,0 0-11 16,0 0 0-16,0 0-1 16,0 0-1-16,7 0 1 0,5 0 0 15,5 0 0-15,5 0 0 16,4 0 0-16,3 0 6 15,4 0-6-15,-1 0-1 16,3 0 1-16,2 0 0 16,-4 0 0-16,1 0 0 15,-1 0 0-15,1 0 0 16,-1 0 0-16,0 0 0 16,1-2 0-16,1-1 1 15,1 1 7-15,2-1-7 16,-2-2-1-16,0 3 1 15,0-3-1-15,-2 2 0 0,2 1 0 16,-1-1 0-16,1 0 0 16,0 1 1-16,0 1-1 15,0-2 1-15,-1 2 0 16,1-2-1-16,-3 2 2 16,0 1-2-16,0-2 0 15,-4 1 0-15,3 0 0 16,-1-1 0-16,-1 1 0 15,0 1 0-15,-2-2-2 16,0 1 1-16,-3 1 1 16,0-1 0-16,-1 1 0 15,-1-2 0-15,0 1 0 16,1-2 0-16,3 2 0 16,-2-2 0-16,-1 2 0 15,0-1 1-15,0 1-1 0,-3-1 0 16,-2 2 0-16,-3 0 7 15,-1 0-7-15,-4 0 0 16,-2 0 0-16,-2 0 0 16,-1 0-2-16,-2 0 2 15,-2 0 0-15,1 0 0 16,-1 0 0-16,-2 0 0 16,1 0 0-16,-1 0 1 15,0 0 0-15,0 0 0 16,0 0-1-16,0 0 0 15,-4 0-167-15,-7 0-551 0</inkml:trace>
  <inkml:trace contextRef="#ctx0" brushRef="#br0" timeOffset="151845.49">13301 13039 335 0,'0'0'96'15,"0"0"-69"-15,0 0-20 16,0 0 0-16,85-5 9 16,-60 1 32-16,0-3 5 15,0 1 4-15,2-1 12 16,-2 1-17-16,0 1-12 16,2-1-18-16,1 2-13 15,2-1-2-15,1 3-6 16,2-2 14-16,3 1-5 15,1-1-9-15,4-1 7 0,3 1-6 16,1 0 4-16,3 0-5 16,0-2 8-16,2 2-8 15,1 1-1-15,-3 0 1 16,1 3 0-16,-4-1-1 16,0 1 0-16,-5 0-1 15,0 0 1-15,0 0 1 16,-2 1-1-16,1 4 1 15,0-1 0-15,2-1-1 16,-1 1 3-16,1-1-2 16,3 1 0-16,1-3-1 15,4 1 1-15,3-2 0 16,0 0-1-16,3 0 1 0,1 0 0 16,1 0-1-16,-1 0 0 15,-1 0 0-15,4-2 0 16,-2 1 1-16,1-1 0 15,0 1-1-15,2-2 0 16,-2 2-1-16,2-2 1 16,-1 2 1-16,1-2-1 15,-5 1 0-15,-1 0 0 16,-3 0 1-16,-3 2 0 16,-2 0-1-16,-1 0 0 15,1 0 0-15,2 0 0 16,1 0 2-16,0 4-1 15,5 1-1-15,-1-1 0 0,1-1 1 16,-3-1-1-16,3 0 1 16,-2-1 0-16,-1-1-1 15,-1 0 0-15,2 0-3 16,-4 0 3-16,3 0 0 16,-1 0 1-16,-2 0-1 15,3 0 1-15,-2 0-1 16,-1-3 0-16,-2-1 0 15,2 0 1-15,-3-2 0 16,-1 1 0-16,2-1 0 16,-4-1-1-16,2 0 0 15,-1 0 1-15,-1 1-1 16,-2 0 1-16,2 2-1 16,-3 1 0-16,0 0 0 15,-2 1 1-15,3 0 2 16,-3-1 10-16,1 1-6 0,-4 0 3 15,-3 0-9-15,-1 0 5 16,-3 1 3-16,-5-1-2 16,-2 2-7-16,-5-1 0 15,-5 1 6-15,-4 0-5 16,-6 0-1-16,0 0-34 16,-7 0-218-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4" name="Rectangle 4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lvl="0" algn="r" eaLnBrk="1" fontAlgn="base" hangingPunct="1"/>
            <a:fld id="{9A0DB2DC-4C9A-4742-B13C-FB6460FD3503}" type="slidenum">
              <a:rPr lang="en-US" altLang="zh-CN" sz="1200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z="1200" strike="noStrike" noProof="1"/>
          </a:p>
        </p:txBody>
      </p:sp>
    </p:spTree>
    <p:extLst>
      <p:ext uri="{BB962C8B-B14F-4D97-AF65-F5344CB8AC3E}">
        <p14:creationId xmlns:p14="http://schemas.microsoft.com/office/powerpoint/2010/main" val="340334915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函数与极限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函数与极限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函数与极限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函数与极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函数与极限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函数与极限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函数与极限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函数与极限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函数与极限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gradFill rotWithShape="0">
          <a:gsLst>
            <a:gs pos="0">
              <a:srgbClr val="CCECFF"/>
            </a:gs>
            <a:gs pos="100000">
              <a:srgbClr val="F5FBFF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algn="r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函数与极限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函数与极限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函数与极限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函数与极限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函数与极限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函数与极限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函数与极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函数与极限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函数与极限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函数与极限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gradFill rotWithShape="0">
          <a:gsLst>
            <a:gs pos="0">
              <a:srgbClr val="CCECFF"/>
            </a:gs>
            <a:gs pos="100000">
              <a:srgbClr val="F5FBFF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algn="r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函数与极限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函数与极限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函数与极限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ECFF"/>
            </a:gs>
            <a:gs pos="100000">
              <a:srgbClr val="F5FBFF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 indent="-285750"/>
            <a:r>
              <a:rPr lang="zh-CN" altLang="en-US" dirty="0"/>
              <a:t>第二级</a:t>
            </a:r>
          </a:p>
          <a:p>
            <a:pPr lvl="2" indent="-228600"/>
            <a:r>
              <a:rPr lang="zh-CN" altLang="en-US" dirty="0"/>
              <a:t>第三级</a:t>
            </a:r>
          </a:p>
          <a:p>
            <a:pPr lvl="3" indent="-228600"/>
            <a:r>
              <a:rPr lang="zh-CN" altLang="en-US" dirty="0"/>
              <a:t>第四级</a:t>
            </a:r>
          </a:p>
          <a:p>
            <a:pPr lvl="4" indent="-228600"/>
            <a:r>
              <a:rPr lang="zh-CN" altLang="en-US" dirty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函数与极限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>
              <a:latin typeface="Times New Roman" panose="02020603050405020304" pitchFamily="18" charset="0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3962400" y="620713"/>
            <a:ext cx="4964113" cy="889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chemeClr val="accent2"/>
              </a:gs>
              <a:gs pos="100000">
                <a:schemeClr val="hlink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032" name="Picture 8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0" y="0"/>
            <a:ext cx="3308350" cy="712788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wipe dir="r"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ECFF"/>
            </a:gs>
            <a:gs pos="100000">
              <a:srgbClr val="F5FBFF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051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 indent="-285750"/>
            <a:r>
              <a:rPr lang="zh-CN" altLang="en-US" dirty="0"/>
              <a:t>第二级</a:t>
            </a:r>
          </a:p>
          <a:p>
            <a:pPr lvl="2" indent="-228600"/>
            <a:r>
              <a:rPr lang="zh-CN" altLang="en-US" dirty="0"/>
              <a:t>第三级</a:t>
            </a:r>
          </a:p>
          <a:p>
            <a:pPr lvl="3" indent="-228600"/>
            <a:r>
              <a:rPr lang="zh-CN" altLang="en-US" dirty="0"/>
              <a:t>第四级</a:t>
            </a:r>
          </a:p>
          <a:p>
            <a:pPr lvl="4" indent="-228600"/>
            <a:r>
              <a:rPr lang="zh-CN" altLang="en-US" dirty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函数与极限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>
              <a:latin typeface="Times New Roman" panose="02020603050405020304" pitchFamily="18" charset="0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3962400" y="620713"/>
            <a:ext cx="4964113" cy="889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chemeClr val="accent2"/>
              </a:gs>
              <a:gs pos="100000">
                <a:schemeClr val="hlink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056" name="Picture 8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0" y="0"/>
            <a:ext cx="3308350" cy="712788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ransition>
    <p:wipe dir="r"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customXml" Target="../ink/ink8.xml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4.wmf"/><Relationship Id="rId10" Type="http://schemas.openxmlformats.org/officeDocument/2006/relationships/image" Target="../media/image53.emf"/><Relationship Id="rId4" Type="http://schemas.openxmlformats.org/officeDocument/2006/relationships/oleObject" Target="../embeddings/oleObject4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customXml" Target="../ink/ink9.xml"/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7.wmf"/><Relationship Id="rId10" Type="http://schemas.openxmlformats.org/officeDocument/2006/relationships/image" Target="../media/image57.emf"/><Relationship Id="rId4" Type="http://schemas.openxmlformats.org/officeDocument/2006/relationships/oleObject" Target="../embeddings/oleObject4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12" Type="http://schemas.openxmlformats.org/officeDocument/2006/relationships/image" Target="../media/image62.e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50.wmf"/><Relationship Id="rId10" Type="http://schemas.openxmlformats.org/officeDocument/2006/relationships/customXml" Target="../ink/ink10.xml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6" Type="http://schemas.openxmlformats.org/officeDocument/2006/relationships/image" Target="../media/image10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customXml" Target="../ink/ink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7.bin"/><Relationship Id="rId16" Type="http://schemas.openxmlformats.org/officeDocument/2006/relationships/image" Target="../media/image17.emf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Relationship Id="rId14" Type="http://schemas.openxmlformats.org/officeDocument/2006/relationships/customXml" Target="../ink/ink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4.wmf"/><Relationship Id="rId18" Type="http://schemas.openxmlformats.org/officeDocument/2006/relationships/image" Target="../media/image26.emf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3.bin"/><Relationship Id="rId17" Type="http://schemas.openxmlformats.org/officeDocument/2006/relationships/customXml" Target="../ink/ink4.xml"/><Relationship Id="rId2" Type="http://schemas.openxmlformats.org/officeDocument/2006/relationships/oleObject" Target="../embeddings/oleObject18.bin"/><Relationship Id="rId16" Type="http://schemas.openxmlformats.org/officeDocument/2006/relationships/image" Target="../media/image25.emf"/><Relationship Id="rId20" Type="http://schemas.openxmlformats.org/officeDocument/2006/relationships/image" Target="../media/image27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2.bin"/><Relationship Id="rId19" Type="http://schemas.openxmlformats.org/officeDocument/2006/relationships/customXml" Target="../ink/ink5.xml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Relationship Id="rId14" Type="http://schemas.openxmlformats.org/officeDocument/2006/relationships/customXml" Target="../ink/ink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32.bin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2.wmf"/><Relationship Id="rId2" Type="http://schemas.openxmlformats.org/officeDocument/2006/relationships/oleObject" Target="../embeddings/oleObject24.bin"/><Relationship Id="rId16" Type="http://schemas.openxmlformats.org/officeDocument/2006/relationships/oleObject" Target="../embeddings/oleObject3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customXml" Target="../ink/ink6.xml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5.wmf"/><Relationship Id="rId10" Type="http://schemas.openxmlformats.org/officeDocument/2006/relationships/image" Target="../media/image42.emf"/><Relationship Id="rId4" Type="http://schemas.openxmlformats.org/officeDocument/2006/relationships/oleObject" Target="../embeddings/oleObject3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1.bin"/><Relationship Id="rId2" Type="http://schemas.openxmlformats.org/officeDocument/2006/relationships/oleObject" Target="../embeddings/oleObject36.bin"/><Relationship Id="rId16" Type="http://schemas.openxmlformats.org/officeDocument/2006/relationships/image" Target="../media/image49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0.wmf"/><Relationship Id="rId14" Type="http://schemas.openxmlformats.org/officeDocument/2006/relationships/customXml" Target="../ink/ink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2"/>
          <p:cNvSpPr>
            <a:spLocks noGrp="1"/>
          </p:cNvSpPr>
          <p:nvPr>
            <p:ph type="ctrTitle"/>
          </p:nvPr>
        </p:nvSpPr>
        <p:spPr>
          <a:xfrm>
            <a:off x="179388" y="2852738"/>
            <a:ext cx="8501062" cy="1285875"/>
          </a:xfrm>
          <a:ln/>
        </p:spPr>
        <p:txBody>
          <a:bodyPr vert="horz" wrap="square" lIns="91440" tIns="45720" rIns="91440" bIns="45720" anchor="ctr"/>
          <a:lstStyle/>
          <a:p>
            <a:pPr eaLnBrk="1" hangingPunct="1">
              <a:lnSpc>
                <a:spcPct val="150000"/>
              </a:lnSpc>
              <a:buClrTx/>
              <a:buSzTx/>
              <a:buFontTx/>
            </a:pPr>
            <a:r>
              <a:rPr lang="en-US" altLang="zh-CN" b="1" dirty="0">
                <a:latin typeface="黑体" panose="02010609060101010101" pitchFamily="49" charset="-122"/>
              </a:rPr>
              <a:t>§3  </a:t>
            </a:r>
            <a:r>
              <a:rPr lang="zh-CN" altLang="en-US" b="1" dirty="0">
                <a:latin typeface="黑体" panose="02010609060101010101" pitchFamily="49" charset="-122"/>
              </a:rPr>
              <a:t>集合的势与可数集</a:t>
            </a:r>
            <a:br>
              <a:rPr lang="en-US" altLang="zh-CN" b="1" dirty="0">
                <a:latin typeface="楷体_GB2312" pitchFamily="49" charset="-122"/>
                <a:ea typeface="楷体_GB2312" pitchFamily="49" charset="-122"/>
              </a:rPr>
            </a:br>
            <a:endParaRPr lang="zh-CN" altLang="en-US" sz="4000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8" name="Text Box 6"/>
          <p:cNvSpPr txBox="1"/>
          <p:nvPr/>
        </p:nvSpPr>
        <p:spPr>
          <a:xfrm>
            <a:off x="395288" y="1042988"/>
            <a:ext cx="20161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1</a:t>
            </a:r>
            <a:endParaRPr lang="zh-CN" altLang="en-US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123" name="对象 4"/>
          <p:cNvGraphicFramePr>
            <a:graphicFrameLocks noChangeAspect="1"/>
          </p:cNvGraphicFramePr>
          <p:nvPr/>
        </p:nvGraphicFramePr>
        <p:xfrm>
          <a:off x="468313" y="1123950"/>
          <a:ext cx="75596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403600" imgH="457200" progId="Equation.DSMT4">
                  <p:embed/>
                </p:oleObj>
              </mc:Choice>
              <mc:Fallback>
                <p:oleObj r:id="rId2" imgW="3403600" imgH="4572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8313" y="1123950"/>
                        <a:ext cx="7559675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6"/>
          <p:cNvSpPr txBox="1"/>
          <p:nvPr/>
        </p:nvSpPr>
        <p:spPr>
          <a:xfrm>
            <a:off x="547688" y="2916238"/>
            <a:ext cx="20161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1</a:t>
            </a:r>
            <a:endParaRPr lang="zh-CN" altLang="en-US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125" name="对象 13"/>
          <p:cNvGraphicFramePr>
            <a:graphicFrameLocks noChangeAspect="1"/>
          </p:cNvGraphicFramePr>
          <p:nvPr/>
        </p:nvGraphicFramePr>
        <p:xfrm>
          <a:off x="755650" y="2349500"/>
          <a:ext cx="732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327900" imgH="444500" progId="Equation.3">
                  <p:embed/>
                </p:oleObj>
              </mc:Choice>
              <mc:Fallback>
                <p:oleObj r:id="rId4" imgW="7327900" imgH="4445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650" y="2349500"/>
                        <a:ext cx="7327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对象 6"/>
          <p:cNvGraphicFramePr>
            <a:graphicFrameLocks noChangeAspect="1"/>
          </p:cNvGraphicFramePr>
          <p:nvPr/>
        </p:nvGraphicFramePr>
        <p:xfrm>
          <a:off x="541338" y="2997200"/>
          <a:ext cx="8134350" cy="259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416300" imgH="1155700" progId="Equation.DSMT4">
                  <p:embed/>
                </p:oleObj>
              </mc:Choice>
              <mc:Fallback>
                <p:oleObj r:id="rId6" imgW="3416300" imgH="11557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1338" y="2997200"/>
                        <a:ext cx="8134350" cy="2592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卷形: 水平 1"/>
          <p:cNvSpPr/>
          <p:nvPr/>
        </p:nvSpPr>
        <p:spPr>
          <a:xfrm>
            <a:off x="4795838" y="3789363"/>
            <a:ext cx="2447925" cy="720725"/>
          </a:xfrm>
          <a:prstGeom prst="horizontalScroll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最小上界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" name="墨迹 2"/>
              <p14:cNvContentPartPr/>
              <p14:nvPr/>
            </p14:nvContentPartPr>
            <p14:xfrm>
              <a:off x="2224800" y="187200"/>
              <a:ext cx="6552360" cy="5465520"/>
            </p14:xfrm>
          </p:contentPart>
        </mc:Choice>
        <mc:Fallback xmlns="">
          <p:pic>
            <p:nvPicPr>
              <p:cNvPr id="3" name="墨迹 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217960" y="180000"/>
                <a:ext cx="6566040" cy="5479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8" grpId="0"/>
      <p:bldP spid="13" grpId="0"/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6"/>
          <p:cNvSpPr txBox="1"/>
          <p:nvPr/>
        </p:nvSpPr>
        <p:spPr>
          <a:xfrm>
            <a:off x="701675" y="981075"/>
            <a:ext cx="20161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2</a:t>
            </a:r>
            <a:endParaRPr lang="zh-CN" altLang="en-US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14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894988"/>
              </p:ext>
            </p:extLst>
          </p:nvPr>
        </p:nvGraphicFramePr>
        <p:xfrm>
          <a:off x="755650" y="1065213"/>
          <a:ext cx="7935913" cy="242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16040" imgH="1143000" progId="Equation.DSMT4">
                  <p:embed/>
                </p:oleObj>
              </mc:Choice>
              <mc:Fallback>
                <p:oleObj name="Equation" r:id="rId2" imgW="3416040" imgH="11430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5650" y="1065213"/>
                        <a:ext cx="7935913" cy="2420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对象 1"/>
          <p:cNvGraphicFramePr>
            <a:graphicFrameLocks noChangeAspect="1"/>
          </p:cNvGraphicFramePr>
          <p:nvPr/>
        </p:nvGraphicFramePr>
        <p:xfrm>
          <a:off x="1331913" y="3746500"/>
          <a:ext cx="5472112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689600" imgH="977900" progId="Equation.3">
                  <p:embed/>
                </p:oleObj>
              </mc:Choice>
              <mc:Fallback>
                <p:oleObj r:id="rId4" imgW="5689600" imgH="9779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1913" y="3746500"/>
                        <a:ext cx="5472112" cy="941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/>
          <p:nvPr/>
        </p:nvSpPr>
        <p:spPr>
          <a:xfrm>
            <a:off x="755650" y="3644900"/>
            <a:ext cx="2087563" cy="523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注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525463" y="4968875"/>
          <a:ext cx="710247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097530" imgH="431800" progId="Equation.DSMT4">
                  <p:embed/>
                </p:oleObj>
              </mc:Choice>
              <mc:Fallback>
                <p:oleObj r:id="rId6" imgW="3097530" imgH="4318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463" y="4968875"/>
                        <a:ext cx="7102475" cy="957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卷形: 水平 6"/>
          <p:cNvSpPr/>
          <p:nvPr/>
        </p:nvSpPr>
        <p:spPr>
          <a:xfrm>
            <a:off x="4629150" y="1844675"/>
            <a:ext cx="2449513" cy="720725"/>
          </a:xfrm>
          <a:prstGeom prst="horizontalScroll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最大下界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墨迹 1"/>
              <p14:cNvContentPartPr/>
              <p14:nvPr/>
            </p14:nvContentPartPr>
            <p14:xfrm>
              <a:off x="1530360" y="1471320"/>
              <a:ext cx="6473520" cy="3249360"/>
            </p14:xfrm>
          </p:contentPart>
        </mc:Choice>
        <mc:Fallback xmlns="">
          <p:pic>
            <p:nvPicPr>
              <p:cNvPr id="2" name="墨迹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523520" y="1466640"/>
                <a:ext cx="6485760" cy="3258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8" grpId="0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对象 6"/>
          <p:cNvGraphicFramePr>
            <a:graphicFrameLocks noChangeAspect="1"/>
          </p:cNvGraphicFramePr>
          <p:nvPr/>
        </p:nvGraphicFramePr>
        <p:xfrm>
          <a:off x="611188" y="692150"/>
          <a:ext cx="69850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213100" imgH="406400" progId="Equation.DSMT4">
                  <p:embed/>
                </p:oleObj>
              </mc:Choice>
              <mc:Fallback>
                <p:oleObj r:id="rId2" imgW="3213100" imgH="4064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1188" y="692150"/>
                        <a:ext cx="6985000" cy="884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对象 2"/>
          <p:cNvGraphicFramePr>
            <a:graphicFrameLocks noChangeAspect="1"/>
          </p:cNvGraphicFramePr>
          <p:nvPr/>
        </p:nvGraphicFramePr>
        <p:xfrm>
          <a:off x="611505" y="1679575"/>
          <a:ext cx="812101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644900" imgH="457200" progId="Equation.DSMT4">
                  <p:embed/>
                </p:oleObj>
              </mc:Choice>
              <mc:Fallback>
                <p:oleObj r:id="rId4" imgW="3644900" imgH="4572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505" y="1679575"/>
                        <a:ext cx="8121015" cy="981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9"/>
          <p:cNvGraphicFramePr>
            <a:graphicFrameLocks noChangeAspect="1"/>
          </p:cNvGraphicFramePr>
          <p:nvPr/>
        </p:nvGraphicFramePr>
        <p:xfrm>
          <a:off x="539750" y="3716655"/>
          <a:ext cx="786955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623300" imgH="444500" progId="Equation.3">
                  <p:embed/>
                </p:oleObj>
              </mc:Choice>
              <mc:Fallback>
                <p:oleObj r:id="rId6" imgW="8623300" imgH="4445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750" y="3716655"/>
                        <a:ext cx="7869555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6"/>
          <p:cNvSpPr txBox="1"/>
          <p:nvPr/>
        </p:nvSpPr>
        <p:spPr>
          <a:xfrm>
            <a:off x="539750" y="3125788"/>
            <a:ext cx="2016125" cy="523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SzTx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.2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611188" y="4149725"/>
            <a:ext cx="6267450" cy="5222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证明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楷体_GB2312" pitchFamily="49" charset="-122"/>
                <a:cs typeface="+mn-cs"/>
              </a:rPr>
              <a:t>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我们只对上确界的情形进行证明</a:t>
            </a:r>
          </a:p>
        </p:txBody>
      </p:sp>
      <p:graphicFrame>
        <p:nvGraphicFramePr>
          <p:cNvPr id="14" name="对象 1"/>
          <p:cNvGraphicFramePr>
            <a:graphicFrameLocks noChangeAspect="1"/>
          </p:cNvGraphicFramePr>
          <p:nvPr/>
        </p:nvGraphicFramePr>
        <p:xfrm>
          <a:off x="596900" y="4868863"/>
          <a:ext cx="8151813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860800" imgH="685800" progId="Equation.DSMT4">
                  <p:embed/>
                </p:oleObj>
              </mc:Choice>
              <mc:Fallback>
                <p:oleObj r:id="rId8" imgW="3860800" imgH="6858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6900" y="4868863"/>
                        <a:ext cx="8151813" cy="1439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" name="墨迹 2"/>
              <p14:cNvContentPartPr/>
              <p14:nvPr/>
            </p14:nvContentPartPr>
            <p14:xfrm>
              <a:off x="630720" y="1359360"/>
              <a:ext cx="8430120" cy="4720680"/>
            </p14:xfrm>
          </p:contentPart>
        </mc:Choice>
        <mc:Fallback xmlns="">
          <p:pic>
            <p:nvPicPr>
              <p:cNvPr id="3" name="墨迹 2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23520" y="1353960"/>
                <a:ext cx="8445240" cy="47332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6"/>
          <p:cNvSpPr txBox="1"/>
          <p:nvPr/>
        </p:nvSpPr>
        <p:spPr>
          <a:xfrm>
            <a:off x="539750" y="981075"/>
            <a:ext cx="7150100" cy="523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3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确界存在定理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--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实数连续性定理）</a:t>
            </a:r>
          </a:p>
        </p:txBody>
      </p:sp>
      <p:graphicFrame>
        <p:nvGraphicFramePr>
          <p:cNvPr id="9" name="对象 2"/>
          <p:cNvGraphicFramePr>
            <a:graphicFrameLocks noChangeAspect="1"/>
          </p:cNvGraphicFramePr>
          <p:nvPr/>
        </p:nvGraphicFramePr>
        <p:xfrm>
          <a:off x="755650" y="1714500"/>
          <a:ext cx="6883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883400" imgH="939800" progId="Equation.3">
                  <p:embed/>
                </p:oleObj>
              </mc:Choice>
              <mc:Fallback>
                <p:oleObj r:id="rId2" imgW="6883400" imgH="9398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5650" y="1714500"/>
                        <a:ext cx="68834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575781"/>
              </p:ext>
            </p:extLst>
          </p:nvPr>
        </p:nvGraphicFramePr>
        <p:xfrm>
          <a:off x="1187450" y="3622675"/>
          <a:ext cx="578326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2230" imgH="431800" progId="Equation.DSMT4">
                  <p:embed/>
                </p:oleObj>
              </mc:Choice>
              <mc:Fallback>
                <p:oleObj name="Equation" r:id="rId4" imgW="2602230" imgH="431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7450" y="3622675"/>
                        <a:ext cx="5783263" cy="958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6"/>
          <p:cNvSpPr txBox="1"/>
          <p:nvPr/>
        </p:nvSpPr>
        <p:spPr>
          <a:xfrm>
            <a:off x="611188" y="3500438"/>
            <a:ext cx="20161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注</a:t>
            </a:r>
          </a:p>
        </p:txBody>
      </p:sp>
      <p:graphicFrame>
        <p:nvGraphicFramePr>
          <p:cNvPr id="6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466651"/>
              </p:ext>
            </p:extLst>
          </p:nvPr>
        </p:nvGraphicFramePr>
        <p:xfrm>
          <a:off x="3347864" y="4925067"/>
          <a:ext cx="196532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419040" progId="Equation.DSMT4">
                  <p:embed/>
                </p:oleObj>
              </mc:Choice>
              <mc:Fallback>
                <p:oleObj name="Equation" r:id="rId6" imgW="850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7864" y="4925067"/>
                        <a:ext cx="1965325" cy="931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 txBox="1">
            <a:spLocks/>
          </p:cNvSpPr>
          <p:nvPr/>
        </p:nvSpPr>
        <p:spPr>
          <a:xfrm>
            <a:off x="592999" y="4829026"/>
            <a:ext cx="2362919" cy="720874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solidFill>
                  <a:srgbClr val="FF0000"/>
                </a:solidFill>
              </a:rPr>
              <a:t>作 业</a:t>
            </a:r>
            <a:br>
              <a:rPr lang="en-US" altLang="zh-CN" kern="0" dirty="0">
                <a:solidFill>
                  <a:srgbClr val="FF0000"/>
                </a:solidFill>
              </a:rPr>
            </a:br>
            <a:br>
              <a:rPr lang="en-US" altLang="zh-CN" kern="0" dirty="0">
                <a:solidFill>
                  <a:srgbClr val="FF0000"/>
                </a:solidFill>
              </a:rPr>
            </a:br>
            <a:endParaRPr lang="zh-CN" altLang="en-US" kern="0" dirty="0">
              <a:solidFill>
                <a:srgbClr val="FF0000"/>
              </a:solidFill>
            </a:endParaRPr>
          </a:p>
        </p:txBody>
      </p:sp>
      <p:graphicFrame>
        <p:nvGraphicFramePr>
          <p:cNvPr id="12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681295"/>
              </p:ext>
            </p:extLst>
          </p:nvPr>
        </p:nvGraphicFramePr>
        <p:xfrm>
          <a:off x="6090444" y="4896493"/>
          <a:ext cx="1760537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444240" progId="Equation.DSMT4">
                  <p:embed/>
                </p:oleObj>
              </mc:Choice>
              <mc:Fallback>
                <p:oleObj name="Equation" r:id="rId8" imgW="761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0444" y="4896493"/>
                        <a:ext cx="1760537" cy="989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917" name="Object 13"/>
          <p:cNvGraphicFramePr/>
          <p:nvPr/>
        </p:nvGraphicFramePr>
        <p:xfrm>
          <a:off x="1979613" y="1111250"/>
          <a:ext cx="54006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371725" imgH="215900" progId="Equation.DSMT4">
                  <p:embed/>
                </p:oleObj>
              </mc:Choice>
              <mc:Fallback>
                <p:oleObj r:id="rId2" imgW="2371725" imgH="2159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79613" y="1111250"/>
                        <a:ext cx="5400675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8" name="Object 14"/>
          <p:cNvGraphicFramePr/>
          <p:nvPr/>
        </p:nvGraphicFramePr>
        <p:xfrm>
          <a:off x="539750" y="2312988"/>
          <a:ext cx="194468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991995" imgH="405765" progId="Equation.DSMT4">
                  <p:embed/>
                </p:oleObj>
              </mc:Choice>
              <mc:Fallback>
                <p:oleObj r:id="rId4" imgW="1991995" imgH="405765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" y="2312988"/>
                        <a:ext cx="1944688" cy="395287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3" name="Object 5"/>
          <p:cNvGraphicFramePr/>
          <p:nvPr/>
        </p:nvGraphicFramePr>
        <p:xfrm>
          <a:off x="539750" y="1700213"/>
          <a:ext cx="73453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221355" imgH="215900" progId="Equation.DSMT4">
                  <p:embed/>
                </p:oleObj>
              </mc:Choice>
              <mc:Fallback>
                <p:oleObj r:id="rId6" imgW="3221355" imgH="2159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750" y="1700213"/>
                        <a:ext cx="7345363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"/>
          <p:cNvSpPr txBox="1"/>
          <p:nvPr/>
        </p:nvSpPr>
        <p:spPr>
          <a:xfrm>
            <a:off x="428625" y="1052513"/>
            <a:ext cx="1928813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  <a:buSzTx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.1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" name="Text Box 7"/>
          <p:cNvSpPr txBox="1"/>
          <p:nvPr/>
        </p:nvSpPr>
        <p:spPr>
          <a:xfrm>
            <a:off x="1071563" y="3698875"/>
            <a:ext cx="20161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  <a:buSzTx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自反性：</a:t>
            </a:r>
          </a:p>
        </p:txBody>
      </p:sp>
      <p:sp>
        <p:nvSpPr>
          <p:cNvPr id="11" name="Text Box 8"/>
          <p:cNvSpPr txBox="1"/>
          <p:nvPr/>
        </p:nvSpPr>
        <p:spPr>
          <a:xfrm>
            <a:off x="1071563" y="4491038"/>
            <a:ext cx="2160587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  <a:buSzTx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称性：</a:t>
            </a:r>
          </a:p>
        </p:txBody>
      </p:sp>
      <p:sp>
        <p:nvSpPr>
          <p:cNvPr id="12" name="Text Box 9"/>
          <p:cNvSpPr txBox="1"/>
          <p:nvPr/>
        </p:nvSpPr>
        <p:spPr>
          <a:xfrm>
            <a:off x="1071563" y="5322888"/>
            <a:ext cx="1944687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  <a:buSzTx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传递性：</a:t>
            </a:r>
          </a:p>
        </p:txBody>
      </p:sp>
      <p:graphicFrame>
        <p:nvGraphicFramePr>
          <p:cNvPr id="13" name="Object 6"/>
          <p:cNvGraphicFramePr/>
          <p:nvPr/>
        </p:nvGraphicFramePr>
        <p:xfrm>
          <a:off x="2871788" y="3771900"/>
          <a:ext cx="10810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723900" imgH="241300" progId="Equation.3">
                  <p:embed/>
                </p:oleObj>
              </mc:Choice>
              <mc:Fallback>
                <p:oleObj r:id="rId8" imgW="723900" imgH="2413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71788" y="3771900"/>
                        <a:ext cx="1081087" cy="360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/>
          <p:nvPr>
            <p:extLst>
              <p:ext uri="{D42A27DB-BD31-4B8C-83A1-F6EECF244321}">
                <p14:modId xmlns:p14="http://schemas.microsoft.com/office/powerpoint/2010/main" val="2656708844"/>
              </p:ext>
            </p:extLst>
          </p:nvPr>
        </p:nvGraphicFramePr>
        <p:xfrm>
          <a:off x="2699792" y="4558438"/>
          <a:ext cx="2289993" cy="502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257300" imgH="215900" progId="Equation.3">
                  <p:embed/>
                </p:oleObj>
              </mc:Choice>
              <mc:Fallback>
                <p:oleObj r:id="rId10" imgW="1257300" imgH="2159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99792" y="4558438"/>
                        <a:ext cx="2289993" cy="5026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/>
          <p:nvPr/>
        </p:nvGraphicFramePr>
        <p:xfrm>
          <a:off x="2786063" y="5422900"/>
          <a:ext cx="43545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4368800" imgH="419100" progId="Equation.3">
                  <p:embed/>
                </p:oleObj>
              </mc:Choice>
              <mc:Fallback>
                <p:oleObj r:id="rId12" imgW="4368800" imgH="4191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86063" y="5422900"/>
                        <a:ext cx="4354512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"/>
          <p:cNvSpPr txBox="1"/>
          <p:nvPr/>
        </p:nvSpPr>
        <p:spPr>
          <a:xfrm>
            <a:off x="428625" y="2817813"/>
            <a:ext cx="3286125" cy="523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  <a:buSzTx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集合势等价的性质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" name="墨迹 1"/>
              <p14:cNvContentPartPr/>
              <p14:nvPr/>
            </p14:nvContentPartPr>
            <p14:xfrm>
              <a:off x="2549880" y="2519640"/>
              <a:ext cx="155520" cy="137520"/>
            </p14:xfrm>
          </p:contentPart>
        </mc:Choice>
        <mc:Fallback xmlns="">
          <p:pic>
            <p:nvPicPr>
              <p:cNvPr id="2" name="墨迹 1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543760" y="2513880"/>
                <a:ext cx="168840" cy="150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8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118766"/>
              </p:ext>
            </p:extLst>
          </p:nvPr>
        </p:nvGraphicFramePr>
        <p:xfrm>
          <a:off x="619125" y="893763"/>
          <a:ext cx="77739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215640" progId="Equation.DSMT4">
                  <p:embed/>
                </p:oleObj>
              </mc:Choice>
              <mc:Fallback>
                <p:oleObj name="Equation" r:id="rId2" imgW="3009600" imgH="21564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9125" y="893763"/>
                        <a:ext cx="7773988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043758"/>
              </p:ext>
            </p:extLst>
          </p:nvPr>
        </p:nvGraphicFramePr>
        <p:xfrm>
          <a:off x="663575" y="1617663"/>
          <a:ext cx="7427913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79680" imgH="622080" progId="Equation.DSMT4">
                  <p:embed/>
                </p:oleObj>
              </mc:Choice>
              <mc:Fallback>
                <p:oleObj name="Equation" r:id="rId4" imgW="4279680" imgH="62208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3575" y="1617663"/>
                        <a:ext cx="7427913" cy="1058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347246"/>
              </p:ext>
            </p:extLst>
          </p:nvPr>
        </p:nvGraphicFramePr>
        <p:xfrm>
          <a:off x="601663" y="2916238"/>
          <a:ext cx="72485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06560" imgH="203040" progId="Equation.DSMT4">
                  <p:embed/>
                </p:oleObj>
              </mc:Choice>
              <mc:Fallback>
                <p:oleObj name="Equation" r:id="rId6" imgW="2806560" imgH="20304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1663" y="2916238"/>
                        <a:ext cx="7248525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749131"/>
              </p:ext>
            </p:extLst>
          </p:nvPr>
        </p:nvGraphicFramePr>
        <p:xfrm>
          <a:off x="549275" y="3581400"/>
          <a:ext cx="71834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40000" imgH="279360" progId="Equation.DSMT4">
                  <p:embed/>
                </p:oleObj>
              </mc:Choice>
              <mc:Fallback>
                <p:oleObj name="Equation" r:id="rId8" imgW="4140000" imgH="27936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9275" y="3581400"/>
                        <a:ext cx="7183438" cy="47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1420813" y="4214813"/>
          <a:ext cx="5397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111500" imgH="596900" progId="Equation.DSMT4">
                  <p:embed/>
                </p:oleObj>
              </mc:Choice>
              <mc:Fallback>
                <p:oleObj r:id="rId10" imgW="3111500" imgH="5969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20813" y="4214813"/>
                        <a:ext cx="53975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144108"/>
              </p:ext>
            </p:extLst>
          </p:nvPr>
        </p:nvGraphicFramePr>
        <p:xfrm>
          <a:off x="755650" y="5418138"/>
          <a:ext cx="27765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00200" imgH="253800" progId="Equation.DSMT4">
                  <p:embed/>
                </p:oleObj>
              </mc:Choice>
              <mc:Fallback>
                <p:oleObj name="Equation" r:id="rId12" imgW="1600200" imgH="2538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5650" y="5418138"/>
                        <a:ext cx="2776538" cy="433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" name="墨迹 1"/>
              <p14:cNvContentPartPr/>
              <p14:nvPr/>
            </p14:nvContentPartPr>
            <p14:xfrm>
              <a:off x="1080720" y="712800"/>
              <a:ext cx="6586920" cy="4807800"/>
            </p14:xfrm>
          </p:contentPart>
        </mc:Choice>
        <mc:Fallback xmlns="">
          <p:pic>
            <p:nvPicPr>
              <p:cNvPr id="2" name="墨迹 1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074960" y="708480"/>
                <a:ext cx="6596640" cy="4818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7" name="组合 13"/>
          <p:cNvGrpSpPr/>
          <p:nvPr/>
        </p:nvGrpSpPr>
        <p:grpSpPr>
          <a:xfrm>
            <a:off x="684213" y="1338263"/>
            <a:ext cx="7777162" cy="1814512"/>
            <a:chOff x="1078" y="1430"/>
            <a:chExt cx="12248" cy="2858"/>
          </a:xfrm>
        </p:grpSpPr>
        <p:sp>
          <p:nvSpPr>
            <p:cNvPr id="9218" name="Text Box 4"/>
            <p:cNvSpPr txBox="1"/>
            <p:nvPr/>
          </p:nvSpPr>
          <p:spPr>
            <a:xfrm>
              <a:off x="1077" y="1430"/>
              <a:ext cx="12247" cy="285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>
                <a:spcBef>
                  <a:spcPct val="50000"/>
                </a:spcBef>
                <a:buSzTx/>
              </a:pPr>
              <a:r>
                <a: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定理</a:t>
              </a:r>
              <a:r>
                <a:rPr lang="en-US" altLang="zh-CN" sz="28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3.1  </a:t>
              </a:r>
              <a:r>
                <a:rPr lang="zh-CN" altLang="zh-CN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给定两个集合     如果存在一个单射              </a:t>
              </a:r>
            </a:p>
            <a:p>
              <a:pPr eaLnBrk="0" hangingPunct="0">
                <a:spcBef>
                  <a:spcPct val="50000"/>
                </a:spcBef>
                <a:buSzTx/>
              </a:pPr>
              <a:r>
                <a:rPr lang="zh-CN" altLang="zh-CN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        ，也存在一个单射        ，则集合</a:t>
              </a:r>
            </a:p>
            <a:p>
              <a:pPr eaLnBrk="0" hangingPunct="0">
                <a:spcBef>
                  <a:spcPct val="50000"/>
                </a:spcBef>
                <a:buSzTx/>
              </a:pPr>
              <a:r>
                <a:rPr lang="zh-CN" altLang="zh-CN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与  势等价</a:t>
              </a:r>
              <a:r>
                <a:rPr lang="en-US" altLang="zh-CN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9219" name="对象 3"/>
            <p:cNvGraphicFramePr/>
            <p:nvPr/>
          </p:nvGraphicFramePr>
          <p:xfrm>
            <a:off x="7077" y="1511"/>
            <a:ext cx="1516" cy="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368300" imgH="203200" progId="Equation.KSEE3">
                    <p:embed/>
                  </p:oleObj>
                </mc:Choice>
                <mc:Fallback>
                  <p:oleObj r:id="rId2" imgW="368300" imgH="203200" progId="Equation.KSEE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077" y="1511"/>
                          <a:ext cx="1516" cy="7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0" name="对象 5"/>
            <p:cNvGraphicFramePr/>
            <p:nvPr/>
          </p:nvGraphicFramePr>
          <p:xfrm>
            <a:off x="1213" y="2562"/>
            <a:ext cx="2202" cy="7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711200" imgH="203200" progId="Equation.KSEE3">
                    <p:embed/>
                  </p:oleObj>
                </mc:Choice>
                <mc:Fallback>
                  <p:oleObj r:id="rId4" imgW="711200" imgH="203200" progId="Equation.KSEE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213" y="2562"/>
                          <a:ext cx="2202" cy="7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1" name="对象 7"/>
            <p:cNvGraphicFramePr/>
            <p:nvPr/>
          </p:nvGraphicFramePr>
          <p:xfrm>
            <a:off x="8038" y="2567"/>
            <a:ext cx="2124" cy="7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685800" imgH="203200" progId="Equation.KSEE3">
                    <p:embed/>
                  </p:oleObj>
                </mc:Choice>
                <mc:Fallback>
                  <p:oleObj r:id="rId6" imgW="685800" imgH="203200" progId="Equation.KSEE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038" y="2567"/>
                          <a:ext cx="2124" cy="7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2" name="对象 9"/>
            <p:cNvGraphicFramePr/>
            <p:nvPr/>
          </p:nvGraphicFramePr>
          <p:xfrm>
            <a:off x="12418" y="2559"/>
            <a:ext cx="680" cy="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65100" imgH="165100" progId="Equation.KSEE3">
                    <p:embed/>
                  </p:oleObj>
                </mc:Choice>
                <mc:Fallback>
                  <p:oleObj r:id="rId8" imgW="165100" imgH="165100" progId="Equation.KSEE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2418" y="2559"/>
                          <a:ext cx="680" cy="5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3" name="对象 11"/>
            <p:cNvGraphicFramePr/>
            <p:nvPr/>
          </p:nvGraphicFramePr>
          <p:xfrm>
            <a:off x="1760" y="3593"/>
            <a:ext cx="885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65100" imgH="165100" progId="Equation.KSEE3">
                    <p:embed/>
                  </p:oleObj>
                </mc:Choice>
                <mc:Fallback>
                  <p:oleObj r:id="rId10" imgW="165100" imgH="165100" progId="Equation.KSEE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760" y="3593"/>
                          <a:ext cx="885" cy="5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7" name="Text Box 5"/>
          <p:cNvSpPr txBox="1"/>
          <p:nvPr/>
        </p:nvSpPr>
        <p:spPr>
          <a:xfrm>
            <a:off x="571500" y="1911350"/>
            <a:ext cx="785813" cy="523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  <a:buSzTx/>
            </a:pP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)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95239" name="Object 7"/>
          <p:cNvGraphicFramePr/>
          <p:nvPr>
            <p:extLst>
              <p:ext uri="{D42A27DB-BD31-4B8C-83A1-F6EECF244321}">
                <p14:modId xmlns:p14="http://schemas.microsoft.com/office/powerpoint/2010/main" val="3558344454"/>
              </p:ext>
            </p:extLst>
          </p:nvPr>
        </p:nvGraphicFramePr>
        <p:xfrm>
          <a:off x="1128713" y="1930400"/>
          <a:ext cx="69913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080" imgH="241200" progId="Equation.DSMT4">
                  <p:embed/>
                </p:oleObj>
              </mc:Choice>
              <mc:Fallback>
                <p:oleObj name="Equation" r:id="rId2" imgW="2908080" imgH="2412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28713" y="1930400"/>
                        <a:ext cx="699135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2" name="Object 10"/>
          <p:cNvGraphicFramePr/>
          <p:nvPr>
            <p:extLst>
              <p:ext uri="{D42A27DB-BD31-4B8C-83A1-F6EECF244321}">
                <p14:modId xmlns:p14="http://schemas.microsoft.com/office/powerpoint/2010/main" val="1730491227"/>
              </p:ext>
            </p:extLst>
          </p:nvPr>
        </p:nvGraphicFramePr>
        <p:xfrm>
          <a:off x="1185863" y="4075113"/>
          <a:ext cx="55499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0120" imgH="203040" progId="Equation.DSMT4">
                  <p:embed/>
                </p:oleObj>
              </mc:Choice>
              <mc:Fallback>
                <p:oleObj name="Equation" r:id="rId4" imgW="2400120" imgH="20304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5863" y="4075113"/>
                        <a:ext cx="5549900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5" name="Object 13"/>
          <p:cNvGraphicFramePr/>
          <p:nvPr/>
        </p:nvGraphicFramePr>
        <p:xfrm>
          <a:off x="1258888" y="4818063"/>
          <a:ext cx="68421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067550" imgH="405765" progId="Equation.3">
                  <p:embed/>
                </p:oleObj>
              </mc:Choice>
              <mc:Fallback>
                <p:oleObj r:id="rId6" imgW="7067550" imgH="405765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8888" y="4818063"/>
                        <a:ext cx="6842125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"/>
          <p:cNvSpPr txBox="1"/>
          <p:nvPr/>
        </p:nvSpPr>
        <p:spPr>
          <a:xfrm>
            <a:off x="428625" y="1125538"/>
            <a:ext cx="5000625" cy="523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  <a:buSzTx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.2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95247" name="Object 15"/>
          <p:cNvGraphicFramePr/>
          <p:nvPr/>
        </p:nvGraphicFramePr>
        <p:xfrm>
          <a:off x="2124075" y="1181100"/>
          <a:ext cx="24765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091565" imgH="254000" progId="Equation.DSMT4">
                  <p:embed/>
                </p:oleObj>
              </mc:Choice>
              <mc:Fallback>
                <p:oleObj r:id="rId8" imgW="1091565" imgH="2540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24075" y="1181100"/>
                        <a:ext cx="2476500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"/>
          <p:cNvSpPr txBox="1"/>
          <p:nvPr/>
        </p:nvSpPr>
        <p:spPr>
          <a:xfrm>
            <a:off x="546100" y="2620963"/>
            <a:ext cx="785813" cy="523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  <a:buSzTx/>
            </a:pP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)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" name="Text Box 5"/>
          <p:cNvSpPr txBox="1"/>
          <p:nvPr/>
        </p:nvSpPr>
        <p:spPr>
          <a:xfrm>
            <a:off x="539750" y="3268663"/>
            <a:ext cx="785813" cy="523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  <a:buSzTx/>
            </a:pP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)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95248" name="Object 16"/>
          <p:cNvGraphicFramePr/>
          <p:nvPr>
            <p:extLst>
              <p:ext uri="{D42A27DB-BD31-4B8C-83A1-F6EECF244321}">
                <p14:modId xmlns:p14="http://schemas.microsoft.com/office/powerpoint/2010/main" val="2235104774"/>
              </p:ext>
            </p:extLst>
          </p:nvPr>
        </p:nvGraphicFramePr>
        <p:xfrm>
          <a:off x="1187450" y="3268663"/>
          <a:ext cx="410527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01720" imgH="228600" progId="Equation.DSMT4">
                  <p:embed/>
                </p:oleObj>
              </mc:Choice>
              <mc:Fallback>
                <p:oleObj name="Equation" r:id="rId10" imgW="1701720" imgH="2286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87450" y="3268663"/>
                        <a:ext cx="4105275" cy="554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5"/>
          <p:cNvSpPr txBox="1"/>
          <p:nvPr/>
        </p:nvSpPr>
        <p:spPr>
          <a:xfrm>
            <a:off x="571500" y="4030663"/>
            <a:ext cx="785813" cy="523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  <a:buSzTx/>
            </a:pP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)</a:t>
            </a:r>
            <a:endParaRPr lang="zh-CN" altLang="en-US" sz="28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7" name="Text Box 5"/>
          <p:cNvSpPr txBox="1"/>
          <p:nvPr/>
        </p:nvSpPr>
        <p:spPr>
          <a:xfrm>
            <a:off x="571500" y="4708525"/>
            <a:ext cx="785813" cy="523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  <a:buSzTx/>
            </a:pP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)</a:t>
            </a:r>
            <a:endParaRPr lang="zh-CN" altLang="en-US" sz="28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8" name="Object 16"/>
          <p:cNvGraphicFramePr/>
          <p:nvPr>
            <p:extLst>
              <p:ext uri="{D42A27DB-BD31-4B8C-83A1-F6EECF244321}">
                <p14:modId xmlns:p14="http://schemas.microsoft.com/office/powerpoint/2010/main" val="579755769"/>
              </p:ext>
            </p:extLst>
          </p:nvPr>
        </p:nvGraphicFramePr>
        <p:xfrm>
          <a:off x="1130301" y="2689226"/>
          <a:ext cx="56054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23800" imgH="215640" progId="Equation.DSMT4">
                  <p:embed/>
                </p:oleObj>
              </mc:Choice>
              <mc:Fallback>
                <p:oleObj name="Equation" r:id="rId12" imgW="2323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30301" y="2689226"/>
                        <a:ext cx="5605462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" name="墨迹 1"/>
              <p14:cNvContentPartPr/>
              <p14:nvPr/>
            </p14:nvContentPartPr>
            <p14:xfrm>
              <a:off x="2245680" y="1724040"/>
              <a:ext cx="5451480" cy="3639240"/>
            </p14:xfrm>
          </p:contentPart>
        </mc:Choice>
        <mc:Fallback xmlns="">
          <p:pic>
            <p:nvPicPr>
              <p:cNvPr id="2" name="墨迹 1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239200" y="1719000"/>
                <a:ext cx="5462280" cy="3650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4" name="墨迹 3"/>
              <p14:cNvContentPartPr/>
              <p14:nvPr/>
            </p14:nvContentPartPr>
            <p14:xfrm>
              <a:off x="2043000" y="3235320"/>
              <a:ext cx="181080" cy="196560"/>
            </p14:xfrm>
          </p:contentPart>
        </mc:Choice>
        <mc:Fallback xmlns="">
          <p:pic>
            <p:nvPicPr>
              <p:cNvPr id="4" name="墨迹 3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036880" y="3230280"/>
                <a:ext cx="191520" cy="207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5" name="墨迹 4"/>
              <p14:cNvContentPartPr/>
              <p14:nvPr/>
            </p14:nvContentPartPr>
            <p14:xfrm>
              <a:off x="1600065" y="3610095"/>
              <a:ext cx="360" cy="360"/>
            </p14:xfrm>
          </p:contentPart>
        </mc:Choice>
        <mc:Fallback xmlns="">
          <p:pic>
            <p:nvPicPr>
              <p:cNvPr id="5" name="墨迹 4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582065" y="3592095"/>
                <a:ext cx="36360" cy="363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5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9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/>
          <p:nvPr/>
        </p:nvGraphicFramePr>
        <p:xfrm>
          <a:off x="2138363" y="1643063"/>
          <a:ext cx="431800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54000" imgH="330200" progId="Equation.3">
                  <p:embed/>
                </p:oleObj>
              </mc:Choice>
              <mc:Fallback>
                <p:oleObj r:id="rId2" imgW="254000" imgH="3302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38363" y="1643063"/>
                        <a:ext cx="431800" cy="182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/>
          <p:nvPr/>
        </p:nvGraphicFramePr>
        <p:xfrm>
          <a:off x="912813" y="2219325"/>
          <a:ext cx="10795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96265" imgH="317500" progId="Equation.3">
                  <p:embed/>
                </p:oleObj>
              </mc:Choice>
              <mc:Fallback>
                <p:oleObj r:id="rId4" imgW="596265" imgH="3175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2813" y="2219325"/>
                        <a:ext cx="1079500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/>
          <p:nvPr/>
        </p:nvGraphicFramePr>
        <p:xfrm>
          <a:off x="2786063" y="1571625"/>
          <a:ext cx="13684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75665" imgH="342900" progId="Equation.3">
                  <p:embed/>
                </p:oleObj>
              </mc:Choice>
              <mc:Fallback>
                <p:oleObj r:id="rId6" imgW="875665" imgH="3429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86063" y="1571625"/>
                        <a:ext cx="1368425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/>
          <p:nvPr/>
        </p:nvGraphicFramePr>
        <p:xfrm>
          <a:off x="2786063" y="2854325"/>
          <a:ext cx="13684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875665" imgH="317500" progId="Equation.3">
                  <p:embed/>
                </p:oleObj>
              </mc:Choice>
              <mc:Fallback>
                <p:oleObj r:id="rId8" imgW="875665" imgH="3175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86063" y="2854325"/>
                        <a:ext cx="1368425" cy="496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/>
          <p:nvPr/>
        </p:nvGraphicFramePr>
        <p:xfrm>
          <a:off x="4297363" y="2579688"/>
          <a:ext cx="57467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54000" imgH="330200" progId="Equation.3">
                  <p:embed/>
                </p:oleObj>
              </mc:Choice>
              <mc:Fallback>
                <p:oleObj r:id="rId10" imgW="254000" imgH="3302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97363" y="2579688"/>
                        <a:ext cx="574675" cy="1223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/>
          <p:nvPr/>
        </p:nvGraphicFramePr>
        <p:xfrm>
          <a:off x="4802188" y="2508250"/>
          <a:ext cx="11525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875665" imgH="317500" progId="Equation.3">
                  <p:embed/>
                </p:oleObj>
              </mc:Choice>
              <mc:Fallback>
                <p:oleObj r:id="rId12" imgW="875665" imgH="3175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02188" y="2508250"/>
                        <a:ext cx="1152525" cy="417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/>
          <p:nvPr/>
        </p:nvGraphicFramePr>
        <p:xfrm>
          <a:off x="4867275" y="3371850"/>
          <a:ext cx="15192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154430" imgH="317500" progId="Equation.3">
                  <p:embed/>
                </p:oleObj>
              </mc:Choice>
              <mc:Fallback>
                <p:oleObj r:id="rId14" imgW="1154430" imgH="3175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67275" y="3371850"/>
                        <a:ext cx="1519238" cy="417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/>
          <p:nvPr/>
        </p:nvGraphicFramePr>
        <p:xfrm>
          <a:off x="5810250" y="1571625"/>
          <a:ext cx="63023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54000" imgH="330200" progId="Equation.3">
                  <p:embed/>
                </p:oleObj>
              </mc:Choice>
              <mc:Fallback>
                <p:oleObj r:id="rId16" imgW="254000" imgH="3302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810250" y="1571625"/>
                        <a:ext cx="630238" cy="1295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/>
          <p:nvPr/>
        </p:nvGraphicFramePr>
        <p:xfrm>
          <a:off x="6599238" y="1931988"/>
          <a:ext cx="18700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421130" imgH="317500" progId="Equation.3">
                  <p:embed/>
                </p:oleObj>
              </mc:Choice>
              <mc:Fallback>
                <p:oleObj r:id="rId18" imgW="1421130" imgH="3175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599238" y="1931988"/>
                        <a:ext cx="1870075" cy="417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Text Box 2"/>
          <p:cNvSpPr txBox="1"/>
          <p:nvPr/>
        </p:nvSpPr>
        <p:spPr>
          <a:xfrm>
            <a:off x="757238" y="1990725"/>
            <a:ext cx="6048375" cy="366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6980" name="Text Box 4"/>
          <p:cNvSpPr txBox="1"/>
          <p:nvPr/>
        </p:nvSpPr>
        <p:spPr>
          <a:xfrm>
            <a:off x="684213" y="908050"/>
            <a:ext cx="7777162" cy="523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  <a:buSzTx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.2 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可数集的任意无限子集是可数集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26981" name="Text Box 5"/>
          <p:cNvSpPr txBox="1"/>
          <p:nvPr/>
        </p:nvSpPr>
        <p:spPr>
          <a:xfrm>
            <a:off x="684213" y="1773238"/>
            <a:ext cx="2232025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  <a:buSzTx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.3</a:t>
            </a:r>
            <a:endParaRPr lang="zh-CN" altLang="en-US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26982" name="Object 6"/>
          <p:cNvGraphicFramePr/>
          <p:nvPr>
            <p:extLst>
              <p:ext uri="{D42A27DB-BD31-4B8C-83A1-F6EECF244321}">
                <p14:modId xmlns:p14="http://schemas.microsoft.com/office/powerpoint/2010/main" val="3940269645"/>
              </p:ext>
            </p:extLst>
          </p:nvPr>
        </p:nvGraphicFramePr>
        <p:xfrm>
          <a:off x="2115619" y="1832770"/>
          <a:ext cx="1367716" cy="527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241200" progId="Equation.DSMT4">
                  <p:embed/>
                </p:oleObj>
              </mc:Choice>
              <mc:Fallback>
                <p:oleObj name="Equation" r:id="rId2" imgW="799920" imgH="2412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15619" y="1832770"/>
                        <a:ext cx="1367716" cy="5270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3" name="Text Box 7"/>
          <p:cNvSpPr txBox="1"/>
          <p:nvPr/>
        </p:nvSpPr>
        <p:spPr>
          <a:xfrm>
            <a:off x="3419475" y="1773238"/>
            <a:ext cx="381635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  <a:buSzTx/>
            </a:pP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至多可数集列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</a:p>
        </p:txBody>
      </p:sp>
      <p:sp>
        <p:nvSpPr>
          <p:cNvPr id="126984" name="Text Box 8"/>
          <p:cNvSpPr txBox="1"/>
          <p:nvPr/>
        </p:nvSpPr>
        <p:spPr>
          <a:xfrm>
            <a:off x="2411413" y="3644900"/>
            <a:ext cx="489585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数集的可列并是可数集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</p:txBody>
      </p:sp>
      <p:grpSp>
        <p:nvGrpSpPr>
          <p:cNvPr id="2" name="Group 9"/>
          <p:cNvGrpSpPr/>
          <p:nvPr/>
        </p:nvGrpSpPr>
        <p:grpSpPr>
          <a:xfrm>
            <a:off x="746125" y="4338638"/>
            <a:ext cx="6840538" cy="523875"/>
            <a:chOff x="662" y="3249"/>
            <a:chExt cx="3946" cy="330"/>
          </a:xfrm>
        </p:grpSpPr>
        <p:sp>
          <p:nvSpPr>
            <p:cNvPr id="12296" name="Text Box 10"/>
            <p:cNvSpPr txBox="1"/>
            <p:nvPr/>
          </p:nvSpPr>
          <p:spPr>
            <a:xfrm>
              <a:off x="662" y="3249"/>
              <a:ext cx="3946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>
                <a:spcBef>
                  <a:spcPct val="50000"/>
                </a:spcBef>
                <a:buSzTx/>
              </a:pPr>
              <a:r>
                <a: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例</a:t>
              </a:r>
              <a:r>
                <a:rPr lang="en-US" altLang="zh-CN" sz="28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3    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中全体有理数是可数的</a:t>
              </a:r>
              <a:r>
                <a:rPr lang="en-US" altLang="zh-CN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12297" name="Object 11"/>
            <p:cNvGraphicFramePr/>
            <p:nvPr>
              <p:extLst>
                <p:ext uri="{D42A27DB-BD31-4B8C-83A1-F6EECF244321}">
                  <p14:modId xmlns:p14="http://schemas.microsoft.com/office/powerpoint/2010/main" val="1281404264"/>
                </p:ext>
              </p:extLst>
            </p:nvPr>
          </p:nvGraphicFramePr>
          <p:xfrm>
            <a:off x="1240" y="3314"/>
            <a:ext cx="217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0440" imgH="190440" progId="Equation.DSMT4">
                    <p:embed/>
                  </p:oleObj>
                </mc:Choice>
                <mc:Fallback>
                  <p:oleObj name="Equation" r:id="rId4" imgW="190440" imgH="190440" progId="Equation.DSMT4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240" y="3314"/>
                          <a:ext cx="217" cy="2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6988" name="Object 12"/>
          <p:cNvGraphicFramePr/>
          <p:nvPr/>
        </p:nvGraphicFramePr>
        <p:xfrm>
          <a:off x="2627313" y="2492375"/>
          <a:ext cx="3529012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670300" imgH="1016000" progId="Equation.DSMT4">
                  <p:embed/>
                </p:oleObj>
              </mc:Choice>
              <mc:Fallback>
                <p:oleObj r:id="rId6" imgW="3670300" imgH="10160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27313" y="2492375"/>
                        <a:ext cx="3529012" cy="976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755650" y="5084763"/>
            <a:ext cx="7272338" cy="523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[0,1]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上的全体实数是不可数的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.</a:t>
            </a:r>
          </a:p>
        </p:txBody>
      </p:sp>
      <p:sp>
        <p:nvSpPr>
          <p:cNvPr id="14" name="卷形: 水平 13"/>
          <p:cNvSpPr/>
          <p:nvPr/>
        </p:nvSpPr>
        <p:spPr>
          <a:xfrm>
            <a:off x="4572000" y="5589588"/>
            <a:ext cx="3532188" cy="741363"/>
          </a:xfrm>
          <a:prstGeom prst="horizontalScroll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证明将在第二章给出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" name="墨迹 2"/>
              <p14:cNvContentPartPr/>
              <p14:nvPr/>
            </p14:nvContentPartPr>
            <p14:xfrm>
              <a:off x="876240" y="1450080"/>
              <a:ext cx="8213400" cy="5223240"/>
            </p14:xfrm>
          </p:contentPart>
        </mc:Choice>
        <mc:Fallback xmlns="">
          <p:pic>
            <p:nvPicPr>
              <p:cNvPr id="3" name="墨迹 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869400" y="1443960"/>
                <a:ext cx="8226360" cy="5236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6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0" grpId="0"/>
      <p:bldP spid="126981" grpId="0"/>
      <p:bldP spid="126983" grpId="0"/>
      <p:bldP spid="126984" grpId="0"/>
      <p:bldP spid="13" grpId="0"/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2"/>
          <p:cNvSpPr>
            <a:spLocks noGrp="1"/>
          </p:cNvSpPr>
          <p:nvPr>
            <p:ph type="ctrTitle"/>
          </p:nvPr>
        </p:nvSpPr>
        <p:spPr>
          <a:xfrm>
            <a:off x="179388" y="2852738"/>
            <a:ext cx="8501062" cy="1285875"/>
          </a:xfrm>
          <a:ln/>
        </p:spPr>
        <p:txBody>
          <a:bodyPr vert="horz" wrap="square" lIns="91440" tIns="45720" rIns="91440" bIns="45720" anchor="ctr"/>
          <a:lstStyle/>
          <a:p>
            <a:pPr eaLnBrk="1" hangingPunct="1">
              <a:lnSpc>
                <a:spcPct val="150000"/>
              </a:lnSpc>
              <a:buClrTx/>
              <a:buSzTx/>
              <a:buFontTx/>
            </a:pPr>
            <a:r>
              <a:rPr lang="en-US" altLang="zh-CN" b="1" dirty="0">
                <a:latin typeface="黑体" panose="02010609060101010101" pitchFamily="49" charset="-122"/>
              </a:rPr>
              <a:t>§4  </a:t>
            </a:r>
            <a:r>
              <a:rPr lang="zh-CN" altLang="en-US" b="1" dirty="0">
                <a:latin typeface="黑体" panose="02010609060101010101" pitchFamily="49" charset="-122"/>
              </a:rPr>
              <a:t>确界存在定理</a:t>
            </a:r>
            <a:br>
              <a:rPr lang="en-US" altLang="zh-CN" b="1" dirty="0">
                <a:latin typeface="楷体_GB2312" pitchFamily="49" charset="-122"/>
                <a:ea typeface="楷体_GB2312" pitchFamily="49" charset="-122"/>
              </a:rPr>
            </a:br>
            <a:endParaRPr lang="zh-CN" altLang="en-US" sz="4000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2"/>
          <p:cNvSpPr txBox="1"/>
          <p:nvPr/>
        </p:nvSpPr>
        <p:spPr>
          <a:xfrm>
            <a:off x="5003800" y="1081088"/>
            <a:ext cx="4752975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有最小数，无最大数</a:t>
            </a:r>
            <a:endParaRPr lang="zh-CN" altLang="en-US" sz="2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0838" name="Text Box 6"/>
          <p:cNvSpPr txBox="1"/>
          <p:nvPr/>
        </p:nvSpPr>
        <p:spPr>
          <a:xfrm>
            <a:off x="539750" y="2924175"/>
            <a:ext cx="20161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SzTx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义</a:t>
            </a:r>
          </a:p>
        </p:txBody>
      </p:sp>
      <p:graphicFrame>
        <p:nvGraphicFramePr>
          <p:cNvPr id="120841" name="Object 9"/>
          <p:cNvGraphicFramePr>
            <a:graphicFrameLocks noChangeAspect="1"/>
          </p:cNvGraphicFramePr>
          <p:nvPr/>
        </p:nvGraphicFramePr>
        <p:xfrm>
          <a:off x="717550" y="1087438"/>
          <a:ext cx="68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54000" imgH="203200" progId="Equation.DSMT4">
                  <p:embed/>
                </p:oleObj>
              </mc:Choice>
              <mc:Fallback>
                <p:oleObj r:id="rId2" imgW="254000" imgH="2032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17550" y="1087438"/>
                        <a:ext cx="6858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对象 1"/>
          <p:cNvGraphicFramePr>
            <a:graphicFrameLocks noChangeAspect="1"/>
          </p:cNvGraphicFramePr>
          <p:nvPr/>
        </p:nvGraphicFramePr>
        <p:xfrm>
          <a:off x="1804988" y="1171575"/>
          <a:ext cx="212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120900" imgH="393700" progId="Equation.3">
                  <p:embed/>
                </p:oleObj>
              </mc:Choice>
              <mc:Fallback>
                <p:oleObj r:id="rId4" imgW="2120900" imgH="3937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04988" y="1171575"/>
                        <a:ext cx="21209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对象 2"/>
          <p:cNvGraphicFramePr>
            <a:graphicFrameLocks noChangeAspect="1"/>
          </p:cNvGraphicFramePr>
          <p:nvPr/>
        </p:nvGraphicFramePr>
        <p:xfrm>
          <a:off x="1785938" y="1781175"/>
          <a:ext cx="285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857500" imgH="393700" progId="Equation.3">
                  <p:embed/>
                </p:oleObj>
              </mc:Choice>
              <mc:Fallback>
                <p:oleObj r:id="rId6" imgW="2857500" imgH="3937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85938" y="1781175"/>
                        <a:ext cx="28575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对象 3"/>
          <p:cNvGraphicFramePr>
            <a:graphicFrameLocks noChangeAspect="1"/>
          </p:cNvGraphicFramePr>
          <p:nvPr/>
        </p:nvGraphicFramePr>
        <p:xfrm>
          <a:off x="1785938" y="2366963"/>
          <a:ext cx="283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832100" imgH="393700" progId="Equation.3">
                  <p:embed/>
                </p:oleObj>
              </mc:Choice>
              <mc:Fallback>
                <p:oleObj r:id="rId8" imgW="2832100" imgH="3937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85938" y="2366963"/>
                        <a:ext cx="2832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"/>
          <p:cNvSpPr txBox="1"/>
          <p:nvPr/>
        </p:nvSpPr>
        <p:spPr>
          <a:xfrm>
            <a:off x="5003800" y="1700213"/>
            <a:ext cx="4752975" cy="523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有最大数，无最小数</a:t>
            </a:r>
            <a:endParaRPr lang="zh-CN" altLang="en-US" sz="2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Text Box 2"/>
          <p:cNvSpPr txBox="1"/>
          <p:nvPr/>
        </p:nvSpPr>
        <p:spPr>
          <a:xfrm>
            <a:off x="5033963" y="2320925"/>
            <a:ext cx="4752975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无最大数，无最小数</a:t>
            </a:r>
            <a:endParaRPr lang="zh-CN" altLang="en-US" sz="2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107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958390"/>
              </p:ext>
            </p:extLst>
          </p:nvPr>
        </p:nvGraphicFramePr>
        <p:xfrm>
          <a:off x="598488" y="2997200"/>
          <a:ext cx="7789862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41600" imgH="927000" progId="Equation.DSMT4">
                  <p:embed/>
                </p:oleObj>
              </mc:Choice>
              <mc:Fallback>
                <p:oleObj name="Equation" r:id="rId10" imgW="3441600" imgH="9270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8488" y="2997200"/>
                        <a:ext cx="7789862" cy="196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469817"/>
              </p:ext>
            </p:extLst>
          </p:nvPr>
        </p:nvGraphicFramePr>
        <p:xfrm>
          <a:off x="684213" y="5094288"/>
          <a:ext cx="68357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66390" imgH="215900" progId="Equation.DSMT4">
                  <p:embed/>
                </p:oleObj>
              </mc:Choice>
              <mc:Fallback>
                <p:oleObj name="Equation" r:id="rId12" imgW="2866390" imgH="2159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4213" y="5094288"/>
                        <a:ext cx="6835775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" name="墨迹 1"/>
              <p14:cNvContentPartPr/>
              <p14:nvPr/>
            </p14:nvContentPartPr>
            <p14:xfrm>
              <a:off x="677880" y="3372120"/>
              <a:ext cx="7161120" cy="1575000"/>
            </p14:xfrm>
          </p:contentPart>
        </mc:Choice>
        <mc:Fallback xmlns="">
          <p:pic>
            <p:nvPicPr>
              <p:cNvPr id="2" name="墨迹 1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71040" y="3366000"/>
                <a:ext cx="7174440" cy="15879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4" grpId="0"/>
      <p:bldP spid="120838" grpId="0"/>
      <p:bldP spid="18" grpId="0"/>
      <p:bldP spid="19" grpId="0"/>
    </p:bldLst>
  </p:timing>
</p:sld>
</file>

<file path=ppt/theme/theme1.xml><?xml version="1.0" encoding="utf-8"?>
<a:theme xmlns:a="http://schemas.openxmlformats.org/drawingml/2006/main" name="课件模板1-2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课件模板1-2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课件模板1-2</Template>
  <TotalTime>783</TotalTime>
  <Words>186</Words>
  <Application>Microsoft Office PowerPoint</Application>
  <PresentationFormat>全屏显示(4:3)</PresentationFormat>
  <Paragraphs>38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3</vt:i4>
      </vt:variant>
    </vt:vector>
  </HeadingPairs>
  <TitlesOfParts>
    <vt:vector size="25" baseType="lpstr">
      <vt:lpstr>黑体</vt:lpstr>
      <vt:lpstr>楷体_GB2312</vt:lpstr>
      <vt:lpstr>宋体</vt:lpstr>
      <vt:lpstr>微软雅黑</vt:lpstr>
      <vt:lpstr>Arial</vt:lpstr>
      <vt:lpstr>Times New Roman</vt:lpstr>
      <vt:lpstr>课件模板1-2</vt:lpstr>
      <vt:lpstr>1_课件模板1-2</vt:lpstr>
      <vt:lpstr>Equation.DSMT4</vt:lpstr>
      <vt:lpstr>Equation.3</vt:lpstr>
      <vt:lpstr>Equation</vt:lpstr>
      <vt:lpstr>Equation.KSEE3</vt:lpstr>
      <vt:lpstr>§3  集合的势与可数集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4  确界存在定理 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1节  数列和收敛数列</dc:title>
  <dc:creator>孙玉泉</dc:creator>
  <cp:lastModifiedBy>梦璐 李</cp:lastModifiedBy>
  <cp:revision>446</cp:revision>
  <dcterms:created xsi:type="dcterms:W3CDTF">1999-09-04T14:37:40Z</dcterms:created>
  <dcterms:modified xsi:type="dcterms:W3CDTF">2023-09-16T04:19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986</vt:lpwstr>
  </property>
</Properties>
</file>